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0774"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379"/>
      </w:tblGrid>
      <w:tr w:rsidR="00AB2EF9" w:rsidRPr="00895E98" w14:paraId="2306F819" w14:textId="77777777" w:rsidTr="00E11866">
        <w:tc>
          <w:tcPr>
            <w:tcW w:w="4395" w:type="dxa"/>
          </w:tcPr>
          <w:p w14:paraId="3E07B0AF" w14:textId="77777777" w:rsidR="00AB2EF9" w:rsidRPr="00895E98" w:rsidRDefault="00AB2EF9" w:rsidP="00E11866">
            <w:pPr>
              <w:jc w:val="center"/>
              <w:rPr>
                <w:rFonts w:ascii="Times New Roman" w:hAnsi="Times New Roman" w:cs="Times New Roman"/>
                <w:sz w:val="23"/>
                <w:szCs w:val="23"/>
              </w:rPr>
            </w:pPr>
            <w:r w:rsidRPr="00895E98">
              <w:rPr>
                <w:rFonts w:ascii="Times New Roman" w:hAnsi="Times New Roman" w:cs="Times New Roman"/>
                <w:sz w:val="23"/>
                <w:szCs w:val="23"/>
              </w:rPr>
              <w:t>SỞ GD &amp; ĐT NGHỆ AN</w:t>
            </w:r>
          </w:p>
          <w:p w14:paraId="4811ECEF" w14:textId="77777777" w:rsidR="00AB2EF9" w:rsidRPr="00895E98" w:rsidRDefault="00AB2EF9" w:rsidP="00E11866">
            <w:pPr>
              <w:jc w:val="center"/>
              <w:rPr>
                <w:rFonts w:ascii="Times New Roman" w:hAnsi="Times New Roman" w:cs="Times New Roman"/>
                <w:b/>
                <w:sz w:val="23"/>
                <w:szCs w:val="23"/>
              </w:rPr>
            </w:pPr>
            <w:r w:rsidRPr="00895E98">
              <w:rPr>
                <w:rFonts w:ascii="Times New Roman" w:hAnsi="Times New Roman" w:cs="Times New Roman"/>
                <w:b/>
                <w:noProof/>
                <w:sz w:val="23"/>
                <w:szCs w:val="23"/>
              </w:rPr>
              <mc:AlternateContent>
                <mc:Choice Requires="wps">
                  <w:drawing>
                    <wp:anchor distT="0" distB="0" distL="114300" distR="114300" simplePos="0" relativeHeight="251656704" behindDoc="0" locked="0" layoutInCell="1" allowOverlap="1" wp14:anchorId="4F852B4E" wp14:editId="42DB21AF">
                      <wp:simplePos x="0" y="0"/>
                      <wp:positionH relativeFrom="column">
                        <wp:posOffset>850265</wp:posOffset>
                      </wp:positionH>
                      <wp:positionV relativeFrom="paragraph">
                        <wp:posOffset>221615</wp:posOffset>
                      </wp:positionV>
                      <wp:extent cx="1019175" cy="0"/>
                      <wp:effectExtent l="0" t="0" r="9525" b="19050"/>
                      <wp:wrapNone/>
                      <wp:docPr id="7" name="Straight Connector 7"/>
                      <wp:cNvGraphicFramePr/>
                      <a:graphic xmlns:a="http://schemas.openxmlformats.org/drawingml/2006/main">
                        <a:graphicData uri="http://schemas.microsoft.com/office/word/2010/wordprocessingShape">
                          <wps:wsp>
                            <wps:cNvCnPr/>
                            <wps:spPr>
                              <a:xfrm>
                                <a:off x="0" y="0"/>
                                <a:ext cx="10191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D4B607D" id="Straight Connector 7"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95pt,17.45pt" to="147.2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vHfmAEAAIgDAAAOAAAAZHJzL2Uyb0RvYy54bWysU9uO0zAQfUfiHyy/0yQrcYua7sOu4AXB&#10;issHeJ1xY2F7rLFp0r9n7LYpAoQQ4sXx5Zwzc2Ym29vFO3EAShbDILtNKwUEjaMN+0F++fzm2Ssp&#10;UlZhVA4DDPIISd7unj7ZzrGHG5zQjUCCRULq5zjIKefYN03SE3iVNhgh8KNB8irzkfbNSGpmde+a&#10;m7Z90cxIYyTUkBLf3p8e5a7qGwM6fzAmQRZukJxbrivV9bGszW6r+j2pOFl9TkP9QxZe2cBBV6l7&#10;lZX4RvYXKW81YUKTNxp9g8ZYDdUDu+nan9x8mlSE6oWLk+JapvT/ZPX7w114IC7DHFOf4gMVF4sh&#10;X76cn1hqsY5rsWDJQvNl13avu5fPpdCXt+ZKjJTyW0AvymaQzobiQ/Xq8C5lDsbQC4QP19B1l48O&#10;CtiFj2CEHUuwyq5TAXeOxEFxP8evXekfa1VkoRjr3Epq/0w6YwsN6qT8LXFF14gY8kr0NiD9Lmpe&#10;LqmaE/7i+uS12H7E8VgbUcvB7a7OzqNZ5unHc6Vff6DddwAAAP//AwBQSwMEFAAGAAgAAAAhAA8r&#10;CVTeAAAACQEAAA8AAABkcnMvZG93bnJldi54bWxMj09Pg0AQxe8mfofNmHizi4XYlrI0xj8nPSB6&#10;6HHLjkDKzhJ2C+ind0wPepq8mZc3v5ftZtuJEQffOlJwu4hAIFXOtFQr+Hh/vlmD8EGT0Z0jVPCF&#10;Hnb55UWmU+MmesOxDLXgEPKpVtCE0KdS+qpBq/3C9Uh8+3SD1YHlUEsz6InDbSeXUXQnrW6JPzS6&#10;x4cGq2N5sgpWTy9l0U+Pr9+FXMmiGF1YH/dKXV/N91sQAefwZ4ZffEaHnJkO7kTGi451HG/YqiBO&#10;eLJhuUkSEIfzQuaZ/N8g/wEAAP//AwBQSwECLQAUAAYACAAAACEAtoM4kv4AAADhAQAAEwAAAAAA&#10;AAAAAAAAAAAAAAAAW0NvbnRlbnRfVHlwZXNdLnhtbFBLAQItABQABgAIAAAAIQA4/SH/1gAAAJQB&#10;AAALAAAAAAAAAAAAAAAAAC8BAABfcmVscy8ucmVsc1BLAQItABQABgAIAAAAIQBFCvHfmAEAAIgD&#10;AAAOAAAAAAAAAAAAAAAAAC4CAABkcnMvZTJvRG9jLnhtbFBLAQItABQABgAIAAAAIQAPKwlU3gAA&#10;AAkBAAAPAAAAAAAAAAAAAAAAAPIDAABkcnMvZG93bnJldi54bWxQSwUGAAAAAAQABADzAAAA/QQA&#10;AAAA&#10;" strokecolor="black [3040]"/>
                  </w:pict>
                </mc:Fallback>
              </mc:AlternateContent>
            </w:r>
            <w:r w:rsidRPr="00895E98">
              <w:rPr>
                <w:rFonts w:ascii="Times New Roman" w:hAnsi="Times New Roman" w:cs="Times New Roman"/>
                <w:b/>
                <w:noProof/>
                <w:sz w:val="23"/>
                <w:szCs w:val="23"/>
              </w:rPr>
              <mc:AlternateContent>
                <mc:Choice Requires="wps">
                  <w:drawing>
                    <wp:anchor distT="0" distB="0" distL="114300" distR="114300" simplePos="0" relativeHeight="251659776" behindDoc="0" locked="0" layoutInCell="1" allowOverlap="1" wp14:anchorId="6BA80D6A" wp14:editId="2917895B">
                      <wp:simplePos x="0" y="0"/>
                      <wp:positionH relativeFrom="column">
                        <wp:posOffset>521335</wp:posOffset>
                      </wp:positionH>
                      <wp:positionV relativeFrom="paragraph">
                        <wp:posOffset>312420</wp:posOffset>
                      </wp:positionV>
                      <wp:extent cx="1685925" cy="257175"/>
                      <wp:effectExtent l="0" t="0" r="28575"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5925" cy="257175"/>
                              </a:xfrm>
                              <a:prstGeom prst="rect">
                                <a:avLst/>
                              </a:prstGeom>
                              <a:solidFill>
                                <a:srgbClr val="FFFFFF"/>
                              </a:solidFill>
                              <a:ln w="9525">
                                <a:solidFill>
                                  <a:srgbClr val="000000"/>
                                </a:solidFill>
                                <a:miter lim="800000"/>
                                <a:headEnd/>
                                <a:tailEnd/>
                              </a:ln>
                            </wps:spPr>
                            <wps:txbx>
                              <w:txbxContent>
                                <w:p w14:paraId="20D1A0DF" w14:textId="77777777" w:rsidR="00AB2EF9" w:rsidRPr="006F20EE" w:rsidRDefault="00AB2EF9" w:rsidP="00AB2EF9">
                                  <w:r>
                                    <w:t>ĐỀ THI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BA80D6A" id="_x0000_t202" coordsize="21600,21600" o:spt="202" path="m,l,21600r21600,l21600,xe">
                      <v:stroke joinstyle="miter"/>
                      <v:path gradientshapeok="t" o:connecttype="rect"/>
                    </v:shapetype>
                    <v:shape id="Text Box 2" o:spid="_x0000_s1026" type="#_x0000_t202" style="position:absolute;left:0;text-align:left;margin-left:41.05pt;margin-top:24.6pt;width:132.75pt;height:20.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Kf+DgIAAB8EAAAOAAAAZHJzL2Uyb0RvYy54bWysU9uO2jAQfa/Uf7D8XgKILBARVlu2VJW2&#10;F2nbDxgch1h1PK5tSOjXd2yyLL2oD1XzYHky4zNnzsysbvtWs6N0XqEp+WQ05kwagZUy+5J/+bx9&#10;teDMBzAVaDSy5Cfp+e365YtVZws5xQZ1JR0jEOOLzpa8CcEWWeZFI1vwI7TSkLNG10Ig0+2zykFH&#10;6K3OpuPxTdahq6xDIb2nv/dnJ18n/LqWInysay8D0yUnbiGdLp27eGbrFRR7B7ZRYqAB/8CiBWUo&#10;6QXqHgKwg1O/QbVKOPRYh5HANsO6VkKmGqiayfiXah4bsDLVQuJ4e5HJ/z9Y8eH4aD85FvrX2FMD&#10;UxHePqD46pnBTQNmL++cw66RUFHiSZQs66wvhqdRal/4CLLr3mNFTYZDwATU166NqlCdjNCpAaeL&#10;6LIPTMSUN4t8Oc05E+Sb5vPJPE8poHh6bZ0PbyW2LF5K7qipCR2ODz5ENlA8hcRkHrWqtkrrZLj9&#10;bqMdOwINwDZ9A/pPYdqwruTLnHj8HWKcvj9BtCrQJGvVlnxxCYIiyvbGVGnOAih9vhNlbQYdo3Rn&#10;EUO/6ykw6rnD6kSKOjxPLG0YXRp03znraFpL7r8dwEnO9DtDXVlOZrM43smY5fMpGe7as7v2gBEE&#10;VfLA2fm6CWklYukG76h7tUrCPjMZuNIUJr2HjYljfm2nqOe9Xv8AAAD//wMAUEsDBBQABgAIAAAA&#10;IQDlwsa/3gAAAAgBAAAPAAAAZHJzL2Rvd25yZXYueG1sTI/LTsMwEEX3SPyDNUhsEHWaRkkT4lQI&#10;CQQ7KKjduvE0ifAj2G4a/p5hBcvRuTr3Tr2ZjWYT+jA4K2C5SIChbZ0abCfg4/3xdg0sRGmV1M6i&#10;gG8MsGkuL2pZKXe2bzhtY8dIYkMlBfQxjhXnoe3RyLBwI1piR+eNjHT6jisvzyQ3mqdJknMjB0sN&#10;vRzxocf2c3syAtbZ87QPL6vXXZsfdRlviunpywtxfTXf3wGLOMe/MPzOp+nQ0KaDO1kVmCZHuqSk&#10;gKxMgRFfZUUO7ECgLIA3Nf//QPMDAAD//wMAUEsBAi0AFAAGAAgAAAAhALaDOJL+AAAA4QEAABMA&#10;AAAAAAAAAAAAAAAAAAAAAFtDb250ZW50X1R5cGVzXS54bWxQSwECLQAUAAYACAAAACEAOP0h/9YA&#10;AACUAQAACwAAAAAAAAAAAAAAAAAvAQAAX3JlbHMvLnJlbHNQSwECLQAUAAYACAAAACEAeyCn/g4C&#10;AAAfBAAADgAAAAAAAAAAAAAAAAAuAgAAZHJzL2Uyb0RvYy54bWxQSwECLQAUAAYACAAAACEA5cLG&#10;v94AAAAIAQAADwAAAAAAAAAAAAAAAABoBAAAZHJzL2Rvd25yZXYueG1sUEsFBgAAAAAEAAQA8wAA&#10;AHMFAAAAAA==&#10;">
                      <v:textbox>
                        <w:txbxContent>
                          <w:p w14:paraId="20D1A0DF" w14:textId="77777777" w:rsidR="00AB2EF9" w:rsidRPr="006F20EE" w:rsidRDefault="00AB2EF9" w:rsidP="00AB2EF9">
                            <w:r>
                              <w:t>ĐỀ THI CHÍNH THỨC</w:t>
                            </w:r>
                          </w:p>
                        </w:txbxContent>
                      </v:textbox>
                    </v:shape>
                  </w:pict>
                </mc:Fallback>
              </mc:AlternateContent>
            </w:r>
            <w:r w:rsidRPr="00895E98">
              <w:rPr>
                <w:rFonts w:ascii="Times New Roman" w:hAnsi="Times New Roman" w:cs="Times New Roman"/>
                <w:b/>
                <w:sz w:val="23"/>
                <w:szCs w:val="23"/>
              </w:rPr>
              <w:t>TRƯỜNG THPT ĐÔ LƯƠNG 1</w:t>
            </w:r>
          </w:p>
        </w:tc>
        <w:tc>
          <w:tcPr>
            <w:tcW w:w="6379" w:type="dxa"/>
          </w:tcPr>
          <w:p w14:paraId="72BB71FA" w14:textId="77777777" w:rsidR="00AB2EF9" w:rsidRPr="00895E98" w:rsidRDefault="00AB2EF9" w:rsidP="00E11866">
            <w:pPr>
              <w:spacing w:line="340" w:lineRule="exact"/>
              <w:jc w:val="center"/>
              <w:rPr>
                <w:rFonts w:ascii="Times New Roman" w:hAnsi="Times New Roman" w:cs="Times New Roman"/>
                <w:b/>
                <w:sz w:val="23"/>
                <w:szCs w:val="23"/>
              </w:rPr>
            </w:pPr>
            <w:r w:rsidRPr="00895E98">
              <w:rPr>
                <w:rFonts w:ascii="Times New Roman" w:hAnsi="Times New Roman" w:cs="Times New Roman"/>
                <w:b/>
                <w:sz w:val="23"/>
                <w:szCs w:val="23"/>
              </w:rPr>
              <w:t xml:space="preserve">ĐỀ KHẢO SÁT ĐỘI TUYỂN HỌC SINH GIỎI </w:t>
            </w:r>
          </w:p>
          <w:p w14:paraId="1C1065E7" w14:textId="77777777" w:rsidR="00AB2EF9" w:rsidRPr="00895E98" w:rsidRDefault="00AB2EF9" w:rsidP="00E11866">
            <w:pPr>
              <w:spacing w:line="340" w:lineRule="exact"/>
              <w:jc w:val="center"/>
              <w:rPr>
                <w:rFonts w:ascii="Times New Roman" w:hAnsi="Times New Roman" w:cs="Times New Roman"/>
                <w:b/>
                <w:sz w:val="23"/>
                <w:szCs w:val="23"/>
              </w:rPr>
            </w:pPr>
            <w:r w:rsidRPr="00895E98">
              <w:rPr>
                <w:rFonts w:ascii="Times New Roman" w:hAnsi="Times New Roman" w:cs="Times New Roman"/>
                <w:b/>
                <w:sz w:val="23"/>
                <w:szCs w:val="23"/>
              </w:rPr>
              <w:t>NĂM HỌC 2024 - 2025</w:t>
            </w:r>
          </w:p>
          <w:p w14:paraId="3C221FEA" w14:textId="77777777" w:rsidR="00AB2EF9" w:rsidRPr="00895E98" w:rsidRDefault="00AB2EF9" w:rsidP="00E11866">
            <w:pPr>
              <w:spacing w:line="340" w:lineRule="exact"/>
              <w:jc w:val="center"/>
              <w:rPr>
                <w:rFonts w:ascii="Times New Roman" w:hAnsi="Times New Roman" w:cs="Times New Roman"/>
                <w:b/>
                <w:sz w:val="23"/>
                <w:szCs w:val="23"/>
              </w:rPr>
            </w:pPr>
            <w:r w:rsidRPr="00895E98">
              <w:rPr>
                <w:rFonts w:ascii="Times New Roman" w:hAnsi="Times New Roman" w:cs="Times New Roman"/>
                <w:b/>
                <w:sz w:val="23"/>
                <w:szCs w:val="23"/>
              </w:rPr>
              <w:t>MÔN: Hóa học</w:t>
            </w:r>
          </w:p>
          <w:p w14:paraId="042F3B6A" w14:textId="77777777" w:rsidR="00AB2EF9" w:rsidRPr="00895E98" w:rsidRDefault="00AB2EF9" w:rsidP="00E11866">
            <w:pPr>
              <w:spacing w:line="276" w:lineRule="auto"/>
              <w:ind w:left="-108"/>
              <w:jc w:val="center"/>
              <w:rPr>
                <w:rFonts w:ascii="Times New Roman" w:hAnsi="Times New Roman" w:cs="Times New Roman"/>
                <w:i/>
                <w:sz w:val="23"/>
                <w:szCs w:val="23"/>
              </w:rPr>
            </w:pPr>
            <w:r w:rsidRPr="00895E98">
              <w:rPr>
                <w:rFonts w:ascii="Times New Roman" w:hAnsi="Times New Roman" w:cs="Times New Roman"/>
                <w:i/>
                <w:sz w:val="23"/>
                <w:szCs w:val="23"/>
              </w:rPr>
              <w:t>Thời gian làm bài: 140 phút (Không tính thời gian giao đề)</w:t>
            </w:r>
          </w:p>
        </w:tc>
      </w:tr>
    </w:tbl>
    <w:p w14:paraId="5D689F76" w14:textId="77777777" w:rsidR="00AB2EF9" w:rsidRPr="00895E98" w:rsidRDefault="00AB2EF9" w:rsidP="00AB2EF9">
      <w:pPr>
        <w:spacing w:after="20"/>
        <w:ind w:firstLine="426"/>
        <w:rPr>
          <w:i/>
          <w:sz w:val="23"/>
          <w:szCs w:val="23"/>
        </w:rPr>
      </w:pPr>
    </w:p>
    <w:p w14:paraId="11BA5D8B" w14:textId="77777777" w:rsidR="00AB2EF9" w:rsidRPr="00895E98" w:rsidRDefault="00AB2EF9" w:rsidP="00AB2EF9">
      <w:pPr>
        <w:spacing w:after="20"/>
        <w:ind w:firstLine="426"/>
        <w:rPr>
          <w:i/>
          <w:sz w:val="23"/>
          <w:szCs w:val="23"/>
        </w:rPr>
      </w:pPr>
      <w:r w:rsidRPr="00895E98">
        <w:rPr>
          <w:i/>
          <w:sz w:val="23"/>
          <w:szCs w:val="23"/>
        </w:rPr>
        <w:t xml:space="preserve">              Họ và tên thí sinh:……………………………………Số báo danh:…………….</w:t>
      </w:r>
    </w:p>
    <w:p w14:paraId="35A351A6" w14:textId="77777777" w:rsidR="00AB2EF9" w:rsidRPr="00895E98" w:rsidRDefault="00AB2EF9" w:rsidP="00AB2EF9">
      <w:pPr>
        <w:spacing w:after="20"/>
        <w:ind w:firstLine="567"/>
        <w:jc w:val="both"/>
        <w:rPr>
          <w:b/>
          <w:sz w:val="23"/>
          <w:szCs w:val="23"/>
        </w:rPr>
      </w:pPr>
      <w:r w:rsidRPr="00895E98">
        <w:rPr>
          <w:noProof/>
          <w:sz w:val="23"/>
          <w:szCs w:val="23"/>
        </w:rPr>
        <mc:AlternateContent>
          <mc:Choice Requires="wps">
            <w:drawing>
              <wp:anchor distT="0" distB="0" distL="114300" distR="114300" simplePos="0" relativeHeight="251658752" behindDoc="0" locked="0" layoutInCell="1" allowOverlap="1" wp14:anchorId="06FD26A1" wp14:editId="38BF954D">
                <wp:simplePos x="0" y="0"/>
                <wp:positionH relativeFrom="column">
                  <wp:posOffset>175260</wp:posOffset>
                </wp:positionH>
                <wp:positionV relativeFrom="paragraph">
                  <wp:posOffset>100330</wp:posOffset>
                </wp:positionV>
                <wp:extent cx="5934075" cy="0"/>
                <wp:effectExtent l="0" t="0" r="9525" b="19050"/>
                <wp:wrapNone/>
                <wp:docPr id="8" name="Straight Connector 8"/>
                <wp:cNvGraphicFramePr/>
                <a:graphic xmlns:a="http://schemas.openxmlformats.org/drawingml/2006/main">
                  <a:graphicData uri="http://schemas.microsoft.com/office/word/2010/wordprocessingShape">
                    <wps:wsp>
                      <wps:cNvCnPr/>
                      <wps:spPr>
                        <a:xfrm>
                          <a:off x="0" y="0"/>
                          <a:ext cx="59340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AE60C31" id="Straight Connector 8"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8pt,7.9pt" to="481.0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xSJmgEAAIgDAAAOAAAAZHJzL2Uyb0RvYy54bWysU9uO0zAQfUfiHyy/06QLyyVqug+7ghcE&#10;KxY+wOuMGwvbY41Nk/49Y7dNESCEEC+OL+ecmTMz2dzM3ok9ULIYerletVJA0DjYsOvll89vn72W&#10;ImUVBuUwQC8PkOTN9umTzRQ7uMIR3QAkWCSkboq9HHOOXdMkPYJXaYURAj8aJK8yH2nXDKQmVveu&#10;uWrbl82ENERCDSnx7d3xUW6rvjGg80djEmThesm55bpSXR/L2mw3qtuRiqPVpzTUP2ThlQ0cdJG6&#10;U1mJb2R/kfJWEyY0eaXRN2iM1VA9sJt1+5Obh1FFqF64OCkuZUr/T1Z/2N+Ge+IyTDF1Kd5TcTEb&#10;8uXL+Ym5FuuwFAvmLDRfXr95/qJ9dS2FPr81F2KklN8BelE2vXQ2FB+qU/v3KXMwhp4hfLiErrt8&#10;cFDALnwCI+zAwdaVXacCbh2JveJ+Dl/XpX+sVZGFYqxzC6n9M+mELTSok/K3xAVdI2LIC9HbgPS7&#10;qHk+p2qO+LPro9di+xGHQ21ELQe3uzo7jWaZpx/PlX75gbbfAQAA//8DAFBLAwQUAAYACAAAACEA&#10;WBwxltwAAAAIAQAADwAAAGRycy9kb3ducmV2LnhtbEyPT0+DQBDF7yZ+h82YeLNLSYRKWRrjn5Me&#10;KHroccuOQMrOEnYL6Kd3jAc9znsvb34v3y22FxOOvnOkYL2KQCDVznTUKHh/e77ZgPBBk9G9I1Tw&#10;iR52xeVFrjPjZtrjVIVGcAn5TCtoQxgyKX3dotV+5QYk9j7caHXgc2ykGfXM5baXcRQl0uqO+EOr&#10;B3xosT5VZ6sgfXqpymF+fP0qZSrLcnJhczoodX213G9BBFzCXxh+8BkdCmY6ujMZL3oFcZpwkvVb&#10;XsD+XRKvQRx/BVnk8v+A4hsAAP//AwBQSwECLQAUAAYACAAAACEAtoM4kv4AAADhAQAAEwAAAAAA&#10;AAAAAAAAAAAAAAAAW0NvbnRlbnRfVHlwZXNdLnhtbFBLAQItABQABgAIAAAAIQA4/SH/1gAAAJQB&#10;AAALAAAAAAAAAAAAAAAAAC8BAABfcmVscy8ucmVsc1BLAQItABQABgAIAAAAIQDAwxSJmgEAAIgD&#10;AAAOAAAAAAAAAAAAAAAAAC4CAABkcnMvZTJvRG9jLnhtbFBLAQItABQABgAIAAAAIQBYHDGW3AAA&#10;AAgBAAAPAAAAAAAAAAAAAAAAAPQDAABkcnMvZG93bnJldi54bWxQSwUGAAAAAAQABADzAAAA/QQA&#10;AAAA&#10;" strokecolor="black [3040]"/>
            </w:pict>
          </mc:Fallback>
        </mc:AlternateContent>
      </w:r>
    </w:p>
    <w:p w14:paraId="558010F7" w14:textId="77777777" w:rsidR="00AB2EF9" w:rsidRPr="00895E98" w:rsidRDefault="00AB2EF9" w:rsidP="00AB2EF9">
      <w:pPr>
        <w:tabs>
          <w:tab w:val="left" w:pos="567"/>
          <w:tab w:val="left" w:pos="709"/>
        </w:tabs>
        <w:spacing w:after="20"/>
        <w:jc w:val="both"/>
        <w:rPr>
          <w:b/>
          <w:sz w:val="23"/>
          <w:szCs w:val="23"/>
        </w:rPr>
      </w:pPr>
      <w:r w:rsidRPr="00895E98">
        <w:rPr>
          <w:b/>
          <w:sz w:val="23"/>
          <w:szCs w:val="23"/>
        </w:rPr>
        <w:tab/>
        <w:t>I. PHẦN TRẮC NGHIỆM (8,0 điểm)</w:t>
      </w:r>
    </w:p>
    <w:tbl>
      <w:tblPr>
        <w:tblStyle w:val="YoungMixTable"/>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1"/>
      </w:tblGrid>
      <w:tr w:rsidR="00AB2EF9" w:rsidRPr="00895E98" w14:paraId="008A2A4B" w14:textId="77777777" w:rsidTr="00E11866">
        <w:tc>
          <w:tcPr>
            <w:tcW w:w="2041" w:type="dxa"/>
            <w:vAlign w:val="center"/>
          </w:tcPr>
          <w:p w14:paraId="2D17AE65" w14:textId="389691CA" w:rsidR="00AB2EF9" w:rsidRPr="00895E98" w:rsidRDefault="00AB2EF9" w:rsidP="00E11866">
            <w:pPr>
              <w:jc w:val="center"/>
              <w:rPr>
                <w:sz w:val="23"/>
                <w:szCs w:val="23"/>
              </w:rPr>
            </w:pPr>
            <w:r w:rsidRPr="00895E98">
              <w:rPr>
                <w:b/>
                <w:sz w:val="23"/>
                <w:szCs w:val="23"/>
              </w:rPr>
              <w:t>Mã đề 107</w:t>
            </w:r>
          </w:p>
        </w:tc>
      </w:tr>
    </w:tbl>
    <w:p w14:paraId="66C80C46" w14:textId="77777777" w:rsidR="001F313E" w:rsidRPr="00895E98" w:rsidRDefault="001F313E" w:rsidP="00981D4F">
      <w:pPr>
        <w:spacing w:line="240" w:lineRule="auto"/>
        <w:jc w:val="both"/>
        <w:rPr>
          <w:sz w:val="23"/>
          <w:szCs w:val="23"/>
        </w:rPr>
      </w:pPr>
      <w:r w:rsidRPr="00895E98">
        <w:rPr>
          <w:b/>
          <w:bCs/>
          <w:sz w:val="23"/>
          <w:szCs w:val="23"/>
        </w:rPr>
        <w:t>PHẦN I. Câu trắc nghiệm nhiều phương án lựa chọn.</w:t>
      </w:r>
      <w:r w:rsidRPr="00895E98">
        <w:rPr>
          <w:sz w:val="23"/>
          <w:szCs w:val="23"/>
        </w:rPr>
        <w:t xml:space="preserve"> Thí sinh trả lời từ câu 1 đến câu 12. Mỗi câu hỏi thí sinh chỉ chọn một phương án.</w:t>
      </w:r>
    </w:p>
    <w:p w14:paraId="238BD763" w14:textId="77777777" w:rsidR="00E95BC6" w:rsidRPr="00895E98" w:rsidRDefault="00E95BC6" w:rsidP="00981D4F">
      <w:pPr>
        <w:shd w:val="clear" w:color="auto" w:fill="FFFFFF"/>
        <w:tabs>
          <w:tab w:val="left" w:pos="284"/>
          <w:tab w:val="left" w:pos="360"/>
          <w:tab w:val="left" w:pos="2552"/>
          <w:tab w:val="left" w:pos="3060"/>
          <w:tab w:val="left" w:pos="4820"/>
          <w:tab w:val="left" w:pos="5670"/>
          <w:tab w:val="left" w:pos="7088"/>
          <w:tab w:val="left" w:pos="8100"/>
        </w:tabs>
        <w:spacing w:line="240" w:lineRule="auto"/>
        <w:jc w:val="both"/>
        <w:rPr>
          <w:rFonts w:eastAsia="Calibri"/>
          <w:sz w:val="23"/>
          <w:szCs w:val="23"/>
          <w:shd w:val="clear" w:color="auto" w:fill="FFFFFF"/>
          <w:lang w:val="it-IT"/>
        </w:rPr>
      </w:pPr>
      <w:r w:rsidRPr="00895E98">
        <w:rPr>
          <w:b/>
          <w:sz w:val="23"/>
          <w:szCs w:val="23"/>
        </w:rPr>
        <w:t xml:space="preserve">Câu 1. </w:t>
      </w:r>
      <w:r w:rsidRPr="00895E98">
        <w:rPr>
          <w:rFonts w:eastAsia="Calibri"/>
          <w:sz w:val="23"/>
          <w:szCs w:val="23"/>
          <w:shd w:val="clear" w:color="auto" w:fill="FFFFFF"/>
          <w:lang w:val="it-IT"/>
        </w:rPr>
        <w:t xml:space="preserve">Phát biểu nào sau đây về nguyên tố phosphorus (Z=15) là </w:t>
      </w:r>
      <w:r w:rsidRPr="00895E98">
        <w:rPr>
          <w:rFonts w:eastAsia="Calibri"/>
          <w:b/>
          <w:bCs/>
          <w:sz w:val="23"/>
          <w:szCs w:val="23"/>
          <w:shd w:val="clear" w:color="auto" w:fill="FFFFFF"/>
          <w:lang w:val="it-IT"/>
        </w:rPr>
        <w:t>sai</w:t>
      </w:r>
      <w:r w:rsidRPr="00895E98">
        <w:rPr>
          <w:rFonts w:eastAsia="Calibri"/>
          <w:sz w:val="23"/>
          <w:szCs w:val="23"/>
          <w:shd w:val="clear" w:color="auto" w:fill="FFFFFF"/>
          <w:lang w:val="it-IT"/>
        </w:rPr>
        <w:t>?</w:t>
      </w:r>
    </w:p>
    <w:p w14:paraId="1BEC9E5A" w14:textId="758962B3" w:rsidR="00E95BC6" w:rsidRPr="00895E98" w:rsidRDefault="00E95BC6" w:rsidP="00981D4F">
      <w:pPr>
        <w:tabs>
          <w:tab w:val="left" w:pos="283"/>
        </w:tabs>
        <w:rPr>
          <w:sz w:val="23"/>
          <w:szCs w:val="23"/>
        </w:rPr>
      </w:pPr>
      <w:r w:rsidRPr="00895E98">
        <w:rPr>
          <w:b/>
          <w:sz w:val="23"/>
          <w:szCs w:val="23"/>
        </w:rPr>
        <w:tab/>
        <w:t xml:space="preserve">A. </w:t>
      </w:r>
      <w:r w:rsidRPr="00895E98">
        <w:rPr>
          <w:rFonts w:eastAsia="Calibri"/>
          <w:sz w:val="23"/>
          <w:szCs w:val="23"/>
          <w:lang w:val="it-IT"/>
        </w:rPr>
        <w:t>Công thức oxide cao nhất là P</w:t>
      </w:r>
      <w:r w:rsidRPr="00895E98">
        <w:rPr>
          <w:rFonts w:eastAsia="Calibri"/>
          <w:sz w:val="23"/>
          <w:szCs w:val="23"/>
          <w:vertAlign w:val="subscript"/>
          <w:lang w:val="it-IT"/>
        </w:rPr>
        <w:t>2</w:t>
      </w:r>
      <w:r w:rsidRPr="00895E98">
        <w:rPr>
          <w:rFonts w:eastAsia="Calibri"/>
          <w:sz w:val="23"/>
          <w:szCs w:val="23"/>
          <w:lang w:val="it-IT"/>
        </w:rPr>
        <w:t>O</w:t>
      </w:r>
      <w:r w:rsidRPr="00895E98">
        <w:rPr>
          <w:rFonts w:eastAsia="Calibri"/>
          <w:sz w:val="23"/>
          <w:szCs w:val="23"/>
          <w:vertAlign w:val="subscript"/>
          <w:lang w:val="it-IT"/>
        </w:rPr>
        <w:t>5</w:t>
      </w:r>
      <w:r w:rsidRPr="00895E98">
        <w:rPr>
          <w:rFonts w:eastAsia="Calibri"/>
          <w:sz w:val="23"/>
          <w:szCs w:val="23"/>
          <w:lang w:val="it-IT"/>
        </w:rPr>
        <w:t>.</w:t>
      </w:r>
      <w:r w:rsidR="00AB2EF9" w:rsidRPr="00895E98">
        <w:rPr>
          <w:sz w:val="23"/>
          <w:szCs w:val="23"/>
        </w:rPr>
        <w:tab/>
      </w:r>
      <w:r w:rsidRPr="00895E98">
        <w:rPr>
          <w:b/>
          <w:sz w:val="23"/>
          <w:szCs w:val="23"/>
        </w:rPr>
        <w:t xml:space="preserve">B. </w:t>
      </w:r>
      <w:r w:rsidRPr="00895E98">
        <w:rPr>
          <w:rFonts w:eastAsia="Calibri"/>
          <w:sz w:val="23"/>
          <w:szCs w:val="23"/>
          <w:shd w:val="clear" w:color="auto" w:fill="FFFFFF"/>
          <w:lang w:val="it-IT"/>
        </w:rPr>
        <w:t>Vị trí ở ô số 15 trong bảng tuần hoàn các nguyên tố hóa học.</w:t>
      </w:r>
    </w:p>
    <w:p w14:paraId="5877ECE2" w14:textId="1886C279" w:rsidR="00E95BC6" w:rsidRPr="00895E98" w:rsidRDefault="00E95BC6" w:rsidP="00981D4F">
      <w:pPr>
        <w:tabs>
          <w:tab w:val="left" w:pos="283"/>
        </w:tabs>
        <w:rPr>
          <w:sz w:val="23"/>
          <w:szCs w:val="23"/>
        </w:rPr>
      </w:pPr>
      <w:r w:rsidRPr="00895E98">
        <w:rPr>
          <w:b/>
          <w:sz w:val="23"/>
          <w:szCs w:val="23"/>
        </w:rPr>
        <w:tab/>
        <w:t xml:space="preserve">C. </w:t>
      </w:r>
      <w:r w:rsidRPr="00895E98">
        <w:rPr>
          <w:rFonts w:eastAsia="Calibri"/>
          <w:sz w:val="23"/>
          <w:szCs w:val="23"/>
          <w:lang w:val="it-IT"/>
        </w:rPr>
        <w:t>Có 3 electron hóa trị.</w:t>
      </w:r>
      <w:r w:rsidR="00AB2EF9" w:rsidRPr="00895E98">
        <w:rPr>
          <w:sz w:val="23"/>
          <w:szCs w:val="23"/>
        </w:rPr>
        <w:tab/>
      </w:r>
      <w:r w:rsidR="00AB2EF9" w:rsidRPr="00895E98">
        <w:rPr>
          <w:sz w:val="23"/>
          <w:szCs w:val="23"/>
        </w:rPr>
        <w:tab/>
      </w:r>
      <w:r w:rsidR="00AB2EF9" w:rsidRPr="00895E98">
        <w:rPr>
          <w:sz w:val="23"/>
          <w:szCs w:val="23"/>
        </w:rPr>
        <w:tab/>
      </w:r>
      <w:r w:rsidRPr="00895E98">
        <w:rPr>
          <w:b/>
          <w:sz w:val="23"/>
          <w:szCs w:val="23"/>
        </w:rPr>
        <w:t xml:space="preserve">D. </w:t>
      </w:r>
      <w:r w:rsidRPr="00895E98">
        <w:rPr>
          <w:rFonts w:eastAsia="Calibri"/>
          <w:sz w:val="23"/>
          <w:szCs w:val="23"/>
          <w:lang w:val="it-IT"/>
        </w:rPr>
        <w:t>Là nguyên tố phi kim.</w:t>
      </w:r>
    </w:p>
    <w:p w14:paraId="0BC790CB" w14:textId="77777777" w:rsidR="00925ED3" w:rsidRPr="00895E98" w:rsidRDefault="00925ED3" w:rsidP="00981D4F">
      <w:pPr>
        <w:shd w:val="clear" w:color="auto" w:fill="FFFFFF"/>
        <w:tabs>
          <w:tab w:val="left" w:pos="360"/>
          <w:tab w:val="left" w:pos="2790"/>
          <w:tab w:val="left" w:pos="5310"/>
          <w:tab w:val="left" w:pos="7470"/>
        </w:tabs>
        <w:spacing w:line="240" w:lineRule="auto"/>
        <w:contextualSpacing/>
        <w:rPr>
          <w:rFonts w:eastAsia="Times New Roman"/>
          <w:sz w:val="23"/>
          <w:szCs w:val="23"/>
        </w:rPr>
      </w:pPr>
      <w:r w:rsidRPr="00895E98">
        <w:rPr>
          <w:b/>
          <w:sz w:val="23"/>
          <w:szCs w:val="23"/>
        </w:rPr>
        <w:t xml:space="preserve">Câu 2. </w:t>
      </w:r>
      <w:r w:rsidRPr="00895E98">
        <w:rPr>
          <w:iCs/>
          <w:sz w:val="23"/>
          <w:szCs w:val="23"/>
          <w:lang w:val="vi-VN"/>
        </w:rPr>
        <w:t>C</w:t>
      </w:r>
      <w:r w:rsidRPr="00895E98">
        <w:rPr>
          <w:iCs/>
          <w:sz w:val="23"/>
          <w:szCs w:val="23"/>
        </w:rPr>
        <w:t>ho phương trình nhiệt hóa học:</w:t>
      </w:r>
      <w:r w:rsidRPr="00895E98">
        <w:rPr>
          <w:b/>
          <w:bCs/>
          <w:iCs/>
          <w:sz w:val="23"/>
          <w:szCs w:val="23"/>
        </w:rPr>
        <w:t xml:space="preserve"> </w:t>
      </w:r>
      <w:r w:rsidRPr="00895E98">
        <w:rPr>
          <w:rFonts w:eastAsia="Times New Roman"/>
          <w:sz w:val="23"/>
          <w:szCs w:val="23"/>
        </w:rPr>
        <w:t>CH</w:t>
      </w:r>
      <w:r w:rsidRPr="00895E98">
        <w:rPr>
          <w:rFonts w:eastAsia="Times New Roman"/>
          <w:sz w:val="23"/>
          <w:szCs w:val="23"/>
          <w:vertAlign w:val="subscript"/>
        </w:rPr>
        <w:t>4 (g)</w:t>
      </w:r>
      <w:r w:rsidRPr="00895E98">
        <w:rPr>
          <w:rFonts w:eastAsia="Times New Roman"/>
          <w:sz w:val="23"/>
          <w:szCs w:val="23"/>
        </w:rPr>
        <w:t xml:space="preserve"> + 2O</w:t>
      </w:r>
      <w:r w:rsidRPr="00895E98">
        <w:rPr>
          <w:rFonts w:eastAsia="Times New Roman"/>
          <w:sz w:val="23"/>
          <w:szCs w:val="23"/>
          <w:vertAlign w:val="subscript"/>
        </w:rPr>
        <w:t>2(g)</w:t>
      </w:r>
      <w:r w:rsidRPr="00895E98">
        <w:rPr>
          <w:rFonts w:eastAsia="Times New Roman"/>
          <w:sz w:val="23"/>
          <w:szCs w:val="23"/>
        </w:rPr>
        <w:t xml:space="preserve"> → CO</w:t>
      </w:r>
      <w:r w:rsidRPr="00895E98">
        <w:rPr>
          <w:rFonts w:eastAsia="Times New Roman"/>
          <w:sz w:val="23"/>
          <w:szCs w:val="23"/>
          <w:vertAlign w:val="subscript"/>
        </w:rPr>
        <w:t>2(g)</w:t>
      </w:r>
      <w:r w:rsidRPr="00895E98">
        <w:rPr>
          <w:rFonts w:eastAsia="Times New Roman"/>
          <w:sz w:val="23"/>
          <w:szCs w:val="23"/>
        </w:rPr>
        <w:t xml:space="preserve"> + 2H</w:t>
      </w:r>
      <w:r w:rsidRPr="00895E98">
        <w:rPr>
          <w:rFonts w:eastAsia="Times New Roman"/>
          <w:sz w:val="23"/>
          <w:szCs w:val="23"/>
          <w:vertAlign w:val="subscript"/>
        </w:rPr>
        <w:t>2</w:t>
      </w:r>
      <w:r w:rsidRPr="00895E98">
        <w:rPr>
          <w:rFonts w:eastAsia="Times New Roman"/>
          <w:sz w:val="23"/>
          <w:szCs w:val="23"/>
        </w:rPr>
        <w:t>O</w:t>
      </w:r>
      <w:r w:rsidRPr="00895E98">
        <w:rPr>
          <w:rFonts w:eastAsia="Times New Roman"/>
          <w:sz w:val="23"/>
          <w:szCs w:val="23"/>
          <w:vertAlign w:val="subscript"/>
        </w:rPr>
        <w:t>(g)</w:t>
      </w:r>
      <w:r w:rsidRPr="00895E98">
        <w:rPr>
          <w:rFonts w:eastAsia="Times New Roman"/>
          <w:sz w:val="23"/>
          <w:szCs w:val="23"/>
        </w:rPr>
        <w:t xml:space="preserve"> </w:t>
      </w:r>
      <w:r w:rsidRPr="00895E98">
        <w:rPr>
          <w:rFonts w:eastAsia="Times New Roman"/>
          <w:sz w:val="23"/>
          <w:szCs w:val="23"/>
          <w:lang w:val="vi-VN"/>
        </w:rPr>
        <w:t>∆</w:t>
      </w:r>
      <w:r w:rsidRPr="00895E98">
        <w:rPr>
          <w:rFonts w:eastAsia="Times New Roman"/>
          <w:sz w:val="23"/>
          <w:szCs w:val="23"/>
          <w:vertAlign w:val="subscript"/>
          <w:lang w:val="vi-VN"/>
        </w:rPr>
        <w:t xml:space="preserve">r </w:t>
      </w:r>
      <m:oMath>
        <m:sSubSup>
          <m:sSubSupPr>
            <m:ctrlPr>
              <w:rPr>
                <w:rFonts w:ascii="Cambria Math" w:eastAsia="Times New Roman" w:hAnsi="Cambria Math"/>
                <w:i/>
                <w:sz w:val="23"/>
                <w:szCs w:val="23"/>
                <w:bdr w:val="none" w:sz="0" w:space="0" w:color="auto" w:frame="1"/>
              </w:rPr>
            </m:ctrlPr>
          </m:sSubSupPr>
          <m:e>
            <m:r>
              <m:rPr>
                <m:sty m:val="p"/>
              </m:rPr>
              <w:rPr>
                <w:rFonts w:ascii="Cambria Math" w:eastAsia="Times New Roman" w:hAnsi="Cambria Math"/>
                <w:sz w:val="23"/>
                <w:szCs w:val="23"/>
                <w:bdr w:val="none" w:sz="0" w:space="0" w:color="auto" w:frame="1"/>
                <w:lang w:val="vi-VN"/>
              </w:rPr>
              <m:t>H</m:t>
            </m:r>
          </m:e>
          <m:sub>
            <m:r>
              <w:rPr>
                <w:rFonts w:ascii="Cambria Math" w:eastAsia="Times New Roman" w:hAnsi="Cambria Math"/>
                <w:sz w:val="23"/>
                <w:szCs w:val="23"/>
                <w:bdr w:val="none" w:sz="0" w:space="0" w:color="auto" w:frame="1"/>
                <w:lang w:val="vi-VN"/>
              </w:rPr>
              <m:t>298</m:t>
            </m:r>
          </m:sub>
          <m:sup>
            <m:r>
              <w:rPr>
                <w:rFonts w:ascii="Cambria Math" w:eastAsia="Times New Roman" w:hAnsi="Cambria Math"/>
                <w:sz w:val="23"/>
                <w:szCs w:val="23"/>
                <w:bdr w:val="none" w:sz="0" w:space="0" w:color="auto" w:frame="1"/>
                <w:lang w:val="vi-VN"/>
              </w:rPr>
              <m:t>0</m:t>
            </m:r>
          </m:sup>
        </m:sSubSup>
      </m:oMath>
      <w:r w:rsidRPr="00895E98">
        <w:rPr>
          <w:rFonts w:eastAsia="Times New Roman"/>
          <w:sz w:val="23"/>
          <w:szCs w:val="23"/>
          <w:lang w:val="vi-VN"/>
        </w:rPr>
        <w:t> </w:t>
      </w:r>
      <w:r w:rsidRPr="00895E98">
        <w:rPr>
          <w:rFonts w:eastAsia="Times New Roman"/>
          <w:sz w:val="23"/>
          <w:szCs w:val="23"/>
        </w:rPr>
        <w:t xml:space="preserve"> = -802 kJ</w:t>
      </w:r>
    </w:p>
    <w:tbl>
      <w:tblPr>
        <w:tblStyle w:val="TableGrid"/>
        <w:tblW w:w="0" w:type="auto"/>
        <w:tblLook w:val="04A0" w:firstRow="1" w:lastRow="0" w:firstColumn="1" w:lastColumn="0" w:noHBand="0" w:noVBand="1"/>
      </w:tblPr>
      <w:tblGrid>
        <w:gridCol w:w="2404"/>
        <w:gridCol w:w="2521"/>
        <w:gridCol w:w="2521"/>
        <w:gridCol w:w="2404"/>
      </w:tblGrid>
      <w:tr w:rsidR="00925ED3" w:rsidRPr="00895E98" w14:paraId="22325E66" w14:textId="77777777" w:rsidTr="0013626A">
        <w:tc>
          <w:tcPr>
            <w:tcW w:w="2404" w:type="dxa"/>
          </w:tcPr>
          <w:p w14:paraId="020A6470" w14:textId="77777777" w:rsidR="00925ED3" w:rsidRPr="00895E98" w:rsidRDefault="00925ED3" w:rsidP="00981D4F">
            <w:pPr>
              <w:tabs>
                <w:tab w:val="left" w:pos="360"/>
                <w:tab w:val="left" w:pos="2790"/>
                <w:tab w:val="left" w:pos="5310"/>
                <w:tab w:val="left" w:pos="7470"/>
              </w:tabs>
              <w:contextualSpacing/>
              <w:rPr>
                <w:rFonts w:ascii="Times New Roman" w:hAnsi="Times New Roman" w:cs="Times New Roman"/>
                <w:b/>
                <w:bCs/>
                <w:iCs/>
                <w:sz w:val="23"/>
                <w:szCs w:val="23"/>
              </w:rPr>
            </w:pPr>
          </w:p>
        </w:tc>
        <w:tc>
          <w:tcPr>
            <w:tcW w:w="2521" w:type="dxa"/>
          </w:tcPr>
          <w:p w14:paraId="63BBC200" w14:textId="77777777" w:rsidR="00925ED3" w:rsidRPr="00895E98"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895E98">
              <w:rPr>
                <w:rFonts w:ascii="Times New Roman" w:eastAsia="Times New Roman" w:hAnsi="Times New Roman" w:cs="Times New Roman"/>
                <w:sz w:val="23"/>
                <w:szCs w:val="23"/>
              </w:rPr>
              <w:t>CH</w:t>
            </w:r>
            <w:r w:rsidRPr="00895E98">
              <w:rPr>
                <w:rFonts w:ascii="Times New Roman" w:eastAsia="Times New Roman" w:hAnsi="Times New Roman" w:cs="Times New Roman"/>
                <w:sz w:val="23"/>
                <w:szCs w:val="23"/>
                <w:vertAlign w:val="subscript"/>
              </w:rPr>
              <w:t>4</w:t>
            </w:r>
          </w:p>
        </w:tc>
        <w:tc>
          <w:tcPr>
            <w:tcW w:w="2521" w:type="dxa"/>
          </w:tcPr>
          <w:p w14:paraId="350E6560" w14:textId="77777777" w:rsidR="00925ED3" w:rsidRPr="00895E98"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895E98">
              <w:rPr>
                <w:rFonts w:ascii="Times New Roman" w:eastAsia="Times New Roman" w:hAnsi="Times New Roman" w:cs="Times New Roman"/>
                <w:sz w:val="23"/>
                <w:szCs w:val="23"/>
              </w:rPr>
              <w:t>CO</w:t>
            </w:r>
            <w:r w:rsidRPr="00895E98">
              <w:rPr>
                <w:rFonts w:ascii="Times New Roman" w:eastAsia="Times New Roman" w:hAnsi="Times New Roman" w:cs="Times New Roman"/>
                <w:sz w:val="23"/>
                <w:szCs w:val="23"/>
                <w:vertAlign w:val="subscript"/>
              </w:rPr>
              <w:t>2</w:t>
            </w:r>
          </w:p>
        </w:tc>
        <w:tc>
          <w:tcPr>
            <w:tcW w:w="2404" w:type="dxa"/>
          </w:tcPr>
          <w:p w14:paraId="0453E986" w14:textId="77777777" w:rsidR="00925ED3" w:rsidRPr="00895E98" w:rsidRDefault="00925ED3" w:rsidP="00981D4F">
            <w:pPr>
              <w:tabs>
                <w:tab w:val="left" w:pos="360"/>
                <w:tab w:val="left" w:pos="2790"/>
                <w:tab w:val="left" w:pos="5310"/>
                <w:tab w:val="left" w:pos="7470"/>
              </w:tabs>
              <w:contextualSpacing/>
              <w:jc w:val="center"/>
              <w:rPr>
                <w:rFonts w:ascii="Times New Roman" w:eastAsia="Times New Roman" w:hAnsi="Times New Roman" w:cs="Times New Roman"/>
                <w:sz w:val="23"/>
                <w:szCs w:val="23"/>
              </w:rPr>
            </w:pPr>
            <w:r w:rsidRPr="00895E98">
              <w:rPr>
                <w:rFonts w:ascii="Times New Roman" w:eastAsia="Times New Roman" w:hAnsi="Times New Roman" w:cs="Times New Roman"/>
                <w:sz w:val="23"/>
                <w:szCs w:val="23"/>
              </w:rPr>
              <w:t>H</w:t>
            </w:r>
            <w:r w:rsidRPr="00895E98">
              <w:rPr>
                <w:rFonts w:ascii="Times New Roman" w:eastAsia="Times New Roman" w:hAnsi="Times New Roman" w:cs="Times New Roman"/>
                <w:sz w:val="23"/>
                <w:szCs w:val="23"/>
                <w:vertAlign w:val="subscript"/>
              </w:rPr>
              <w:t>2</w:t>
            </w:r>
            <w:r w:rsidRPr="00895E98">
              <w:rPr>
                <w:rFonts w:ascii="Times New Roman" w:eastAsia="Times New Roman" w:hAnsi="Times New Roman" w:cs="Times New Roman"/>
                <w:sz w:val="23"/>
                <w:szCs w:val="23"/>
              </w:rPr>
              <w:t>O</w:t>
            </w:r>
          </w:p>
        </w:tc>
      </w:tr>
      <w:tr w:rsidR="00925ED3" w:rsidRPr="00895E98" w14:paraId="326AB2AE" w14:textId="77777777" w:rsidTr="0013626A">
        <w:tc>
          <w:tcPr>
            <w:tcW w:w="2404" w:type="dxa"/>
          </w:tcPr>
          <w:p w14:paraId="015C22AF" w14:textId="77777777" w:rsidR="00925ED3" w:rsidRPr="00895E98" w:rsidRDefault="00925ED3" w:rsidP="00981D4F">
            <w:pPr>
              <w:tabs>
                <w:tab w:val="left" w:pos="360"/>
                <w:tab w:val="left" w:pos="2790"/>
                <w:tab w:val="left" w:pos="5310"/>
                <w:tab w:val="left" w:pos="7470"/>
              </w:tabs>
              <w:contextualSpacing/>
              <w:rPr>
                <w:rFonts w:ascii="Times New Roman" w:hAnsi="Times New Roman" w:cs="Times New Roman"/>
                <w:b/>
                <w:bCs/>
                <w:iCs/>
                <w:sz w:val="23"/>
                <w:szCs w:val="23"/>
              </w:rPr>
            </w:pPr>
            <w:r w:rsidRPr="00895E98">
              <w:rPr>
                <w:rFonts w:ascii="Times New Roman" w:eastAsia="Times New Roman" w:hAnsi="Times New Roman" w:cs="Times New Roman"/>
                <w:sz w:val="23"/>
                <w:szCs w:val="23"/>
                <w:lang w:val="vi-VN"/>
              </w:rPr>
              <w:t>∆</w:t>
            </w:r>
            <w:r w:rsidRPr="00895E98">
              <w:rPr>
                <w:rFonts w:ascii="Times New Roman" w:eastAsia="Times New Roman" w:hAnsi="Times New Roman" w:cs="Times New Roman"/>
                <w:sz w:val="23"/>
                <w:szCs w:val="23"/>
                <w:vertAlign w:val="subscript"/>
              </w:rPr>
              <w:t>f</w:t>
            </w:r>
            <m:oMath>
              <m:sSubSup>
                <m:sSubSupPr>
                  <m:ctrlPr>
                    <w:rPr>
                      <w:rFonts w:ascii="Cambria Math" w:eastAsia="Times New Roman" w:hAnsi="Cambria Math" w:cs="Times New Roman"/>
                      <w:i/>
                      <w:sz w:val="23"/>
                      <w:szCs w:val="23"/>
                      <w:bdr w:val="none" w:sz="0" w:space="0" w:color="auto" w:frame="1"/>
                    </w:rPr>
                  </m:ctrlPr>
                </m:sSubSupPr>
                <m:e>
                  <m:r>
                    <m:rPr>
                      <m:sty m:val="p"/>
                    </m:rPr>
                    <w:rPr>
                      <w:rFonts w:ascii="Cambria Math" w:eastAsia="Times New Roman" w:hAnsi="Cambria Math" w:cs="Times New Roman"/>
                      <w:sz w:val="23"/>
                      <w:szCs w:val="23"/>
                      <w:bdr w:val="none" w:sz="0" w:space="0" w:color="auto" w:frame="1"/>
                      <w:lang w:val="vi-VN"/>
                    </w:rPr>
                    <m:t>H</m:t>
                  </m:r>
                </m:e>
                <m:sub>
                  <m:r>
                    <w:rPr>
                      <w:rFonts w:ascii="Cambria Math" w:eastAsia="Times New Roman" w:hAnsi="Cambria Math" w:cs="Times New Roman"/>
                      <w:sz w:val="23"/>
                      <w:szCs w:val="23"/>
                      <w:bdr w:val="none" w:sz="0" w:space="0" w:color="auto" w:frame="1"/>
                      <w:lang w:val="vi-VN"/>
                    </w:rPr>
                    <m:t>298</m:t>
                  </m:r>
                </m:sub>
                <m:sup>
                  <m:r>
                    <w:rPr>
                      <w:rFonts w:ascii="Cambria Math" w:eastAsia="Times New Roman" w:hAnsi="Cambria Math" w:cs="Times New Roman"/>
                      <w:sz w:val="23"/>
                      <w:szCs w:val="23"/>
                      <w:bdr w:val="none" w:sz="0" w:space="0" w:color="auto" w:frame="1"/>
                      <w:lang w:val="vi-VN"/>
                    </w:rPr>
                    <m:t>0</m:t>
                  </m:r>
                </m:sup>
              </m:sSubSup>
            </m:oMath>
            <w:r w:rsidRPr="00895E98">
              <w:rPr>
                <w:rFonts w:ascii="Times New Roman" w:eastAsia="Times New Roman" w:hAnsi="Times New Roman" w:cs="Times New Roman"/>
                <w:sz w:val="23"/>
                <w:szCs w:val="23"/>
                <w:lang w:val="vi-VN"/>
              </w:rPr>
              <w:t> </w:t>
            </w:r>
            <w:r w:rsidRPr="00895E98">
              <w:rPr>
                <w:rFonts w:ascii="Times New Roman" w:eastAsia="Times New Roman" w:hAnsi="Times New Roman" w:cs="Times New Roman"/>
                <w:sz w:val="23"/>
                <w:szCs w:val="23"/>
              </w:rPr>
              <w:t>(kJ/mol)</w:t>
            </w:r>
          </w:p>
        </w:tc>
        <w:tc>
          <w:tcPr>
            <w:tcW w:w="2521" w:type="dxa"/>
          </w:tcPr>
          <w:p w14:paraId="46AB4CD2" w14:textId="77777777" w:rsidR="00925ED3" w:rsidRPr="00895E98"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895E98">
              <w:rPr>
                <w:rFonts w:ascii="Times New Roman" w:hAnsi="Times New Roman" w:cs="Times New Roman"/>
                <w:b/>
                <w:bCs/>
                <w:iCs/>
                <w:sz w:val="23"/>
                <w:szCs w:val="23"/>
              </w:rPr>
              <w:t>x</w:t>
            </w:r>
          </w:p>
        </w:tc>
        <w:tc>
          <w:tcPr>
            <w:tcW w:w="2521" w:type="dxa"/>
          </w:tcPr>
          <w:p w14:paraId="34AEE570" w14:textId="77777777" w:rsidR="00925ED3" w:rsidRPr="00895E98"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895E98">
              <w:rPr>
                <w:rFonts w:ascii="Times New Roman" w:hAnsi="Times New Roman" w:cs="Times New Roman"/>
                <w:b/>
                <w:bCs/>
                <w:iCs/>
                <w:sz w:val="23"/>
                <w:szCs w:val="23"/>
              </w:rPr>
              <w:t>-394</w:t>
            </w:r>
          </w:p>
        </w:tc>
        <w:tc>
          <w:tcPr>
            <w:tcW w:w="2404" w:type="dxa"/>
          </w:tcPr>
          <w:p w14:paraId="34A4D421" w14:textId="77777777" w:rsidR="00925ED3" w:rsidRPr="00895E98"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895E98">
              <w:rPr>
                <w:rFonts w:ascii="Times New Roman" w:hAnsi="Times New Roman" w:cs="Times New Roman"/>
                <w:b/>
                <w:bCs/>
                <w:iCs/>
                <w:sz w:val="23"/>
                <w:szCs w:val="23"/>
              </w:rPr>
              <w:t>-242</w:t>
            </w:r>
          </w:p>
        </w:tc>
      </w:tr>
    </w:tbl>
    <w:p w14:paraId="42559BFF" w14:textId="77777777" w:rsidR="00925ED3" w:rsidRPr="00895E98" w:rsidRDefault="00925ED3" w:rsidP="00981D4F">
      <w:pPr>
        <w:tabs>
          <w:tab w:val="left" w:pos="360"/>
          <w:tab w:val="left" w:pos="2790"/>
          <w:tab w:val="left" w:pos="5310"/>
          <w:tab w:val="left" w:pos="7470"/>
        </w:tabs>
        <w:spacing w:line="240" w:lineRule="auto"/>
        <w:contextualSpacing/>
        <w:rPr>
          <w:rFonts w:eastAsia="Times New Roman"/>
          <w:sz w:val="23"/>
          <w:szCs w:val="23"/>
          <w:lang w:val="fr-BE"/>
        </w:rPr>
      </w:pPr>
      <w:r w:rsidRPr="00895E98">
        <w:rPr>
          <w:rFonts w:eastAsia="Times New Roman"/>
          <w:sz w:val="23"/>
          <w:szCs w:val="23"/>
          <w:lang w:val="vi-VN"/>
        </w:rPr>
        <w:t xml:space="preserve">Giá trị của </w:t>
      </w:r>
      <w:r w:rsidRPr="00895E98">
        <w:rPr>
          <w:rFonts w:eastAsia="Times New Roman"/>
          <w:sz w:val="23"/>
          <w:szCs w:val="23"/>
          <w:lang w:val="fr-BE"/>
        </w:rPr>
        <w:t>x là</w:t>
      </w:r>
    </w:p>
    <w:p w14:paraId="694E56DB" w14:textId="77777777" w:rsidR="008F0A8E" w:rsidRPr="00895E98" w:rsidRDefault="00000000">
      <w:pPr>
        <w:tabs>
          <w:tab w:val="left" w:pos="283"/>
          <w:tab w:val="left" w:pos="2906"/>
          <w:tab w:val="left" w:pos="5528"/>
          <w:tab w:val="left" w:pos="8150"/>
        </w:tabs>
        <w:rPr>
          <w:sz w:val="23"/>
          <w:szCs w:val="23"/>
        </w:rPr>
      </w:pPr>
      <w:r w:rsidRPr="00895E98">
        <w:rPr>
          <w:rStyle w:val="YoungMixChar"/>
          <w:b/>
          <w:sz w:val="23"/>
          <w:szCs w:val="23"/>
        </w:rPr>
        <w:tab/>
        <w:t xml:space="preserve">A. </w:t>
      </w:r>
      <w:r w:rsidRPr="00895E98">
        <w:rPr>
          <w:sz w:val="23"/>
          <w:szCs w:val="23"/>
          <w:shd w:val="clear" w:color="auto" w:fill="FFFFFF"/>
          <w:lang w:val="vi-VN"/>
        </w:rPr>
        <w:t>-</w:t>
      </w:r>
      <w:r w:rsidRPr="00895E98">
        <w:rPr>
          <w:sz w:val="23"/>
          <w:szCs w:val="23"/>
          <w:shd w:val="clear" w:color="auto" w:fill="FFFFFF"/>
          <w:lang w:val="fr-BE"/>
        </w:rPr>
        <w:t>76</w:t>
      </w:r>
      <w:r w:rsidRPr="00895E98">
        <w:rPr>
          <w:rStyle w:val="YoungMixChar"/>
          <w:b/>
          <w:sz w:val="23"/>
          <w:szCs w:val="23"/>
        </w:rPr>
        <w:tab/>
        <w:t xml:space="preserve">B. </w:t>
      </w:r>
      <w:r w:rsidRPr="00895E98">
        <w:rPr>
          <w:sz w:val="23"/>
          <w:szCs w:val="23"/>
          <w:shd w:val="clear" w:color="auto" w:fill="FFFFFF"/>
          <w:lang w:val="fr-BE"/>
        </w:rPr>
        <w:t>-1438</w:t>
      </w:r>
      <w:r w:rsidRPr="00895E98">
        <w:rPr>
          <w:rStyle w:val="YoungMixChar"/>
          <w:b/>
          <w:sz w:val="23"/>
          <w:szCs w:val="23"/>
        </w:rPr>
        <w:tab/>
        <w:t xml:space="preserve">C. </w:t>
      </w:r>
      <w:r w:rsidRPr="00895E98">
        <w:rPr>
          <w:sz w:val="23"/>
          <w:szCs w:val="23"/>
          <w:shd w:val="clear" w:color="auto" w:fill="FFFFFF"/>
          <w:lang w:val="fr-BE"/>
        </w:rPr>
        <w:t>125</w:t>
      </w:r>
      <w:r w:rsidRPr="00895E98">
        <w:rPr>
          <w:rStyle w:val="YoungMixChar"/>
          <w:b/>
          <w:sz w:val="23"/>
          <w:szCs w:val="23"/>
        </w:rPr>
        <w:tab/>
        <w:t xml:space="preserve">D. </w:t>
      </w:r>
      <w:r w:rsidRPr="00895E98">
        <w:rPr>
          <w:sz w:val="23"/>
          <w:szCs w:val="23"/>
          <w:shd w:val="clear" w:color="auto" w:fill="FFFFFF"/>
          <w:lang w:val="fr-BE"/>
        </w:rPr>
        <w:t>-166</w:t>
      </w:r>
    </w:p>
    <w:p w14:paraId="7D670BDC" w14:textId="77777777" w:rsidR="009E7963" w:rsidRPr="00895E98" w:rsidRDefault="009E7963" w:rsidP="00981D4F">
      <w:pPr>
        <w:tabs>
          <w:tab w:val="left" w:pos="426"/>
          <w:tab w:val="left" w:pos="2835"/>
          <w:tab w:val="left" w:pos="5529"/>
          <w:tab w:val="left" w:pos="8080"/>
        </w:tabs>
        <w:spacing w:line="240" w:lineRule="auto"/>
        <w:rPr>
          <w:sz w:val="23"/>
          <w:szCs w:val="23"/>
        </w:rPr>
      </w:pPr>
      <w:r w:rsidRPr="00895E98">
        <w:rPr>
          <w:b/>
          <w:sz w:val="23"/>
          <w:szCs w:val="23"/>
        </w:rPr>
        <w:t xml:space="preserve">Câu 3. </w:t>
      </w:r>
      <w:r w:rsidRPr="00895E98">
        <w:rPr>
          <w:sz w:val="23"/>
          <w:szCs w:val="23"/>
        </w:rPr>
        <w:t>Cho phổ hồng ngoại (IR) và phổ khối lượng (MS) của chất Y như sau:</w:t>
      </w:r>
    </w:p>
    <w:p w14:paraId="753F043C" w14:textId="77777777" w:rsidR="009E7963" w:rsidRPr="00895E98" w:rsidRDefault="009E7963" w:rsidP="00981D4F">
      <w:pPr>
        <w:tabs>
          <w:tab w:val="left" w:pos="426"/>
          <w:tab w:val="left" w:pos="2835"/>
          <w:tab w:val="left" w:pos="5529"/>
          <w:tab w:val="left" w:pos="8080"/>
        </w:tabs>
        <w:spacing w:line="240" w:lineRule="auto"/>
        <w:jc w:val="center"/>
        <w:rPr>
          <w:sz w:val="23"/>
          <w:szCs w:val="23"/>
        </w:rPr>
      </w:pPr>
      <w:r w:rsidRPr="00895E98">
        <w:rPr>
          <w:noProof/>
          <w:sz w:val="23"/>
          <w:szCs w:val="23"/>
        </w:rPr>
        <w:drawing>
          <wp:inline distT="0" distB="0" distL="0" distR="0" wp14:anchorId="3E62FCBA" wp14:editId="76863C44">
            <wp:extent cx="3460845" cy="1488688"/>
            <wp:effectExtent l="0" t="0" r="6350" b="0"/>
            <wp:docPr id="5" name="Picture 5"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of a graph of a graph&#10;&#10;Description automatically generated with medium confidence"/>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525366" cy="1516442"/>
                    </a:xfrm>
                    <a:prstGeom prst="rect">
                      <a:avLst/>
                    </a:prstGeom>
                    <a:noFill/>
                    <a:ln>
                      <a:noFill/>
                    </a:ln>
                  </pic:spPr>
                </pic:pic>
              </a:graphicData>
            </a:graphic>
          </wp:inline>
        </w:drawing>
      </w:r>
      <w:r w:rsidRPr="00895E98">
        <w:rPr>
          <w:noProof/>
          <w:sz w:val="23"/>
          <w:szCs w:val="23"/>
        </w:rPr>
        <w:t xml:space="preserve"> </w:t>
      </w:r>
      <w:r w:rsidRPr="00895E98">
        <w:rPr>
          <w:noProof/>
          <w:sz w:val="23"/>
          <w:szCs w:val="23"/>
        </w:rPr>
        <w:drawing>
          <wp:inline distT="0" distB="0" distL="0" distR="0" wp14:anchorId="16C2EE99" wp14:editId="4F481AA7">
            <wp:extent cx="3335205" cy="1485673"/>
            <wp:effectExtent l="0" t="0" r="0" b="635"/>
            <wp:docPr id="18" name="Picture 18" descr="A graph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graph with blue lines&#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377502" cy="1504514"/>
                    </a:xfrm>
                    <a:prstGeom prst="rect">
                      <a:avLst/>
                    </a:prstGeom>
                    <a:noFill/>
                    <a:ln>
                      <a:noFill/>
                    </a:ln>
                  </pic:spPr>
                </pic:pic>
              </a:graphicData>
            </a:graphic>
          </wp:inline>
        </w:drawing>
      </w:r>
    </w:p>
    <w:p w14:paraId="0D9261D1" w14:textId="77777777" w:rsidR="009E7963" w:rsidRPr="00895E98" w:rsidRDefault="00981D4F" w:rsidP="00981D4F">
      <w:pPr>
        <w:tabs>
          <w:tab w:val="left" w:pos="426"/>
          <w:tab w:val="left" w:pos="2835"/>
          <w:tab w:val="left" w:pos="5529"/>
          <w:tab w:val="left" w:pos="8080"/>
        </w:tabs>
        <w:spacing w:line="240" w:lineRule="auto"/>
        <w:rPr>
          <w:sz w:val="23"/>
          <w:szCs w:val="23"/>
        </w:rPr>
      </w:pPr>
      <w:r w:rsidRPr="00895E98">
        <w:rPr>
          <w:sz w:val="23"/>
          <w:szCs w:val="23"/>
        </w:rPr>
        <w:t>Y có</w:t>
      </w:r>
      <w:r w:rsidR="009E7963" w:rsidRPr="00895E98">
        <w:rPr>
          <w:sz w:val="23"/>
          <w:szCs w:val="23"/>
        </w:rPr>
        <w:t xml:space="preserve"> thể </w:t>
      </w:r>
      <w:r w:rsidRPr="00895E98">
        <w:rPr>
          <w:sz w:val="23"/>
          <w:szCs w:val="23"/>
        </w:rPr>
        <w:t>là</w:t>
      </w:r>
      <w:r w:rsidR="009E7963" w:rsidRPr="00895E98">
        <w:rPr>
          <w:sz w:val="23"/>
          <w:szCs w:val="23"/>
        </w:rPr>
        <w:t xml:space="preserve"> chất nào sau đây?</w:t>
      </w:r>
    </w:p>
    <w:p w14:paraId="43BF57AE" w14:textId="77777777" w:rsidR="008F0A8E" w:rsidRPr="00895E98" w:rsidRDefault="00000000">
      <w:pPr>
        <w:tabs>
          <w:tab w:val="left" w:pos="283"/>
          <w:tab w:val="left" w:pos="5528"/>
        </w:tabs>
        <w:rPr>
          <w:sz w:val="23"/>
          <w:szCs w:val="23"/>
        </w:rPr>
      </w:pPr>
      <w:r w:rsidRPr="00895E98">
        <w:rPr>
          <w:rStyle w:val="YoungMixChar"/>
          <w:b/>
          <w:sz w:val="23"/>
          <w:szCs w:val="23"/>
        </w:rPr>
        <w:tab/>
        <w:t xml:space="preserve">A. </w:t>
      </w:r>
      <w:r w:rsidRPr="00895E98">
        <w:rPr>
          <w:sz w:val="23"/>
          <w:szCs w:val="23"/>
        </w:rPr>
        <w:t>CH</w:t>
      </w:r>
      <w:r w:rsidRPr="00895E98">
        <w:rPr>
          <w:sz w:val="23"/>
          <w:szCs w:val="23"/>
          <w:vertAlign w:val="subscript"/>
        </w:rPr>
        <w:t>3</w:t>
      </w:r>
      <w:r w:rsidRPr="00895E98">
        <w:rPr>
          <w:sz w:val="23"/>
          <w:szCs w:val="23"/>
        </w:rPr>
        <w:t>-CH</w:t>
      </w:r>
      <w:r w:rsidRPr="00895E98">
        <w:rPr>
          <w:sz w:val="23"/>
          <w:szCs w:val="23"/>
          <w:vertAlign w:val="subscript"/>
        </w:rPr>
        <w:t>2</w:t>
      </w:r>
      <w:r w:rsidRPr="00895E98">
        <w:rPr>
          <w:sz w:val="23"/>
          <w:szCs w:val="23"/>
        </w:rPr>
        <w:t>-COOH</w:t>
      </w:r>
      <w:r w:rsidRPr="00895E98">
        <w:rPr>
          <w:rStyle w:val="YoungMixChar"/>
          <w:b/>
          <w:sz w:val="23"/>
          <w:szCs w:val="23"/>
        </w:rPr>
        <w:tab/>
        <w:t xml:space="preserve">B. </w:t>
      </w:r>
      <w:r w:rsidRPr="00895E98">
        <w:rPr>
          <w:sz w:val="23"/>
          <w:szCs w:val="23"/>
        </w:rPr>
        <w:t>CH</w:t>
      </w:r>
      <w:r w:rsidRPr="00895E98">
        <w:rPr>
          <w:sz w:val="23"/>
          <w:szCs w:val="23"/>
          <w:vertAlign w:val="subscript"/>
        </w:rPr>
        <w:t>3</w:t>
      </w:r>
      <w:r w:rsidRPr="00895E98">
        <w:rPr>
          <w:sz w:val="23"/>
          <w:szCs w:val="23"/>
        </w:rPr>
        <w:t>-COO-CH</w:t>
      </w:r>
      <w:r w:rsidRPr="00895E98">
        <w:rPr>
          <w:sz w:val="23"/>
          <w:szCs w:val="23"/>
          <w:vertAlign w:val="subscript"/>
        </w:rPr>
        <w:t>3</w:t>
      </w:r>
      <w:r w:rsidRPr="00895E98">
        <w:rPr>
          <w:sz w:val="23"/>
          <w:szCs w:val="23"/>
        </w:rPr>
        <w:t>.</w:t>
      </w:r>
    </w:p>
    <w:p w14:paraId="1E93965D" w14:textId="77777777" w:rsidR="008F0A8E" w:rsidRPr="00895E98" w:rsidRDefault="00000000">
      <w:pPr>
        <w:tabs>
          <w:tab w:val="left" w:pos="283"/>
          <w:tab w:val="left" w:pos="5528"/>
        </w:tabs>
        <w:rPr>
          <w:sz w:val="23"/>
          <w:szCs w:val="23"/>
        </w:rPr>
      </w:pPr>
      <w:r w:rsidRPr="00895E98">
        <w:rPr>
          <w:rStyle w:val="YoungMixChar"/>
          <w:b/>
          <w:sz w:val="23"/>
          <w:szCs w:val="23"/>
        </w:rPr>
        <w:tab/>
        <w:t xml:space="preserve">C. </w:t>
      </w:r>
      <w:r w:rsidRPr="00895E98">
        <w:rPr>
          <w:sz w:val="23"/>
          <w:szCs w:val="23"/>
        </w:rPr>
        <w:t>CH</w:t>
      </w:r>
      <w:r w:rsidRPr="00895E98">
        <w:rPr>
          <w:sz w:val="23"/>
          <w:szCs w:val="23"/>
          <w:vertAlign w:val="subscript"/>
        </w:rPr>
        <w:t>3</w:t>
      </w:r>
      <w:r w:rsidRPr="00895E98">
        <w:rPr>
          <w:sz w:val="23"/>
          <w:szCs w:val="23"/>
        </w:rPr>
        <w:t>-COOH</w:t>
      </w:r>
      <w:r w:rsidRPr="00895E98">
        <w:rPr>
          <w:rStyle w:val="YoungMixChar"/>
          <w:b/>
          <w:sz w:val="23"/>
          <w:szCs w:val="23"/>
        </w:rPr>
        <w:tab/>
        <w:t xml:space="preserve">D. </w:t>
      </w:r>
      <w:r w:rsidRPr="00895E98">
        <w:rPr>
          <w:sz w:val="23"/>
          <w:szCs w:val="23"/>
        </w:rPr>
        <w:t>CH</w:t>
      </w:r>
      <w:r w:rsidRPr="00895E98">
        <w:rPr>
          <w:sz w:val="23"/>
          <w:szCs w:val="23"/>
          <w:vertAlign w:val="subscript"/>
        </w:rPr>
        <w:t>3</w:t>
      </w:r>
      <w:r w:rsidRPr="00895E98">
        <w:rPr>
          <w:sz w:val="23"/>
          <w:szCs w:val="23"/>
        </w:rPr>
        <w:t>-CH</w:t>
      </w:r>
      <w:r w:rsidRPr="00895E98">
        <w:rPr>
          <w:sz w:val="23"/>
          <w:szCs w:val="23"/>
          <w:vertAlign w:val="subscript"/>
        </w:rPr>
        <w:t>2</w:t>
      </w:r>
      <w:r w:rsidRPr="00895E98">
        <w:rPr>
          <w:sz w:val="23"/>
          <w:szCs w:val="23"/>
        </w:rPr>
        <w:t>-CH</w:t>
      </w:r>
      <w:r w:rsidRPr="00895E98">
        <w:rPr>
          <w:sz w:val="23"/>
          <w:szCs w:val="23"/>
          <w:vertAlign w:val="subscript"/>
        </w:rPr>
        <w:t>2</w:t>
      </w:r>
      <w:r w:rsidRPr="00895E98">
        <w:rPr>
          <w:sz w:val="23"/>
          <w:szCs w:val="23"/>
        </w:rPr>
        <w:t>-CH</w:t>
      </w:r>
      <w:r w:rsidRPr="00895E98">
        <w:rPr>
          <w:sz w:val="23"/>
          <w:szCs w:val="23"/>
          <w:vertAlign w:val="subscript"/>
        </w:rPr>
        <w:t>2</w:t>
      </w:r>
      <w:r w:rsidRPr="00895E98">
        <w:rPr>
          <w:sz w:val="23"/>
          <w:szCs w:val="23"/>
        </w:rPr>
        <w:t>-OH</w:t>
      </w:r>
    </w:p>
    <w:p w14:paraId="1EFC33B2" w14:textId="77777777" w:rsidR="00E95BC6" w:rsidRPr="00895E98" w:rsidRDefault="00E95BC6" w:rsidP="00981D4F">
      <w:pPr>
        <w:spacing w:line="240" w:lineRule="auto"/>
        <w:jc w:val="both"/>
        <w:rPr>
          <w:b/>
          <w:sz w:val="23"/>
          <w:szCs w:val="23"/>
          <w:lang w:val="pt-BR"/>
        </w:rPr>
      </w:pPr>
      <w:r w:rsidRPr="00895E98">
        <w:rPr>
          <w:b/>
          <w:sz w:val="23"/>
          <w:szCs w:val="23"/>
        </w:rPr>
        <w:t xml:space="preserve">Câu 4. </w:t>
      </w:r>
      <w:r w:rsidRPr="00895E98">
        <w:rPr>
          <w:sz w:val="23"/>
          <w:szCs w:val="23"/>
          <w:lang w:val="pt-BR"/>
        </w:rPr>
        <w:t>Cho các chất sau: Cl</w:t>
      </w:r>
      <w:r w:rsidRPr="00895E98">
        <w:rPr>
          <w:sz w:val="23"/>
          <w:szCs w:val="23"/>
          <w:vertAlign w:val="subscript"/>
          <w:lang w:val="pt-BR"/>
        </w:rPr>
        <w:t>2</w:t>
      </w:r>
      <w:r w:rsidRPr="00895E98">
        <w:rPr>
          <w:sz w:val="23"/>
          <w:szCs w:val="23"/>
          <w:lang w:val="pt-BR"/>
        </w:rPr>
        <w:t>, HCl, O</w:t>
      </w:r>
      <w:r w:rsidRPr="00895E98">
        <w:rPr>
          <w:sz w:val="23"/>
          <w:szCs w:val="23"/>
          <w:vertAlign w:val="subscript"/>
          <w:lang w:val="pt-BR"/>
        </w:rPr>
        <w:t>2</w:t>
      </w:r>
      <w:r w:rsidRPr="00895E98">
        <w:rPr>
          <w:sz w:val="23"/>
          <w:szCs w:val="23"/>
          <w:lang w:val="pt-BR"/>
        </w:rPr>
        <w:t>, H</w:t>
      </w:r>
      <w:r w:rsidRPr="00895E98">
        <w:rPr>
          <w:sz w:val="23"/>
          <w:szCs w:val="23"/>
          <w:vertAlign w:val="subscript"/>
          <w:lang w:val="pt-BR"/>
        </w:rPr>
        <w:t>2</w:t>
      </w:r>
      <w:r w:rsidRPr="00895E98">
        <w:rPr>
          <w:sz w:val="23"/>
          <w:szCs w:val="23"/>
          <w:lang w:val="pt-BR"/>
        </w:rPr>
        <w:t>O, NaCl, CaO, Na</w:t>
      </w:r>
      <w:r w:rsidRPr="00895E98">
        <w:rPr>
          <w:sz w:val="23"/>
          <w:szCs w:val="23"/>
          <w:vertAlign w:val="subscript"/>
          <w:lang w:val="pt-BR"/>
        </w:rPr>
        <w:t>2</w:t>
      </w:r>
      <w:r w:rsidRPr="00895E98">
        <w:rPr>
          <w:sz w:val="23"/>
          <w:szCs w:val="23"/>
          <w:lang w:val="pt-BR"/>
        </w:rPr>
        <w:t>O, NH</w:t>
      </w:r>
      <w:r w:rsidRPr="00895E98">
        <w:rPr>
          <w:sz w:val="23"/>
          <w:szCs w:val="23"/>
          <w:vertAlign w:val="subscript"/>
          <w:lang w:val="pt-BR"/>
        </w:rPr>
        <w:t>4</w:t>
      </w:r>
      <w:r w:rsidRPr="00895E98">
        <w:rPr>
          <w:sz w:val="23"/>
          <w:szCs w:val="23"/>
          <w:lang w:val="pt-BR"/>
        </w:rPr>
        <w:t>Cl. Số chất mà trong phân tử chứa liên kết ion, liên kết cộng hóa trị phân cực, liên kết cộng hóa trị không phân cực lần lượt là:</w:t>
      </w:r>
    </w:p>
    <w:p w14:paraId="4C57F932" w14:textId="77777777" w:rsidR="008F0A8E" w:rsidRPr="00895E98" w:rsidRDefault="00000000">
      <w:pPr>
        <w:tabs>
          <w:tab w:val="left" w:pos="283"/>
          <w:tab w:val="left" w:pos="2906"/>
          <w:tab w:val="left" w:pos="5528"/>
          <w:tab w:val="left" w:pos="8150"/>
        </w:tabs>
        <w:rPr>
          <w:sz w:val="23"/>
          <w:szCs w:val="23"/>
        </w:rPr>
      </w:pPr>
      <w:r w:rsidRPr="00895E98">
        <w:rPr>
          <w:rStyle w:val="YoungMixChar"/>
          <w:b/>
          <w:sz w:val="23"/>
          <w:szCs w:val="23"/>
        </w:rPr>
        <w:tab/>
        <w:t xml:space="preserve">A. </w:t>
      </w:r>
      <w:r w:rsidRPr="00895E98">
        <w:rPr>
          <w:sz w:val="23"/>
          <w:szCs w:val="23"/>
          <w:lang w:val="pt-BR"/>
        </w:rPr>
        <w:t>4, 3, 2.</w:t>
      </w:r>
      <w:r w:rsidRPr="00895E98">
        <w:rPr>
          <w:rStyle w:val="YoungMixChar"/>
          <w:b/>
          <w:sz w:val="23"/>
          <w:szCs w:val="23"/>
        </w:rPr>
        <w:tab/>
        <w:t xml:space="preserve">B. </w:t>
      </w:r>
      <w:r w:rsidRPr="00895E98">
        <w:rPr>
          <w:sz w:val="23"/>
          <w:szCs w:val="23"/>
          <w:lang w:val="pt-BR"/>
        </w:rPr>
        <w:t>3, 3, 2.</w:t>
      </w:r>
      <w:r w:rsidRPr="00895E98">
        <w:rPr>
          <w:rStyle w:val="YoungMixChar"/>
          <w:b/>
          <w:sz w:val="23"/>
          <w:szCs w:val="23"/>
        </w:rPr>
        <w:tab/>
        <w:t xml:space="preserve">C. </w:t>
      </w:r>
      <w:r w:rsidRPr="00895E98">
        <w:rPr>
          <w:sz w:val="23"/>
          <w:szCs w:val="23"/>
          <w:lang w:val="pt-BR"/>
        </w:rPr>
        <w:t>4, 1, 2.</w:t>
      </w:r>
      <w:r w:rsidRPr="00895E98">
        <w:rPr>
          <w:rStyle w:val="YoungMixChar"/>
          <w:b/>
          <w:sz w:val="23"/>
          <w:szCs w:val="23"/>
        </w:rPr>
        <w:tab/>
        <w:t xml:space="preserve">D. </w:t>
      </w:r>
      <w:r w:rsidRPr="00895E98">
        <w:rPr>
          <w:sz w:val="23"/>
          <w:szCs w:val="23"/>
          <w:lang w:val="pt-BR"/>
        </w:rPr>
        <w:t>4, 2, 2.</w:t>
      </w:r>
    </w:p>
    <w:p w14:paraId="65FFE295" w14:textId="77777777" w:rsidR="00925ED3" w:rsidRPr="00895E98" w:rsidRDefault="00925ED3" w:rsidP="00981D4F">
      <w:pPr>
        <w:widowControl w:val="0"/>
        <w:autoSpaceDE w:val="0"/>
        <w:autoSpaceDN w:val="0"/>
        <w:adjustRightInd w:val="0"/>
        <w:spacing w:line="240" w:lineRule="auto"/>
        <w:jc w:val="both"/>
        <w:rPr>
          <w:sz w:val="23"/>
          <w:szCs w:val="23"/>
          <w:lang w:val="fr-FR"/>
        </w:rPr>
      </w:pPr>
      <w:r w:rsidRPr="00895E98">
        <w:rPr>
          <w:b/>
          <w:sz w:val="23"/>
          <w:szCs w:val="23"/>
        </w:rPr>
        <w:t xml:space="preserve">Câu 5. </w:t>
      </w:r>
      <w:r w:rsidRPr="00895E98">
        <w:rPr>
          <w:sz w:val="23"/>
          <w:szCs w:val="23"/>
          <w:lang w:val="fr-FR"/>
        </w:rPr>
        <w:t>Cho phản ứng: N</w:t>
      </w:r>
      <w:r w:rsidRPr="00895E98">
        <w:rPr>
          <w:sz w:val="23"/>
          <w:szCs w:val="23"/>
          <w:vertAlign w:val="subscript"/>
          <w:lang w:val="fr-FR"/>
        </w:rPr>
        <w:t>2</w:t>
      </w:r>
      <w:r w:rsidRPr="00895E98">
        <w:rPr>
          <w:sz w:val="23"/>
          <w:szCs w:val="23"/>
          <w:lang w:val="fr-FR"/>
        </w:rPr>
        <w:t xml:space="preserve"> (g) + 3H</w:t>
      </w:r>
      <w:r w:rsidRPr="00895E98">
        <w:rPr>
          <w:sz w:val="23"/>
          <w:szCs w:val="23"/>
          <w:vertAlign w:val="subscript"/>
          <w:lang w:val="fr-FR"/>
        </w:rPr>
        <w:t>2</w:t>
      </w:r>
      <w:r w:rsidRPr="00895E98">
        <w:rPr>
          <w:sz w:val="23"/>
          <w:szCs w:val="23"/>
          <w:lang w:val="fr-FR"/>
        </w:rPr>
        <w:t xml:space="preserve"> (g) </w:t>
      </w:r>
      <w:r w:rsidRPr="00895E98">
        <w:rPr>
          <w:spacing w:val="-213"/>
          <w:position w:val="-10"/>
          <w:sz w:val="23"/>
          <w:szCs w:val="23"/>
        </w:rPr>
        <w:object w:dxaOrig="620" w:dyaOrig="420" w14:anchorId="1C3365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21pt" o:ole="">
            <v:imagedata r:id="rId9" o:title=""/>
          </v:shape>
          <o:OLEObject Type="Embed" ProgID="Equation.DSMT4" ShapeID="_x0000_i1025" DrawAspect="Content" ObjectID="_1779257207" r:id="rId10"/>
        </w:object>
      </w:r>
      <w:r w:rsidRPr="00895E98">
        <w:rPr>
          <w:sz w:val="23"/>
          <w:szCs w:val="23"/>
          <w:lang w:val="fr-FR"/>
        </w:rPr>
        <w:t xml:space="preserve">  2NH</w:t>
      </w:r>
      <w:r w:rsidRPr="00895E98">
        <w:rPr>
          <w:sz w:val="23"/>
          <w:szCs w:val="23"/>
          <w:vertAlign w:val="subscript"/>
          <w:lang w:val="fr-FR"/>
        </w:rPr>
        <w:t>3</w:t>
      </w:r>
      <w:r w:rsidRPr="00895E98">
        <w:rPr>
          <w:sz w:val="23"/>
          <w:szCs w:val="23"/>
          <w:lang w:val="fr-FR"/>
        </w:rPr>
        <w:t xml:space="preserve"> (g); </w:t>
      </w:r>
      <w:r w:rsidRPr="00895E98">
        <w:rPr>
          <w:position w:val="-12"/>
          <w:sz w:val="23"/>
          <w:szCs w:val="23"/>
          <w:lang w:val="fr-FR"/>
        </w:rPr>
        <w:object w:dxaOrig="700" w:dyaOrig="380" w14:anchorId="7AD99566">
          <v:shape id="_x0000_i1026" type="#_x0000_t75" style="width:35pt;height:18.5pt" o:ole="">
            <v:imagedata r:id="rId11" o:title=""/>
          </v:shape>
          <o:OLEObject Type="Embed" ProgID="Equation.DSMT4" ShapeID="_x0000_i1026" DrawAspect="Content" ObjectID="_1779257208" r:id="rId12"/>
        </w:object>
      </w:r>
      <w:r w:rsidRPr="00895E98">
        <w:rPr>
          <w:sz w:val="23"/>
          <w:szCs w:val="23"/>
          <w:lang w:val="fr-FR"/>
        </w:rPr>
        <w:t xml:space="preserve"> = –92 kJ. Hai biện pháp nào sau đây đều làm cân bằng chuyển dịch theo chiều thuận?</w:t>
      </w:r>
    </w:p>
    <w:p w14:paraId="24A44BCB" w14:textId="77777777" w:rsidR="008F0A8E" w:rsidRPr="00895E98" w:rsidRDefault="00000000">
      <w:pPr>
        <w:tabs>
          <w:tab w:val="left" w:pos="283"/>
          <w:tab w:val="left" w:pos="5528"/>
        </w:tabs>
        <w:rPr>
          <w:sz w:val="23"/>
          <w:szCs w:val="23"/>
        </w:rPr>
      </w:pPr>
      <w:r w:rsidRPr="00895E98">
        <w:rPr>
          <w:rStyle w:val="YoungMixChar"/>
          <w:b/>
          <w:sz w:val="23"/>
          <w:szCs w:val="23"/>
        </w:rPr>
        <w:tab/>
        <w:t xml:space="preserve">A. </w:t>
      </w:r>
      <w:r w:rsidRPr="00895E98">
        <w:rPr>
          <w:sz w:val="23"/>
          <w:szCs w:val="23"/>
          <w:lang w:val="fr-FR"/>
        </w:rPr>
        <w:t>giảm nhiệt độ và tăng áp suất.</w:t>
      </w:r>
      <w:r w:rsidRPr="00895E98">
        <w:rPr>
          <w:rStyle w:val="YoungMixChar"/>
          <w:b/>
          <w:sz w:val="23"/>
          <w:szCs w:val="23"/>
        </w:rPr>
        <w:tab/>
        <w:t xml:space="preserve">B. </w:t>
      </w:r>
      <w:r w:rsidRPr="00895E98">
        <w:rPr>
          <w:sz w:val="23"/>
          <w:szCs w:val="23"/>
          <w:lang w:val="fr-FR"/>
        </w:rPr>
        <w:t>tăng nhiệt độ và tăng áp suất.</w:t>
      </w:r>
    </w:p>
    <w:p w14:paraId="4DFC602B" w14:textId="77777777" w:rsidR="008F0A8E" w:rsidRPr="00895E98" w:rsidRDefault="00000000">
      <w:pPr>
        <w:tabs>
          <w:tab w:val="left" w:pos="283"/>
          <w:tab w:val="left" w:pos="5528"/>
        </w:tabs>
        <w:rPr>
          <w:sz w:val="23"/>
          <w:szCs w:val="23"/>
        </w:rPr>
      </w:pPr>
      <w:r w:rsidRPr="00895E98">
        <w:rPr>
          <w:rStyle w:val="YoungMixChar"/>
          <w:b/>
          <w:sz w:val="23"/>
          <w:szCs w:val="23"/>
        </w:rPr>
        <w:tab/>
        <w:t xml:space="preserve">C. </w:t>
      </w:r>
      <w:r w:rsidRPr="00895E98">
        <w:rPr>
          <w:sz w:val="23"/>
          <w:szCs w:val="23"/>
          <w:lang w:val="fr-FR"/>
        </w:rPr>
        <w:t>giảm nhiệt độ và giảm áp suất.</w:t>
      </w:r>
      <w:r w:rsidRPr="00895E98">
        <w:rPr>
          <w:rStyle w:val="YoungMixChar"/>
          <w:b/>
          <w:sz w:val="23"/>
          <w:szCs w:val="23"/>
        </w:rPr>
        <w:tab/>
        <w:t xml:space="preserve">D. </w:t>
      </w:r>
      <w:r w:rsidRPr="00895E98">
        <w:rPr>
          <w:sz w:val="23"/>
          <w:szCs w:val="23"/>
          <w:lang w:val="fr-FR"/>
        </w:rPr>
        <w:t>tăng nhiệt độ và giảm áp suất.</w:t>
      </w:r>
    </w:p>
    <w:p w14:paraId="66023F04" w14:textId="77777777" w:rsidR="00724523" w:rsidRPr="00895E98" w:rsidRDefault="00724523" w:rsidP="00981D4F">
      <w:pPr>
        <w:tabs>
          <w:tab w:val="left" w:pos="709"/>
          <w:tab w:val="left" w:pos="3261"/>
          <w:tab w:val="left" w:pos="5387"/>
          <w:tab w:val="left" w:pos="7513"/>
        </w:tabs>
        <w:spacing w:line="240" w:lineRule="auto"/>
        <w:jc w:val="both"/>
        <w:rPr>
          <w:color w:val="auto"/>
          <w:sz w:val="23"/>
          <w:szCs w:val="23"/>
          <w:lang w:val="fr-FR"/>
        </w:rPr>
      </w:pPr>
      <w:r w:rsidRPr="00895E98">
        <w:rPr>
          <w:b/>
          <w:sz w:val="23"/>
          <w:szCs w:val="23"/>
        </w:rPr>
        <w:t xml:space="preserve">Câu 6. </w:t>
      </w:r>
      <w:r w:rsidRPr="00895E98">
        <w:rPr>
          <w:sz w:val="23"/>
          <w:szCs w:val="23"/>
          <w:lang w:val="vi-VN"/>
        </w:rPr>
        <w:t>Chia m gam a</w:t>
      </w:r>
      <w:r w:rsidRPr="00895E98">
        <w:rPr>
          <w:sz w:val="23"/>
          <w:szCs w:val="23"/>
        </w:rPr>
        <w:t>l</w:t>
      </w:r>
      <w:r w:rsidRPr="00895E98">
        <w:rPr>
          <w:sz w:val="23"/>
          <w:szCs w:val="23"/>
          <w:lang w:val="vi-VN"/>
        </w:rPr>
        <w:t>co</w:t>
      </w:r>
      <w:r w:rsidRPr="00895E98">
        <w:rPr>
          <w:sz w:val="23"/>
          <w:szCs w:val="23"/>
        </w:rPr>
        <w:t>ho</w:t>
      </w:r>
      <w:r w:rsidRPr="00895E98">
        <w:rPr>
          <w:sz w:val="23"/>
          <w:szCs w:val="23"/>
          <w:lang w:val="vi-VN"/>
        </w:rPr>
        <w:t xml:space="preserve">l X thành hai phần bằng nhau: Phần một phản ứng hết với 8,05 gam Na, thu được </w:t>
      </w:r>
      <w:r w:rsidRPr="00895E98">
        <w:rPr>
          <w:sz w:val="23"/>
          <w:szCs w:val="23"/>
        </w:rPr>
        <w:t>x</w:t>
      </w:r>
      <w:r w:rsidRPr="00895E98">
        <w:rPr>
          <w:sz w:val="23"/>
          <w:szCs w:val="23"/>
          <w:lang w:val="vi-VN"/>
        </w:rPr>
        <w:t xml:space="preserve"> gam chất rắn và 1,</w:t>
      </w:r>
      <w:r w:rsidRPr="00895E98">
        <w:rPr>
          <w:sz w:val="23"/>
          <w:szCs w:val="23"/>
        </w:rPr>
        <w:t>85925</w:t>
      </w:r>
      <w:r w:rsidRPr="00895E98">
        <w:rPr>
          <w:sz w:val="23"/>
          <w:szCs w:val="23"/>
          <w:lang w:val="vi-VN"/>
        </w:rPr>
        <w:t xml:space="preserve"> lít khí H</w:t>
      </w:r>
      <w:r w:rsidRPr="00895E98">
        <w:rPr>
          <w:sz w:val="23"/>
          <w:szCs w:val="23"/>
          <w:vertAlign w:val="subscript"/>
          <w:lang w:val="vi-VN"/>
        </w:rPr>
        <w:t>2</w:t>
      </w:r>
      <w:r w:rsidRPr="00895E98">
        <w:rPr>
          <w:sz w:val="23"/>
          <w:szCs w:val="23"/>
          <w:lang w:val="vi-VN"/>
        </w:rPr>
        <w:t xml:space="preserve"> (đkc). Phần hai phản ứng với CuO dư, đun nóng, thu được chất hữu cơ Y. Cho Y phản ứng với lượng dư dung dịch AgNO</w:t>
      </w:r>
      <w:r w:rsidRPr="00895E98">
        <w:rPr>
          <w:sz w:val="23"/>
          <w:szCs w:val="23"/>
          <w:vertAlign w:val="subscript"/>
          <w:lang w:val="vi-VN"/>
        </w:rPr>
        <w:t>3</w:t>
      </w:r>
      <w:r w:rsidRPr="00895E98">
        <w:rPr>
          <w:sz w:val="23"/>
          <w:szCs w:val="23"/>
          <w:lang w:val="vi-VN"/>
        </w:rPr>
        <w:t xml:space="preserve"> trong NH</w:t>
      </w:r>
      <w:r w:rsidRPr="00895E98">
        <w:rPr>
          <w:sz w:val="23"/>
          <w:szCs w:val="23"/>
          <w:vertAlign w:val="subscript"/>
          <w:lang w:val="vi-VN"/>
        </w:rPr>
        <w:t>3</w:t>
      </w:r>
      <w:r w:rsidRPr="00895E98">
        <w:rPr>
          <w:sz w:val="23"/>
          <w:szCs w:val="23"/>
          <w:lang w:val="vi-VN"/>
        </w:rPr>
        <w:t xml:space="preserve">, thu được 64,8 gam Ag. </w:t>
      </w:r>
      <w:r w:rsidRPr="00895E98">
        <w:rPr>
          <w:sz w:val="23"/>
          <w:szCs w:val="23"/>
        </w:rPr>
        <w:t xml:space="preserve">Biết các phản ứng xảy ra hoàn toàn. </w:t>
      </w:r>
      <w:r w:rsidRPr="00895E98">
        <w:rPr>
          <w:sz w:val="23"/>
          <w:szCs w:val="23"/>
          <w:lang w:val="fr-FR"/>
        </w:rPr>
        <w:t>Giá trị của x là</w:t>
      </w:r>
    </w:p>
    <w:p w14:paraId="7F385DC8" w14:textId="77777777" w:rsidR="008F0A8E" w:rsidRPr="00895E98" w:rsidRDefault="00000000">
      <w:pPr>
        <w:tabs>
          <w:tab w:val="left" w:pos="283"/>
          <w:tab w:val="left" w:pos="2906"/>
          <w:tab w:val="left" w:pos="5528"/>
          <w:tab w:val="left" w:pos="8150"/>
        </w:tabs>
        <w:rPr>
          <w:sz w:val="23"/>
          <w:szCs w:val="23"/>
        </w:rPr>
      </w:pPr>
      <w:r w:rsidRPr="00895E98">
        <w:rPr>
          <w:rStyle w:val="YoungMixChar"/>
          <w:b/>
          <w:sz w:val="23"/>
          <w:szCs w:val="23"/>
        </w:rPr>
        <w:tab/>
        <w:t xml:space="preserve">A. </w:t>
      </w:r>
      <w:r w:rsidRPr="00895E98">
        <w:rPr>
          <w:sz w:val="23"/>
          <w:szCs w:val="23"/>
          <w:lang w:val="fr-FR"/>
        </w:rPr>
        <w:t>12,70.</w:t>
      </w:r>
      <w:r w:rsidRPr="00895E98">
        <w:rPr>
          <w:rStyle w:val="YoungMixChar"/>
          <w:b/>
          <w:sz w:val="23"/>
          <w:szCs w:val="23"/>
        </w:rPr>
        <w:tab/>
        <w:t xml:space="preserve">B. </w:t>
      </w:r>
      <w:r w:rsidRPr="00895E98">
        <w:rPr>
          <w:sz w:val="23"/>
          <w:szCs w:val="23"/>
          <w:lang w:val="fr-FR"/>
        </w:rPr>
        <w:t>8,10.</w:t>
      </w:r>
      <w:r w:rsidRPr="00895E98">
        <w:rPr>
          <w:rStyle w:val="YoungMixChar"/>
          <w:b/>
          <w:sz w:val="23"/>
          <w:szCs w:val="23"/>
        </w:rPr>
        <w:tab/>
        <w:t xml:space="preserve">C. </w:t>
      </w:r>
      <w:r w:rsidRPr="00895E98">
        <w:rPr>
          <w:sz w:val="23"/>
          <w:szCs w:val="23"/>
          <w:lang w:val="fr-FR"/>
        </w:rPr>
        <w:t>8,25.</w:t>
      </w:r>
      <w:r w:rsidRPr="00895E98">
        <w:rPr>
          <w:rStyle w:val="YoungMixChar"/>
          <w:b/>
          <w:sz w:val="23"/>
          <w:szCs w:val="23"/>
        </w:rPr>
        <w:tab/>
        <w:t xml:space="preserve">D. </w:t>
      </w:r>
      <w:r w:rsidRPr="00895E98">
        <w:rPr>
          <w:sz w:val="23"/>
          <w:szCs w:val="23"/>
          <w:lang w:val="fr-FR"/>
        </w:rPr>
        <w:t>18,90.</w:t>
      </w:r>
    </w:p>
    <w:p w14:paraId="3072BFFD" w14:textId="77777777" w:rsidR="001A087A" w:rsidRPr="00895E98" w:rsidRDefault="001A087A" w:rsidP="00981D4F">
      <w:pPr>
        <w:spacing w:line="240" w:lineRule="auto"/>
        <w:jc w:val="both"/>
        <w:rPr>
          <w:sz w:val="23"/>
          <w:szCs w:val="23"/>
        </w:rPr>
      </w:pPr>
      <w:r w:rsidRPr="00895E98">
        <w:rPr>
          <w:b/>
          <w:sz w:val="23"/>
          <w:szCs w:val="23"/>
        </w:rPr>
        <w:lastRenderedPageBreak/>
        <w:t xml:space="preserve">Câu 7. </w:t>
      </w:r>
      <w:r w:rsidRPr="00895E98">
        <w:rPr>
          <w:sz w:val="23"/>
          <w:szCs w:val="23"/>
        </w:rPr>
        <w:t>Các chất khí điều chế trong phòng thí nghiệm thường được thu theo phương pháp đẩy không khí (cách 1, cách 2) hoặc đẩy nước (cách 3) như các hình vẽ dưới đây:</w:t>
      </w:r>
    </w:p>
    <w:p w14:paraId="3D3C09FA" w14:textId="77777777" w:rsidR="001A087A" w:rsidRPr="00895E98" w:rsidRDefault="001A087A" w:rsidP="00981D4F">
      <w:pPr>
        <w:tabs>
          <w:tab w:val="left" w:pos="283"/>
          <w:tab w:val="left" w:pos="2835"/>
          <w:tab w:val="left" w:pos="5386"/>
          <w:tab w:val="left" w:pos="7937"/>
        </w:tabs>
        <w:spacing w:line="240" w:lineRule="auto"/>
        <w:ind w:firstLine="283"/>
        <w:jc w:val="both"/>
        <w:rPr>
          <w:sz w:val="23"/>
          <w:szCs w:val="23"/>
        </w:rPr>
      </w:pPr>
      <w:r w:rsidRPr="00895E98">
        <w:rPr>
          <w:noProof/>
          <w:sz w:val="23"/>
          <w:szCs w:val="23"/>
        </w:rPr>
        <mc:AlternateContent>
          <mc:Choice Requires="wpg">
            <w:drawing>
              <wp:anchor distT="0" distB="0" distL="114300" distR="114300" simplePos="0" relativeHeight="251654656" behindDoc="1" locked="0" layoutInCell="1" allowOverlap="1" wp14:anchorId="084570A1" wp14:editId="1540D736">
                <wp:simplePos x="0" y="0"/>
                <wp:positionH relativeFrom="column">
                  <wp:posOffset>4217670</wp:posOffset>
                </wp:positionH>
                <wp:positionV relativeFrom="paragraph">
                  <wp:posOffset>123190</wp:posOffset>
                </wp:positionV>
                <wp:extent cx="1476375" cy="697230"/>
                <wp:effectExtent l="0" t="0" r="47625" b="45720"/>
                <wp:wrapSquare wrapText="bothSides"/>
                <wp:docPr id="698227834" name="Group 6982278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6375" cy="697230"/>
                          <a:chOff x="0" y="0"/>
                          <a:chExt cx="17968" cy="9410"/>
                        </a:xfrm>
                      </wpg:grpSpPr>
                      <pic:pic xmlns:pic="http://schemas.openxmlformats.org/drawingml/2006/picture">
                        <pic:nvPicPr>
                          <pic:cNvPr id="698227835"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2366" y="6982"/>
                            <a:ext cx="8731" cy="2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98227836" name="Shape 1986"/>
                        <wps:cNvSpPr>
                          <a:spLocks/>
                        </wps:cNvSpPr>
                        <wps:spPr bwMode="auto">
                          <a:xfrm>
                            <a:off x="2164" y="8374"/>
                            <a:ext cx="9121" cy="1036"/>
                          </a:xfrm>
                          <a:custGeom>
                            <a:avLst/>
                            <a:gdLst>
                              <a:gd name="T0" fmla="*/ 0 w 912114"/>
                              <a:gd name="T1" fmla="*/ 0 h 103632"/>
                              <a:gd name="T2" fmla="*/ 762 w 912114"/>
                              <a:gd name="T3" fmla="*/ 1036 h 103632"/>
                              <a:gd name="T4" fmla="*/ 8367 w 912114"/>
                              <a:gd name="T5" fmla="*/ 1036 h 103632"/>
                              <a:gd name="T6" fmla="*/ 9121 w 912114"/>
                              <a:gd name="T7" fmla="*/ 0 h 103632"/>
                              <a:gd name="T8" fmla="*/ 0 60000 65536"/>
                              <a:gd name="T9" fmla="*/ 0 60000 65536"/>
                              <a:gd name="T10" fmla="*/ 0 60000 65536"/>
                              <a:gd name="T11" fmla="*/ 0 60000 65536"/>
                              <a:gd name="T12" fmla="*/ 0 w 912114"/>
                              <a:gd name="T13" fmla="*/ 0 h 103632"/>
                              <a:gd name="T14" fmla="*/ 912114 w 912114"/>
                              <a:gd name="T15" fmla="*/ 103632 h 103632"/>
                            </a:gdLst>
                            <a:ahLst/>
                            <a:cxnLst>
                              <a:cxn ang="T8">
                                <a:pos x="T0" y="T1"/>
                              </a:cxn>
                              <a:cxn ang="T9">
                                <a:pos x="T2" y="T3"/>
                              </a:cxn>
                              <a:cxn ang="T10">
                                <a:pos x="T4" y="T5"/>
                              </a:cxn>
                              <a:cxn ang="T11">
                                <a:pos x="T6" y="T7"/>
                              </a:cxn>
                            </a:cxnLst>
                            <a:rect l="T12" t="T13" r="T14" b="T15"/>
                            <a:pathLst>
                              <a:path w="912114" h="103632">
                                <a:moveTo>
                                  <a:pt x="0" y="0"/>
                                </a:moveTo>
                                <a:cubicBezTo>
                                  <a:pt x="0" y="57150"/>
                                  <a:pt x="33528" y="103632"/>
                                  <a:pt x="76200" y="103632"/>
                                </a:cubicBezTo>
                                <a:lnTo>
                                  <a:pt x="836676" y="103632"/>
                                </a:lnTo>
                                <a:cubicBezTo>
                                  <a:pt x="878586" y="103632"/>
                                  <a:pt x="912114" y="57150"/>
                                  <a:pt x="91211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7" name="Shape 1987"/>
                        <wps:cNvSpPr>
                          <a:spLocks/>
                        </wps:cNvSpPr>
                        <wps:spPr bwMode="auto">
                          <a:xfrm>
                            <a:off x="2164"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8" name="Shape 1988"/>
                        <wps:cNvSpPr>
                          <a:spLocks/>
                        </wps:cNvSpPr>
                        <wps:spPr bwMode="auto">
                          <a:xfrm>
                            <a:off x="2316" y="8473"/>
                            <a:ext cx="541" cy="731"/>
                          </a:xfrm>
                          <a:custGeom>
                            <a:avLst/>
                            <a:gdLst>
                              <a:gd name="T0" fmla="*/ 541 w 54102"/>
                              <a:gd name="T1" fmla="*/ 731 h 73152"/>
                              <a:gd name="T2" fmla="*/ 358 w 54102"/>
                              <a:gd name="T3" fmla="*/ 685 h 73152"/>
                              <a:gd name="T4" fmla="*/ 198 w 54102"/>
                              <a:gd name="T5" fmla="*/ 556 h 73152"/>
                              <a:gd name="T6" fmla="*/ 107 w 54102"/>
                              <a:gd name="T7" fmla="*/ 388 h 73152"/>
                              <a:gd name="T8" fmla="*/ 38 w 54102"/>
                              <a:gd name="T9" fmla="*/ 274 h 73152"/>
                              <a:gd name="T10" fmla="*/ 0 w 54102"/>
                              <a:gd name="T11" fmla="*/ 137 h 73152"/>
                              <a:gd name="T12" fmla="*/ 8 w 54102"/>
                              <a:gd name="T13" fmla="*/ 0 h 73152"/>
                              <a:gd name="T14" fmla="*/ 0 60000 65536"/>
                              <a:gd name="T15" fmla="*/ 0 60000 65536"/>
                              <a:gd name="T16" fmla="*/ 0 60000 65536"/>
                              <a:gd name="T17" fmla="*/ 0 60000 65536"/>
                              <a:gd name="T18" fmla="*/ 0 60000 65536"/>
                              <a:gd name="T19" fmla="*/ 0 60000 65536"/>
                              <a:gd name="T20" fmla="*/ 0 60000 65536"/>
                              <a:gd name="T21" fmla="*/ 0 w 54102"/>
                              <a:gd name="T22" fmla="*/ 0 h 73152"/>
                              <a:gd name="T23" fmla="*/ 54102 w 54102"/>
                              <a:gd name="T24" fmla="*/ 73152 h 73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4102" h="73152">
                                <a:moveTo>
                                  <a:pt x="54102" y="73152"/>
                                </a:moveTo>
                                <a:cubicBezTo>
                                  <a:pt x="35814" y="68580"/>
                                  <a:pt x="19812" y="55626"/>
                                  <a:pt x="10668" y="38862"/>
                                </a:cubicBezTo>
                                <a:cubicBezTo>
                                  <a:pt x="3810" y="27432"/>
                                  <a:pt x="0" y="13716"/>
                                  <a:pt x="762"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9" name="Shape 1989"/>
                        <wps:cNvSpPr>
                          <a:spLocks/>
                        </wps:cNvSpPr>
                        <wps:spPr bwMode="auto">
                          <a:xfrm>
                            <a:off x="11308"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Shape 1990"/>
                        <wps:cNvSpPr>
                          <a:spLocks/>
                        </wps:cNvSpPr>
                        <wps:spPr bwMode="auto">
                          <a:xfrm>
                            <a:off x="3040" y="9258"/>
                            <a:ext cx="7300" cy="0"/>
                          </a:xfrm>
                          <a:custGeom>
                            <a:avLst/>
                            <a:gdLst>
                              <a:gd name="T0" fmla="*/ 0 w 729996"/>
                              <a:gd name="T1" fmla="*/ 7300 w 729996"/>
                              <a:gd name="T2" fmla="*/ 0 60000 65536"/>
                              <a:gd name="T3" fmla="*/ 0 60000 65536"/>
                              <a:gd name="T4" fmla="*/ 0 w 729996"/>
                              <a:gd name="T5" fmla="*/ 729996 w 729996"/>
                            </a:gdLst>
                            <a:ahLst/>
                            <a:cxnLst>
                              <a:cxn ang="T2">
                                <a:pos x="T0" y="0"/>
                              </a:cxn>
                              <a:cxn ang="T3">
                                <a:pos x="T1" y="0"/>
                              </a:cxn>
                            </a:cxnLst>
                            <a:rect l="T4" t="0" r="T5" b="0"/>
                            <a:pathLst>
                              <a:path w="729996">
                                <a:moveTo>
                                  <a:pt x="0" y="0"/>
                                </a:moveTo>
                                <a:lnTo>
                                  <a:pt x="729996"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2" name="Shape 1991"/>
                        <wps:cNvSpPr>
                          <a:spLocks/>
                        </wps:cNvSpPr>
                        <wps:spPr bwMode="auto">
                          <a:xfrm>
                            <a:off x="2339" y="4754"/>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3" name="Shape 1992"/>
                        <wps:cNvSpPr>
                          <a:spLocks/>
                        </wps:cNvSpPr>
                        <wps:spPr bwMode="auto">
                          <a:xfrm>
                            <a:off x="10591" y="8473"/>
                            <a:ext cx="518" cy="754"/>
                          </a:xfrm>
                          <a:custGeom>
                            <a:avLst/>
                            <a:gdLst>
                              <a:gd name="T0" fmla="*/ 503 w 51816"/>
                              <a:gd name="T1" fmla="*/ 0 h 75438"/>
                              <a:gd name="T2" fmla="*/ 518 w 51816"/>
                              <a:gd name="T3" fmla="*/ 190 h 75438"/>
                              <a:gd name="T4" fmla="*/ 457 w 51816"/>
                              <a:gd name="T5" fmla="*/ 381 h 75438"/>
                              <a:gd name="T6" fmla="*/ 335 w 51816"/>
                              <a:gd name="T7" fmla="*/ 533 h 75438"/>
                              <a:gd name="T8" fmla="*/ 244 w 51816"/>
                              <a:gd name="T9" fmla="*/ 640 h 75438"/>
                              <a:gd name="T10" fmla="*/ 130 w 51816"/>
                              <a:gd name="T11" fmla="*/ 716 h 75438"/>
                              <a:gd name="T12" fmla="*/ 0 w 51816"/>
                              <a:gd name="T13" fmla="*/ 754 h 75438"/>
                              <a:gd name="T14" fmla="*/ 0 60000 65536"/>
                              <a:gd name="T15" fmla="*/ 0 60000 65536"/>
                              <a:gd name="T16" fmla="*/ 0 60000 65536"/>
                              <a:gd name="T17" fmla="*/ 0 60000 65536"/>
                              <a:gd name="T18" fmla="*/ 0 60000 65536"/>
                              <a:gd name="T19" fmla="*/ 0 60000 65536"/>
                              <a:gd name="T20" fmla="*/ 0 60000 65536"/>
                              <a:gd name="T21" fmla="*/ 0 w 51816"/>
                              <a:gd name="T22" fmla="*/ 0 h 75438"/>
                              <a:gd name="T23" fmla="*/ 51816 w 51816"/>
                              <a:gd name="T24" fmla="*/ 75438 h 754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816" h="75438">
                                <a:moveTo>
                                  <a:pt x="50292" y="0"/>
                                </a:moveTo>
                                <a:cubicBezTo>
                                  <a:pt x="51816" y="19050"/>
                                  <a:pt x="45720" y="38100"/>
                                  <a:pt x="33528" y="53340"/>
                                </a:cubicBezTo>
                                <a:cubicBezTo>
                                  <a:pt x="24384" y="64008"/>
                                  <a:pt x="12954" y="71628"/>
                                  <a:pt x="0" y="7543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4" name="Shape 1993"/>
                        <wps:cNvSpPr>
                          <a:spLocks/>
                        </wps:cNvSpPr>
                        <wps:spPr bwMode="auto">
                          <a:xfrm>
                            <a:off x="11087" y="4792"/>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5" name="Shape 1994"/>
                        <wps:cNvSpPr>
                          <a:spLocks/>
                        </wps:cNvSpPr>
                        <wps:spPr bwMode="auto">
                          <a:xfrm>
                            <a:off x="5143" y="2438"/>
                            <a:ext cx="1372" cy="5783"/>
                          </a:xfrm>
                          <a:custGeom>
                            <a:avLst/>
                            <a:gdLst>
                              <a:gd name="T0" fmla="*/ 1372 w 137160"/>
                              <a:gd name="T1" fmla="*/ 5783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6" name="Shape 1995"/>
                        <wps:cNvSpPr>
                          <a:spLocks/>
                        </wps:cNvSpPr>
                        <wps:spPr bwMode="auto">
                          <a:xfrm>
                            <a:off x="5349" y="2407"/>
                            <a:ext cx="1371" cy="5784"/>
                          </a:xfrm>
                          <a:custGeom>
                            <a:avLst/>
                            <a:gdLst>
                              <a:gd name="T0" fmla="*/ 1371 w 137160"/>
                              <a:gd name="T1" fmla="*/ 5784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7" name="Shape 1996"/>
                        <wps:cNvSpPr>
                          <a:spLocks/>
                        </wps:cNvSpPr>
                        <wps:spPr bwMode="auto">
                          <a:xfrm>
                            <a:off x="4777" y="1805"/>
                            <a:ext cx="579" cy="793"/>
                          </a:xfrm>
                          <a:custGeom>
                            <a:avLst/>
                            <a:gdLst>
                              <a:gd name="T0" fmla="*/ 0 w 57912"/>
                              <a:gd name="T1" fmla="*/ 0 h 79248"/>
                              <a:gd name="T2" fmla="*/ 343 w 57912"/>
                              <a:gd name="T3" fmla="*/ 114 h 79248"/>
                              <a:gd name="T4" fmla="*/ 579 w 57912"/>
                              <a:gd name="T5" fmla="*/ 427 h 79248"/>
                              <a:gd name="T6" fmla="*/ 579 w 57912"/>
                              <a:gd name="T7" fmla="*/ 793 h 79248"/>
                              <a:gd name="T8" fmla="*/ 0 60000 65536"/>
                              <a:gd name="T9" fmla="*/ 0 60000 65536"/>
                              <a:gd name="T10" fmla="*/ 0 60000 65536"/>
                              <a:gd name="T11" fmla="*/ 0 60000 65536"/>
                              <a:gd name="T12" fmla="*/ 0 w 57912"/>
                              <a:gd name="T13" fmla="*/ 0 h 79248"/>
                              <a:gd name="T14" fmla="*/ 57912 w 57912"/>
                              <a:gd name="T15" fmla="*/ 79248 h 79248"/>
                            </a:gdLst>
                            <a:ahLst/>
                            <a:cxnLst>
                              <a:cxn ang="T8">
                                <a:pos x="T0" y="T1"/>
                              </a:cxn>
                              <a:cxn ang="T9">
                                <a:pos x="T2" y="T3"/>
                              </a:cxn>
                              <a:cxn ang="T10">
                                <a:pos x="T4" y="T5"/>
                              </a:cxn>
                              <a:cxn ang="T11">
                                <a:pos x="T6" y="T7"/>
                              </a:cxn>
                            </a:cxnLst>
                            <a:rect l="T12" t="T13" r="T14" b="T15"/>
                            <a:pathLst>
                              <a:path w="57912" h="79248">
                                <a:moveTo>
                                  <a:pt x="0" y="0"/>
                                </a:moveTo>
                                <a:cubicBezTo>
                                  <a:pt x="34290" y="11430"/>
                                  <a:pt x="57912" y="42672"/>
                                  <a:pt x="57912" y="7924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8" name="Shape 1997"/>
                        <wps:cNvSpPr>
                          <a:spLocks/>
                        </wps:cNvSpPr>
                        <wps:spPr bwMode="auto">
                          <a:xfrm>
                            <a:off x="4922" y="2103"/>
                            <a:ext cx="206" cy="403"/>
                          </a:xfrm>
                          <a:custGeom>
                            <a:avLst/>
                            <a:gdLst>
                              <a:gd name="T0" fmla="*/ 0 w 20574"/>
                              <a:gd name="T1" fmla="*/ 0 h 40386"/>
                              <a:gd name="T2" fmla="*/ 107 w 20574"/>
                              <a:gd name="T3" fmla="*/ 114 h 40386"/>
                              <a:gd name="T4" fmla="*/ 175 w 20574"/>
                              <a:gd name="T5" fmla="*/ 251 h 40386"/>
                              <a:gd name="T6" fmla="*/ 206 w 20574"/>
                              <a:gd name="T7" fmla="*/ 403 h 40386"/>
                              <a:gd name="T8" fmla="*/ 0 60000 65536"/>
                              <a:gd name="T9" fmla="*/ 0 60000 65536"/>
                              <a:gd name="T10" fmla="*/ 0 60000 65536"/>
                              <a:gd name="T11" fmla="*/ 0 60000 65536"/>
                              <a:gd name="T12" fmla="*/ 0 w 20574"/>
                              <a:gd name="T13" fmla="*/ 0 h 40386"/>
                              <a:gd name="T14" fmla="*/ 20574 w 20574"/>
                              <a:gd name="T15" fmla="*/ 40386 h 40386"/>
                            </a:gdLst>
                            <a:ahLst/>
                            <a:cxnLst>
                              <a:cxn ang="T8">
                                <a:pos x="T0" y="T1"/>
                              </a:cxn>
                              <a:cxn ang="T9">
                                <a:pos x="T2" y="T3"/>
                              </a:cxn>
                              <a:cxn ang="T10">
                                <a:pos x="T4" y="T5"/>
                              </a:cxn>
                              <a:cxn ang="T11">
                                <a:pos x="T6" y="T7"/>
                              </a:cxn>
                            </a:cxnLst>
                            <a:rect l="T12" t="T13" r="T14" b="T15"/>
                            <a:pathLst>
                              <a:path w="20574" h="40386">
                                <a:moveTo>
                                  <a:pt x="0" y="0"/>
                                </a:moveTo>
                                <a:cubicBezTo>
                                  <a:pt x="10668" y="11430"/>
                                  <a:pt x="17526" y="25146"/>
                                  <a:pt x="20574" y="40386"/>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9" name="Shape 1998"/>
                        <wps:cNvSpPr>
                          <a:spLocks/>
                        </wps:cNvSpPr>
                        <wps:spPr bwMode="auto">
                          <a:xfrm>
                            <a:off x="2857" y="1272"/>
                            <a:ext cx="2042" cy="846"/>
                          </a:xfrm>
                          <a:custGeom>
                            <a:avLst/>
                            <a:gdLst>
                              <a:gd name="T0" fmla="*/ 0 w 204216"/>
                              <a:gd name="T1" fmla="*/ 0 h 84582"/>
                              <a:gd name="T2" fmla="*/ 2042 w 204216"/>
                              <a:gd name="T3" fmla="*/ 846 h 84582"/>
                              <a:gd name="T4" fmla="*/ 0 60000 65536"/>
                              <a:gd name="T5" fmla="*/ 0 60000 65536"/>
                              <a:gd name="T6" fmla="*/ 0 w 204216"/>
                              <a:gd name="T7" fmla="*/ 0 h 84582"/>
                              <a:gd name="T8" fmla="*/ 204216 w 204216"/>
                              <a:gd name="T9" fmla="*/ 84582 h 84582"/>
                            </a:gdLst>
                            <a:ahLst/>
                            <a:cxnLst>
                              <a:cxn ang="T4">
                                <a:pos x="T0" y="T1"/>
                              </a:cxn>
                              <a:cxn ang="T5">
                                <a:pos x="T2" y="T3"/>
                              </a:cxn>
                            </a:cxnLst>
                            <a:rect l="T6" t="T7" r="T8" b="T9"/>
                            <a:pathLst>
                              <a:path w="204216" h="84582">
                                <a:moveTo>
                                  <a:pt x="0" y="0"/>
                                </a:moveTo>
                                <a:lnTo>
                                  <a:pt x="204216" y="8458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0" name="Shape 1999"/>
                        <wps:cNvSpPr>
                          <a:spLocks/>
                        </wps:cNvSpPr>
                        <wps:spPr bwMode="auto">
                          <a:xfrm>
                            <a:off x="2872" y="1005"/>
                            <a:ext cx="1974" cy="823"/>
                          </a:xfrm>
                          <a:custGeom>
                            <a:avLst/>
                            <a:gdLst>
                              <a:gd name="T0" fmla="*/ 0 w 197358"/>
                              <a:gd name="T1" fmla="*/ 0 h 82296"/>
                              <a:gd name="T2" fmla="*/ 1974 w 197358"/>
                              <a:gd name="T3" fmla="*/ 823 h 82296"/>
                              <a:gd name="T4" fmla="*/ 0 60000 65536"/>
                              <a:gd name="T5" fmla="*/ 0 60000 65536"/>
                              <a:gd name="T6" fmla="*/ 0 w 197358"/>
                              <a:gd name="T7" fmla="*/ 0 h 82296"/>
                              <a:gd name="T8" fmla="*/ 197358 w 197358"/>
                              <a:gd name="T9" fmla="*/ 82296 h 82296"/>
                            </a:gdLst>
                            <a:ahLst/>
                            <a:cxnLst>
                              <a:cxn ang="T4">
                                <a:pos x="T0" y="T1"/>
                              </a:cxn>
                              <a:cxn ang="T5">
                                <a:pos x="T2" y="T3"/>
                              </a:cxn>
                            </a:cxnLst>
                            <a:rect l="T6" t="T7" r="T8" b="T9"/>
                            <a:pathLst>
                              <a:path w="197358" h="82296">
                                <a:moveTo>
                                  <a:pt x="0" y="0"/>
                                </a:moveTo>
                                <a:lnTo>
                                  <a:pt x="197358" y="822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2" name="Shape 2000"/>
                        <wps:cNvSpPr>
                          <a:spLocks/>
                        </wps:cNvSpPr>
                        <wps:spPr bwMode="auto">
                          <a:xfrm>
                            <a:off x="6720" y="8206"/>
                            <a:ext cx="968" cy="602"/>
                          </a:xfrm>
                          <a:custGeom>
                            <a:avLst/>
                            <a:gdLst>
                              <a:gd name="T0" fmla="*/ 968 w 96774"/>
                              <a:gd name="T1" fmla="*/ 99 h 60199"/>
                              <a:gd name="T2" fmla="*/ 922 w 96774"/>
                              <a:gd name="T3" fmla="*/ 373 h 60199"/>
                              <a:gd name="T4" fmla="*/ 755 w 96774"/>
                              <a:gd name="T5" fmla="*/ 564 h 60199"/>
                              <a:gd name="T6" fmla="*/ 549 w 96774"/>
                              <a:gd name="T7" fmla="*/ 579 h 60199"/>
                              <a:gd name="T8" fmla="*/ 282 w 96774"/>
                              <a:gd name="T9" fmla="*/ 602 h 60199"/>
                              <a:gd name="T10" fmla="*/ 46 w 96774"/>
                              <a:gd name="T11" fmla="*/ 351 h 60199"/>
                              <a:gd name="T12" fmla="*/ 0 w 96774"/>
                              <a:gd name="T13" fmla="*/ 0 h 60199"/>
                              <a:gd name="T14" fmla="*/ 0 60000 65536"/>
                              <a:gd name="T15" fmla="*/ 0 60000 65536"/>
                              <a:gd name="T16" fmla="*/ 0 60000 65536"/>
                              <a:gd name="T17" fmla="*/ 0 60000 65536"/>
                              <a:gd name="T18" fmla="*/ 0 60000 65536"/>
                              <a:gd name="T19" fmla="*/ 0 60000 65536"/>
                              <a:gd name="T20" fmla="*/ 0 60000 65536"/>
                              <a:gd name="T21" fmla="*/ 0 w 96774"/>
                              <a:gd name="T22" fmla="*/ 0 h 60199"/>
                              <a:gd name="T23" fmla="*/ 96774 w 96774"/>
                              <a:gd name="T24" fmla="*/ 60199 h 601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774" h="60199">
                                <a:moveTo>
                                  <a:pt x="96774" y="9906"/>
                                </a:moveTo>
                                <a:cubicBezTo>
                                  <a:pt x="92202" y="37338"/>
                                  <a:pt x="75438" y="56388"/>
                                  <a:pt x="54864" y="57913"/>
                                </a:cubicBezTo>
                                <a:cubicBezTo>
                                  <a:pt x="28194" y="60199"/>
                                  <a:pt x="4572" y="35052"/>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3" name="Shape 2001"/>
                        <wps:cNvSpPr>
                          <a:spLocks/>
                        </wps:cNvSpPr>
                        <wps:spPr bwMode="auto">
                          <a:xfrm>
                            <a:off x="6522" y="8138"/>
                            <a:ext cx="1395" cy="945"/>
                          </a:xfrm>
                          <a:custGeom>
                            <a:avLst/>
                            <a:gdLst>
                              <a:gd name="T0" fmla="*/ 1395 w 139446"/>
                              <a:gd name="T1" fmla="*/ 91 h 94487"/>
                              <a:gd name="T2" fmla="*/ 1349 w 139446"/>
                              <a:gd name="T3" fmla="*/ 549 h 94487"/>
                              <a:gd name="T4" fmla="*/ 1098 w 139446"/>
                              <a:gd name="T5" fmla="*/ 884 h 94487"/>
                              <a:gd name="T6" fmla="*/ 785 w 139446"/>
                              <a:gd name="T7" fmla="*/ 915 h 94487"/>
                              <a:gd name="T8" fmla="*/ 412 w 139446"/>
                              <a:gd name="T9" fmla="*/ 945 h 94487"/>
                              <a:gd name="T10" fmla="*/ 69 w 139446"/>
                              <a:gd name="T11" fmla="*/ 541 h 94487"/>
                              <a:gd name="T12" fmla="*/ 0 w 139446"/>
                              <a:gd name="T13" fmla="*/ 0 h 94487"/>
                              <a:gd name="T14" fmla="*/ 0 60000 65536"/>
                              <a:gd name="T15" fmla="*/ 0 60000 65536"/>
                              <a:gd name="T16" fmla="*/ 0 60000 65536"/>
                              <a:gd name="T17" fmla="*/ 0 60000 65536"/>
                              <a:gd name="T18" fmla="*/ 0 60000 65536"/>
                              <a:gd name="T19" fmla="*/ 0 60000 65536"/>
                              <a:gd name="T20" fmla="*/ 0 60000 65536"/>
                              <a:gd name="T21" fmla="*/ 0 w 139446"/>
                              <a:gd name="T22" fmla="*/ 0 h 94487"/>
                              <a:gd name="T23" fmla="*/ 139446 w 139446"/>
                              <a:gd name="T24" fmla="*/ 94487 h 9448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446" h="94487">
                                <a:moveTo>
                                  <a:pt x="139446" y="9144"/>
                                </a:moveTo>
                                <a:cubicBezTo>
                                  <a:pt x="134874" y="54863"/>
                                  <a:pt x="109728" y="88392"/>
                                  <a:pt x="78486" y="91439"/>
                                </a:cubicBezTo>
                                <a:cubicBezTo>
                                  <a:pt x="41148" y="94487"/>
                                  <a:pt x="6858" y="54101"/>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4" name="Shape 2003"/>
                        <wps:cNvSpPr>
                          <a:spLocks/>
                        </wps:cNvSpPr>
                        <wps:spPr bwMode="auto">
                          <a:xfrm>
                            <a:off x="7132" y="1363"/>
                            <a:ext cx="1234" cy="1494"/>
                          </a:xfrm>
                          <a:custGeom>
                            <a:avLst/>
                            <a:gdLst>
                              <a:gd name="T0" fmla="*/ 0 w 123444"/>
                              <a:gd name="T1" fmla="*/ 747 h 149352"/>
                              <a:gd name="T2" fmla="*/ 617 w 123444"/>
                              <a:gd name="T3" fmla="*/ 0 h 149352"/>
                              <a:gd name="T4" fmla="*/ 1234 w 123444"/>
                              <a:gd name="T5" fmla="*/ 747 h 149352"/>
                              <a:gd name="T6" fmla="*/ 1234 w 123444"/>
                              <a:gd name="T7" fmla="*/ 1494 h 149352"/>
                              <a:gd name="T8" fmla="*/ 0 w 123444"/>
                              <a:gd name="T9" fmla="*/ 1494 h 149352"/>
                              <a:gd name="T10" fmla="*/ 0 w 123444"/>
                              <a:gd name="T11" fmla="*/ 747 h 149352"/>
                              <a:gd name="T12" fmla="*/ 0 60000 65536"/>
                              <a:gd name="T13" fmla="*/ 0 60000 65536"/>
                              <a:gd name="T14" fmla="*/ 0 60000 65536"/>
                              <a:gd name="T15" fmla="*/ 0 60000 65536"/>
                              <a:gd name="T16" fmla="*/ 0 60000 65536"/>
                              <a:gd name="T17" fmla="*/ 0 60000 65536"/>
                              <a:gd name="T18" fmla="*/ 0 w 123444"/>
                              <a:gd name="T19" fmla="*/ 0 h 149352"/>
                              <a:gd name="T20" fmla="*/ 123444 w 123444"/>
                              <a:gd name="T21" fmla="*/ 149352 h 149352"/>
                            </a:gdLst>
                            <a:ahLst/>
                            <a:cxnLst>
                              <a:cxn ang="T12">
                                <a:pos x="T0" y="T1"/>
                              </a:cxn>
                              <a:cxn ang="T13">
                                <a:pos x="T2" y="T3"/>
                              </a:cxn>
                              <a:cxn ang="T14">
                                <a:pos x="T4" y="T5"/>
                              </a:cxn>
                              <a:cxn ang="T15">
                                <a:pos x="T6" y="T7"/>
                              </a:cxn>
                              <a:cxn ang="T16">
                                <a:pos x="T8" y="T9"/>
                              </a:cxn>
                              <a:cxn ang="T17">
                                <a:pos x="T10" y="T11"/>
                              </a:cxn>
                            </a:cxnLst>
                            <a:rect l="T18" t="T19" r="T20" b="T21"/>
                            <a:pathLst>
                              <a:path w="123444" h="149352">
                                <a:moveTo>
                                  <a:pt x="0" y="74676"/>
                                </a:moveTo>
                                <a:cubicBezTo>
                                  <a:pt x="0" y="33528"/>
                                  <a:pt x="27432" y="0"/>
                                  <a:pt x="61722" y="0"/>
                                </a:cubicBezTo>
                                <a:cubicBezTo>
                                  <a:pt x="96012" y="0"/>
                                  <a:pt x="123444" y="33528"/>
                                  <a:pt x="123444" y="74676"/>
                                </a:cubicBezTo>
                                <a:lnTo>
                                  <a:pt x="123444" y="149352"/>
                                </a:lnTo>
                                <a:lnTo>
                                  <a:pt x="0" y="149352"/>
                                </a:lnTo>
                                <a:lnTo>
                                  <a:pt x="0" y="74676"/>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5" name="Shape 2004"/>
                        <wps:cNvSpPr>
                          <a:spLocks/>
                        </wps:cNvSpPr>
                        <wps:spPr bwMode="auto">
                          <a:xfrm>
                            <a:off x="8374" y="2910"/>
                            <a:ext cx="0" cy="5540"/>
                          </a:xfrm>
                          <a:custGeom>
                            <a:avLst/>
                            <a:gdLst>
                              <a:gd name="T0" fmla="*/ 0 h 553974"/>
                              <a:gd name="T1" fmla="*/ 5540 h 553974"/>
                              <a:gd name="T2" fmla="*/ 0 60000 65536"/>
                              <a:gd name="T3" fmla="*/ 0 60000 65536"/>
                              <a:gd name="T4" fmla="*/ 0 h 553974"/>
                              <a:gd name="T5" fmla="*/ 553974 h 553974"/>
                            </a:gdLst>
                            <a:ahLst/>
                            <a:cxnLst>
                              <a:cxn ang="T2">
                                <a:pos x="0" y="T0"/>
                              </a:cxn>
                              <a:cxn ang="T3">
                                <a:pos x="0" y="T1"/>
                              </a:cxn>
                            </a:cxnLst>
                            <a:rect l="0" t="T4" r="0" b="T5"/>
                            <a:pathLst>
                              <a:path h="553974">
                                <a:moveTo>
                                  <a:pt x="0" y="0"/>
                                </a:moveTo>
                                <a:lnTo>
                                  <a:pt x="0" y="55397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03202126" name="Picture 2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7096" y="4061"/>
                            <a:ext cx="1270" cy="4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03202127" name="Shape 2006"/>
                        <wps:cNvSpPr>
                          <a:spLocks/>
                        </wps:cNvSpPr>
                        <wps:spPr bwMode="auto">
                          <a:xfrm>
                            <a:off x="7124" y="2849"/>
                            <a:ext cx="0" cy="5533"/>
                          </a:xfrm>
                          <a:custGeom>
                            <a:avLst/>
                            <a:gdLst>
                              <a:gd name="T0" fmla="*/ 0 h 553212"/>
                              <a:gd name="T1" fmla="*/ 5533 h 553212"/>
                              <a:gd name="T2" fmla="*/ 0 60000 65536"/>
                              <a:gd name="T3" fmla="*/ 0 60000 65536"/>
                              <a:gd name="T4" fmla="*/ 0 h 553212"/>
                              <a:gd name="T5" fmla="*/ 553212 h 553212"/>
                            </a:gdLst>
                            <a:ahLst/>
                            <a:cxnLst>
                              <a:cxn ang="T2">
                                <a:pos x="0" y="T0"/>
                              </a:cxn>
                              <a:cxn ang="T3">
                                <a:pos x="0" y="T1"/>
                              </a:cxn>
                            </a:cxnLst>
                            <a:rect l="0" t="T4" r="0" b="T5"/>
                            <a:pathLst>
                              <a:path h="553212">
                                <a:moveTo>
                                  <a:pt x="0" y="0"/>
                                </a:moveTo>
                                <a:lnTo>
                                  <a:pt x="0" y="55321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8" name="Shape 2007"/>
                        <wps:cNvSpPr>
                          <a:spLocks/>
                        </wps:cNvSpPr>
                        <wps:spPr bwMode="auto">
                          <a:xfrm>
                            <a:off x="7040" y="8564"/>
                            <a:ext cx="1433" cy="0"/>
                          </a:xfrm>
                          <a:custGeom>
                            <a:avLst/>
                            <a:gdLst>
                              <a:gd name="T0" fmla="*/ 1433 w 143256"/>
                              <a:gd name="T1" fmla="*/ 0 w 143256"/>
                              <a:gd name="T2" fmla="*/ 0 60000 65536"/>
                              <a:gd name="T3" fmla="*/ 0 60000 65536"/>
                              <a:gd name="T4" fmla="*/ 0 w 143256"/>
                              <a:gd name="T5" fmla="*/ 143256 w 143256"/>
                            </a:gdLst>
                            <a:ahLst/>
                            <a:cxnLst>
                              <a:cxn ang="T2">
                                <a:pos x="T0" y="0"/>
                              </a:cxn>
                              <a:cxn ang="T3">
                                <a:pos x="T1" y="0"/>
                              </a:cxn>
                            </a:cxnLst>
                            <a:rect l="T4" t="0" r="T5" b="0"/>
                            <a:pathLst>
                              <a:path w="143256">
                                <a:moveTo>
                                  <a:pt x="14325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9" name="Shape 2008"/>
                        <wps:cNvSpPr>
                          <a:spLocks/>
                        </wps:cNvSpPr>
                        <wps:spPr bwMode="auto">
                          <a:xfrm>
                            <a:off x="7048" y="8435"/>
                            <a:ext cx="69" cy="61"/>
                          </a:xfrm>
                          <a:custGeom>
                            <a:avLst/>
                            <a:gdLst>
                              <a:gd name="T0" fmla="*/ 0 w 6858"/>
                              <a:gd name="T1" fmla="*/ 61 h 6096"/>
                              <a:gd name="T2" fmla="*/ 69 w 6858"/>
                              <a:gd name="T3" fmla="*/ 0 h 6096"/>
                              <a:gd name="T4" fmla="*/ 0 60000 65536"/>
                              <a:gd name="T5" fmla="*/ 0 60000 65536"/>
                              <a:gd name="T6" fmla="*/ 0 w 6858"/>
                              <a:gd name="T7" fmla="*/ 0 h 6096"/>
                              <a:gd name="T8" fmla="*/ 6858 w 6858"/>
                              <a:gd name="T9" fmla="*/ 6096 h 6096"/>
                            </a:gdLst>
                            <a:ahLst/>
                            <a:cxnLst>
                              <a:cxn ang="T4">
                                <a:pos x="T0" y="T1"/>
                              </a:cxn>
                              <a:cxn ang="T5">
                                <a:pos x="T2" y="T3"/>
                              </a:cxn>
                            </a:cxnLst>
                            <a:rect l="T6" t="T7" r="T8" b="T9"/>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0" name="Shape 2009"/>
                        <wps:cNvSpPr>
                          <a:spLocks/>
                        </wps:cNvSpPr>
                        <wps:spPr bwMode="auto">
                          <a:xfrm>
                            <a:off x="8389" y="8420"/>
                            <a:ext cx="61" cy="61"/>
                          </a:xfrm>
                          <a:custGeom>
                            <a:avLst/>
                            <a:gdLst>
                              <a:gd name="T0" fmla="*/ 0 w 6096"/>
                              <a:gd name="T1" fmla="*/ 0 h 6096"/>
                              <a:gd name="T2" fmla="*/ 61 w 6096"/>
                              <a:gd name="T3" fmla="*/ 61 h 6096"/>
                              <a:gd name="T4" fmla="*/ 0 60000 65536"/>
                              <a:gd name="T5" fmla="*/ 0 60000 65536"/>
                              <a:gd name="T6" fmla="*/ 0 w 6096"/>
                              <a:gd name="T7" fmla="*/ 0 h 6096"/>
                              <a:gd name="T8" fmla="*/ 6096 w 6096"/>
                              <a:gd name="T9" fmla="*/ 6096 h 6096"/>
                            </a:gdLst>
                            <a:ahLst/>
                            <a:cxnLst>
                              <a:cxn ang="T4">
                                <a:pos x="T0" y="T1"/>
                              </a:cxn>
                              <a:cxn ang="T5">
                                <a:pos x="T2" y="T3"/>
                              </a:cxn>
                            </a:cxnLst>
                            <a:rect l="T6" t="T7" r="T8" b="T9"/>
                            <a:pathLst>
                              <a:path w="6096" h="6096">
                                <a:moveTo>
                                  <a:pt x="0" y="0"/>
                                </a:moveTo>
                                <a:lnTo>
                                  <a:pt x="6096" y="60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1" name="Shape 2010"/>
                        <wps:cNvSpPr>
                          <a:spLocks/>
                        </wps:cNvSpPr>
                        <wps:spPr bwMode="auto">
                          <a:xfrm>
                            <a:off x="7147" y="3977"/>
                            <a:ext cx="1196" cy="107"/>
                          </a:xfrm>
                          <a:custGeom>
                            <a:avLst/>
                            <a:gdLst>
                              <a:gd name="T0" fmla="*/ 0 w 119634"/>
                              <a:gd name="T1" fmla="*/ 0 h 10668"/>
                              <a:gd name="T2" fmla="*/ 99 w 119634"/>
                              <a:gd name="T3" fmla="*/ 107 h 10668"/>
                              <a:gd name="T4" fmla="*/ 1097 w 119634"/>
                              <a:gd name="T5" fmla="*/ 107 h 10668"/>
                              <a:gd name="T6" fmla="*/ 1196 w 119634"/>
                              <a:gd name="T7" fmla="*/ 0 h 10668"/>
                              <a:gd name="T8" fmla="*/ 0 60000 65536"/>
                              <a:gd name="T9" fmla="*/ 0 60000 65536"/>
                              <a:gd name="T10" fmla="*/ 0 60000 65536"/>
                              <a:gd name="T11" fmla="*/ 0 60000 65536"/>
                              <a:gd name="T12" fmla="*/ 0 w 119634"/>
                              <a:gd name="T13" fmla="*/ 0 h 10668"/>
                              <a:gd name="T14" fmla="*/ 119634 w 119634"/>
                              <a:gd name="T15" fmla="*/ 10668 h 10668"/>
                            </a:gdLst>
                            <a:ahLst/>
                            <a:cxnLst>
                              <a:cxn ang="T8">
                                <a:pos x="T0" y="T1"/>
                              </a:cxn>
                              <a:cxn ang="T9">
                                <a:pos x="T2" y="T3"/>
                              </a:cxn>
                              <a:cxn ang="T10">
                                <a:pos x="T4" y="T5"/>
                              </a:cxn>
                              <a:cxn ang="T11">
                                <a:pos x="T6" y="T7"/>
                              </a:cxn>
                            </a:cxnLst>
                            <a:rect l="T12" t="T13" r="T14" b="T15"/>
                            <a:pathLst>
                              <a:path w="119634" h="10668">
                                <a:moveTo>
                                  <a:pt x="0" y="0"/>
                                </a:moveTo>
                                <a:cubicBezTo>
                                  <a:pt x="0" y="6096"/>
                                  <a:pt x="4572" y="10668"/>
                                  <a:pt x="9906" y="10668"/>
                                </a:cubicBezTo>
                                <a:lnTo>
                                  <a:pt x="109728" y="10668"/>
                                </a:lnTo>
                                <a:cubicBezTo>
                                  <a:pt x="115062" y="10668"/>
                                  <a:pt x="119634" y="6096"/>
                                  <a:pt x="11963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2" name="Shape 10835"/>
                        <wps:cNvSpPr>
                          <a:spLocks/>
                        </wps:cNvSpPr>
                        <wps:spPr bwMode="auto">
                          <a:xfrm>
                            <a:off x="7193" y="2225"/>
                            <a:ext cx="1120" cy="990"/>
                          </a:xfrm>
                          <a:custGeom>
                            <a:avLst/>
                            <a:gdLst>
                              <a:gd name="T0" fmla="*/ 0 w 112014"/>
                              <a:gd name="T1" fmla="*/ 0 h 99059"/>
                              <a:gd name="T2" fmla="*/ 1120 w 112014"/>
                              <a:gd name="T3" fmla="*/ 0 h 99059"/>
                              <a:gd name="T4" fmla="*/ 1120 w 112014"/>
                              <a:gd name="T5" fmla="*/ 990 h 99059"/>
                              <a:gd name="T6" fmla="*/ 0 w 112014"/>
                              <a:gd name="T7" fmla="*/ 990 h 99059"/>
                              <a:gd name="T8" fmla="*/ 0 w 112014"/>
                              <a:gd name="T9" fmla="*/ 0 h 99059"/>
                              <a:gd name="T10" fmla="*/ 0 60000 65536"/>
                              <a:gd name="T11" fmla="*/ 0 60000 65536"/>
                              <a:gd name="T12" fmla="*/ 0 60000 65536"/>
                              <a:gd name="T13" fmla="*/ 0 60000 65536"/>
                              <a:gd name="T14" fmla="*/ 0 60000 65536"/>
                              <a:gd name="T15" fmla="*/ 0 w 112014"/>
                              <a:gd name="T16" fmla="*/ 0 h 99059"/>
                              <a:gd name="T17" fmla="*/ 112014 w 112014"/>
                              <a:gd name="T18" fmla="*/ 99059 h 99059"/>
                            </a:gdLst>
                            <a:ahLst/>
                            <a:cxnLst>
                              <a:cxn ang="T10">
                                <a:pos x="T0" y="T1"/>
                              </a:cxn>
                              <a:cxn ang="T11">
                                <a:pos x="T2" y="T3"/>
                              </a:cxn>
                              <a:cxn ang="T12">
                                <a:pos x="T4" y="T5"/>
                              </a:cxn>
                              <a:cxn ang="T13">
                                <a:pos x="T6" y="T7"/>
                              </a:cxn>
                              <a:cxn ang="T14">
                                <a:pos x="T8" y="T9"/>
                              </a:cxn>
                            </a:cxnLst>
                            <a:rect l="T15" t="T16" r="T17" b="T18"/>
                            <a:pathLst>
                              <a:path w="112014" h="99059">
                                <a:moveTo>
                                  <a:pt x="0" y="0"/>
                                </a:moveTo>
                                <a:lnTo>
                                  <a:pt x="112014" y="0"/>
                                </a:lnTo>
                                <a:lnTo>
                                  <a:pt x="112014" y="99059"/>
                                </a:lnTo>
                                <a:lnTo>
                                  <a:pt x="0" y="99059"/>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3" name="Shape 2012"/>
                        <wps:cNvSpPr>
                          <a:spLocks/>
                        </wps:cNvSpPr>
                        <wps:spPr bwMode="auto">
                          <a:xfrm>
                            <a:off x="7680" y="7825"/>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4" name="Shape 2013"/>
                        <wps:cNvSpPr>
                          <a:spLocks/>
                        </wps:cNvSpPr>
                        <wps:spPr bwMode="auto">
                          <a:xfrm>
                            <a:off x="7680" y="7825"/>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5" name="Shape 2014"/>
                        <wps:cNvSpPr>
                          <a:spLocks/>
                        </wps:cNvSpPr>
                        <wps:spPr bwMode="auto">
                          <a:xfrm>
                            <a:off x="7680" y="7269"/>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6" name="Shape 2015"/>
                        <wps:cNvSpPr>
                          <a:spLocks/>
                        </wps:cNvSpPr>
                        <wps:spPr bwMode="auto">
                          <a:xfrm>
                            <a:off x="7680" y="7269"/>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7" name="Shape 2016"/>
                        <wps:cNvSpPr>
                          <a:spLocks/>
                        </wps:cNvSpPr>
                        <wps:spPr bwMode="auto">
                          <a:xfrm>
                            <a:off x="7459" y="6941"/>
                            <a:ext cx="206" cy="229"/>
                          </a:xfrm>
                          <a:custGeom>
                            <a:avLst/>
                            <a:gdLst>
                              <a:gd name="T0" fmla="*/ 107 w 20574"/>
                              <a:gd name="T1" fmla="*/ 0 h 22860"/>
                              <a:gd name="T2" fmla="*/ 160 w 20574"/>
                              <a:gd name="T3" fmla="*/ 0 h 22860"/>
                              <a:gd name="T4" fmla="*/ 206 w 20574"/>
                              <a:gd name="T5" fmla="*/ 53 h 22860"/>
                              <a:gd name="T6" fmla="*/ 206 w 20574"/>
                              <a:gd name="T7" fmla="*/ 114 h 22860"/>
                              <a:gd name="T8" fmla="*/ 206 w 20574"/>
                              <a:gd name="T9" fmla="*/ 183 h 22860"/>
                              <a:gd name="T10" fmla="*/ 160 w 20574"/>
                              <a:gd name="T11" fmla="*/ 229 h 22860"/>
                              <a:gd name="T12" fmla="*/ 107 w 20574"/>
                              <a:gd name="T13" fmla="*/ 229 h 22860"/>
                              <a:gd name="T14" fmla="*/ 46 w 20574"/>
                              <a:gd name="T15" fmla="*/ 229 h 22860"/>
                              <a:gd name="T16" fmla="*/ 0 w 20574"/>
                              <a:gd name="T17" fmla="*/ 183 h 22860"/>
                              <a:gd name="T18" fmla="*/ 0 w 20574"/>
                              <a:gd name="T19" fmla="*/ 114 h 22860"/>
                              <a:gd name="T20" fmla="*/ 0 w 20574"/>
                              <a:gd name="T21" fmla="*/ 53 h 22860"/>
                              <a:gd name="T22" fmla="*/ 46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16002" y="0"/>
                                  <a:pt x="20574" y="5334"/>
                                  <a:pt x="20574" y="11430"/>
                                </a:cubicBezTo>
                                <a:cubicBezTo>
                                  <a:pt x="20574" y="18288"/>
                                  <a:pt x="16002"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8" name="Shape 2017"/>
                        <wps:cNvSpPr>
                          <a:spLocks/>
                        </wps:cNvSpPr>
                        <wps:spPr bwMode="auto">
                          <a:xfrm>
                            <a:off x="7459" y="6941"/>
                            <a:ext cx="206" cy="229"/>
                          </a:xfrm>
                          <a:custGeom>
                            <a:avLst/>
                            <a:gdLst>
                              <a:gd name="T0" fmla="*/ 107 w 20574"/>
                              <a:gd name="T1" fmla="*/ 0 h 22860"/>
                              <a:gd name="T2" fmla="*/ 46 w 20574"/>
                              <a:gd name="T3" fmla="*/ 0 h 22860"/>
                              <a:gd name="T4" fmla="*/ 0 w 20574"/>
                              <a:gd name="T5" fmla="*/ 53 h 22860"/>
                              <a:gd name="T6" fmla="*/ 0 w 20574"/>
                              <a:gd name="T7" fmla="*/ 114 h 22860"/>
                              <a:gd name="T8" fmla="*/ 0 w 20574"/>
                              <a:gd name="T9" fmla="*/ 183 h 22860"/>
                              <a:gd name="T10" fmla="*/ 46 w 20574"/>
                              <a:gd name="T11" fmla="*/ 229 h 22860"/>
                              <a:gd name="T12" fmla="*/ 107 w 20574"/>
                              <a:gd name="T13" fmla="*/ 229 h 22860"/>
                              <a:gd name="T14" fmla="*/ 160 w 20574"/>
                              <a:gd name="T15" fmla="*/ 229 h 22860"/>
                              <a:gd name="T16" fmla="*/ 206 w 20574"/>
                              <a:gd name="T17" fmla="*/ 183 h 22860"/>
                              <a:gd name="T18" fmla="*/ 206 w 20574"/>
                              <a:gd name="T19" fmla="*/ 114 h 22860"/>
                              <a:gd name="T20" fmla="*/ 206 w 20574"/>
                              <a:gd name="T21" fmla="*/ 53 h 22860"/>
                              <a:gd name="T22" fmla="*/ 160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4572" y="0"/>
                                  <a:pt x="0" y="5334"/>
                                  <a:pt x="0" y="11430"/>
                                </a:cubicBezTo>
                                <a:cubicBezTo>
                                  <a:pt x="0" y="18288"/>
                                  <a:pt x="4572" y="22860"/>
                                  <a:pt x="10668" y="22860"/>
                                </a:cubicBezTo>
                                <a:cubicBezTo>
                                  <a:pt x="16002" y="22860"/>
                                  <a:pt x="20574" y="18288"/>
                                  <a:pt x="20574" y="11430"/>
                                </a:cubicBezTo>
                                <a:cubicBezTo>
                                  <a:pt x="20574" y="5334"/>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9" name="Shape 2018"/>
                        <wps:cNvSpPr>
                          <a:spLocks/>
                        </wps:cNvSpPr>
                        <wps:spPr bwMode="auto">
                          <a:xfrm>
                            <a:off x="7894" y="5410"/>
                            <a:ext cx="183" cy="175"/>
                          </a:xfrm>
                          <a:custGeom>
                            <a:avLst/>
                            <a:gdLst>
                              <a:gd name="T0" fmla="*/ 92 w 18288"/>
                              <a:gd name="T1" fmla="*/ 0 h 17526"/>
                              <a:gd name="T2" fmla="*/ 145 w 18288"/>
                              <a:gd name="T3" fmla="*/ 0 h 17526"/>
                              <a:gd name="T4" fmla="*/ 183 w 18288"/>
                              <a:gd name="T5" fmla="*/ 38 h 17526"/>
                              <a:gd name="T6" fmla="*/ 183 w 18288"/>
                              <a:gd name="T7" fmla="*/ 84 h 17526"/>
                              <a:gd name="T8" fmla="*/ 183 w 18288"/>
                              <a:gd name="T9" fmla="*/ 137 h 17526"/>
                              <a:gd name="T10" fmla="*/ 145 w 18288"/>
                              <a:gd name="T11" fmla="*/ 175 h 17526"/>
                              <a:gd name="T12" fmla="*/ 92 w 18288"/>
                              <a:gd name="T13" fmla="*/ 175 h 17526"/>
                              <a:gd name="T14" fmla="*/ 46 w 18288"/>
                              <a:gd name="T15" fmla="*/ 175 h 17526"/>
                              <a:gd name="T16" fmla="*/ 0 w 18288"/>
                              <a:gd name="T17" fmla="*/ 137 h 17526"/>
                              <a:gd name="T18" fmla="*/ 0 w 18288"/>
                              <a:gd name="T19" fmla="*/ 84 h 17526"/>
                              <a:gd name="T20" fmla="*/ 0 w 18288"/>
                              <a:gd name="T21" fmla="*/ 38 h 17526"/>
                              <a:gd name="T22" fmla="*/ 46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14478" y="0"/>
                                  <a:pt x="18288" y="3810"/>
                                  <a:pt x="18288" y="8382"/>
                                </a:cubicBezTo>
                                <a:cubicBezTo>
                                  <a:pt x="18288" y="13716"/>
                                  <a:pt x="14478" y="17526"/>
                                  <a:pt x="9144" y="17526"/>
                                </a:cubicBezTo>
                                <a:cubicBezTo>
                                  <a:pt x="4572" y="17526"/>
                                  <a:pt x="0" y="13716"/>
                                  <a:pt x="0" y="8382"/>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0" name="Shape 2019"/>
                        <wps:cNvSpPr>
                          <a:spLocks/>
                        </wps:cNvSpPr>
                        <wps:spPr bwMode="auto">
                          <a:xfrm>
                            <a:off x="7894" y="5410"/>
                            <a:ext cx="183" cy="175"/>
                          </a:xfrm>
                          <a:custGeom>
                            <a:avLst/>
                            <a:gdLst>
                              <a:gd name="T0" fmla="*/ 92 w 18288"/>
                              <a:gd name="T1" fmla="*/ 0 h 17526"/>
                              <a:gd name="T2" fmla="*/ 46 w 18288"/>
                              <a:gd name="T3" fmla="*/ 0 h 17526"/>
                              <a:gd name="T4" fmla="*/ 0 w 18288"/>
                              <a:gd name="T5" fmla="*/ 38 h 17526"/>
                              <a:gd name="T6" fmla="*/ 0 w 18288"/>
                              <a:gd name="T7" fmla="*/ 84 h 17526"/>
                              <a:gd name="T8" fmla="*/ 0 w 18288"/>
                              <a:gd name="T9" fmla="*/ 137 h 17526"/>
                              <a:gd name="T10" fmla="*/ 46 w 18288"/>
                              <a:gd name="T11" fmla="*/ 175 h 17526"/>
                              <a:gd name="T12" fmla="*/ 92 w 18288"/>
                              <a:gd name="T13" fmla="*/ 175 h 17526"/>
                              <a:gd name="T14" fmla="*/ 145 w 18288"/>
                              <a:gd name="T15" fmla="*/ 175 h 17526"/>
                              <a:gd name="T16" fmla="*/ 183 w 18288"/>
                              <a:gd name="T17" fmla="*/ 137 h 17526"/>
                              <a:gd name="T18" fmla="*/ 183 w 18288"/>
                              <a:gd name="T19" fmla="*/ 84 h 17526"/>
                              <a:gd name="T20" fmla="*/ 183 w 18288"/>
                              <a:gd name="T21" fmla="*/ 38 h 17526"/>
                              <a:gd name="T22" fmla="*/ 145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4572" y="0"/>
                                  <a:pt x="0" y="3810"/>
                                  <a:pt x="0" y="8382"/>
                                </a:cubicBezTo>
                                <a:cubicBezTo>
                                  <a:pt x="0" y="13716"/>
                                  <a:pt x="4572" y="17526"/>
                                  <a:pt x="9144" y="17526"/>
                                </a:cubicBezTo>
                                <a:cubicBezTo>
                                  <a:pt x="14478" y="17526"/>
                                  <a:pt x="18288" y="13716"/>
                                  <a:pt x="18288" y="8382"/>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1" name="Shape 2020"/>
                        <wps:cNvSpPr>
                          <a:spLocks/>
                        </wps:cNvSpPr>
                        <wps:spPr bwMode="auto">
                          <a:xfrm>
                            <a:off x="7627" y="6248"/>
                            <a:ext cx="213" cy="229"/>
                          </a:xfrm>
                          <a:custGeom>
                            <a:avLst/>
                            <a:gdLst>
                              <a:gd name="T0" fmla="*/ 107 w 21336"/>
                              <a:gd name="T1" fmla="*/ 0 h 22860"/>
                              <a:gd name="T2" fmla="*/ 167 w 21336"/>
                              <a:gd name="T3" fmla="*/ 0 h 22860"/>
                              <a:gd name="T4" fmla="*/ 213 w 21336"/>
                              <a:gd name="T5" fmla="*/ 53 h 22860"/>
                              <a:gd name="T6" fmla="*/ 213 w 21336"/>
                              <a:gd name="T7" fmla="*/ 114 h 22860"/>
                              <a:gd name="T8" fmla="*/ 213 w 21336"/>
                              <a:gd name="T9" fmla="*/ 183 h 22860"/>
                              <a:gd name="T10" fmla="*/ 167 w 21336"/>
                              <a:gd name="T11" fmla="*/ 229 h 22860"/>
                              <a:gd name="T12" fmla="*/ 107 w 21336"/>
                              <a:gd name="T13" fmla="*/ 229 h 22860"/>
                              <a:gd name="T14" fmla="*/ 46 w 21336"/>
                              <a:gd name="T15" fmla="*/ 229 h 22860"/>
                              <a:gd name="T16" fmla="*/ 0 w 21336"/>
                              <a:gd name="T17" fmla="*/ 183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8288"/>
                                  <a:pt x="16764"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2" name="Shape 2021"/>
                        <wps:cNvSpPr>
                          <a:spLocks/>
                        </wps:cNvSpPr>
                        <wps:spPr bwMode="auto">
                          <a:xfrm>
                            <a:off x="7627" y="6248"/>
                            <a:ext cx="213"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83 h 22860"/>
                              <a:gd name="T10" fmla="*/ 46 w 21336"/>
                              <a:gd name="T11" fmla="*/ 229 h 22860"/>
                              <a:gd name="T12" fmla="*/ 107 w 21336"/>
                              <a:gd name="T13" fmla="*/ 229 h 22860"/>
                              <a:gd name="T14" fmla="*/ 167 w 21336"/>
                              <a:gd name="T15" fmla="*/ 229 h 22860"/>
                              <a:gd name="T16" fmla="*/ 213 w 21336"/>
                              <a:gd name="T17" fmla="*/ 183 h 22860"/>
                              <a:gd name="T18" fmla="*/ 213 w 21336"/>
                              <a:gd name="T19" fmla="*/ 114 h 22860"/>
                              <a:gd name="T20" fmla="*/ 213 w 21336"/>
                              <a:gd name="T21" fmla="*/ 53 h 22860"/>
                              <a:gd name="T22" fmla="*/ 167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8288"/>
                                  <a:pt x="4572" y="22860"/>
                                  <a:pt x="10668" y="22860"/>
                                </a:cubicBezTo>
                                <a:cubicBezTo>
                                  <a:pt x="16764" y="22860"/>
                                  <a:pt x="21336" y="18288"/>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3" name="Shape 2022"/>
                        <wps:cNvSpPr>
                          <a:spLocks/>
                        </wps:cNvSpPr>
                        <wps:spPr bwMode="auto">
                          <a:xfrm>
                            <a:off x="7620" y="5661"/>
                            <a:ext cx="220" cy="252"/>
                          </a:xfrm>
                          <a:custGeom>
                            <a:avLst/>
                            <a:gdLst>
                              <a:gd name="T0" fmla="*/ 114 w 22098"/>
                              <a:gd name="T1" fmla="*/ 0 h 25146"/>
                              <a:gd name="T2" fmla="*/ 167 w 22098"/>
                              <a:gd name="T3" fmla="*/ 0 h 25146"/>
                              <a:gd name="T4" fmla="*/ 220 w 22098"/>
                              <a:gd name="T5" fmla="*/ 53 h 25146"/>
                              <a:gd name="T6" fmla="*/ 220 w 22098"/>
                              <a:gd name="T7" fmla="*/ 130 h 25146"/>
                              <a:gd name="T8" fmla="*/ 220 w 22098"/>
                              <a:gd name="T9" fmla="*/ 199 h 25146"/>
                              <a:gd name="T10" fmla="*/ 167 w 22098"/>
                              <a:gd name="T11" fmla="*/ 252 h 25146"/>
                              <a:gd name="T12" fmla="*/ 114 w 22098"/>
                              <a:gd name="T13" fmla="*/ 252 h 25146"/>
                              <a:gd name="T14" fmla="*/ 53 w 22098"/>
                              <a:gd name="T15" fmla="*/ 252 h 25146"/>
                              <a:gd name="T16" fmla="*/ 0 w 22098"/>
                              <a:gd name="T17" fmla="*/ 199 h 25146"/>
                              <a:gd name="T18" fmla="*/ 0 w 22098"/>
                              <a:gd name="T19" fmla="*/ 130 h 25146"/>
                              <a:gd name="T20" fmla="*/ 0 w 22098"/>
                              <a:gd name="T21" fmla="*/ 53 h 25146"/>
                              <a:gd name="T22" fmla="*/ 53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16764" y="0"/>
                                  <a:pt x="22098" y="5334"/>
                                  <a:pt x="22098" y="12954"/>
                                </a:cubicBezTo>
                                <a:cubicBezTo>
                                  <a:pt x="22098" y="19812"/>
                                  <a:pt x="16764" y="25146"/>
                                  <a:pt x="11430" y="25146"/>
                                </a:cubicBezTo>
                                <a:cubicBezTo>
                                  <a:pt x="5334" y="25146"/>
                                  <a:pt x="0" y="19812"/>
                                  <a:pt x="0" y="12954"/>
                                </a:cubicBezTo>
                                <a:cubicBezTo>
                                  <a:pt x="0" y="5334"/>
                                  <a:pt x="5334" y="0"/>
                                  <a:pt x="11430"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4" name="Shape 2023"/>
                        <wps:cNvSpPr>
                          <a:spLocks/>
                        </wps:cNvSpPr>
                        <wps:spPr bwMode="auto">
                          <a:xfrm>
                            <a:off x="7620" y="5661"/>
                            <a:ext cx="220" cy="252"/>
                          </a:xfrm>
                          <a:custGeom>
                            <a:avLst/>
                            <a:gdLst>
                              <a:gd name="T0" fmla="*/ 114 w 22098"/>
                              <a:gd name="T1" fmla="*/ 0 h 25146"/>
                              <a:gd name="T2" fmla="*/ 53 w 22098"/>
                              <a:gd name="T3" fmla="*/ 0 h 25146"/>
                              <a:gd name="T4" fmla="*/ 0 w 22098"/>
                              <a:gd name="T5" fmla="*/ 53 h 25146"/>
                              <a:gd name="T6" fmla="*/ 0 w 22098"/>
                              <a:gd name="T7" fmla="*/ 130 h 25146"/>
                              <a:gd name="T8" fmla="*/ 0 w 22098"/>
                              <a:gd name="T9" fmla="*/ 199 h 25146"/>
                              <a:gd name="T10" fmla="*/ 53 w 22098"/>
                              <a:gd name="T11" fmla="*/ 252 h 25146"/>
                              <a:gd name="T12" fmla="*/ 114 w 22098"/>
                              <a:gd name="T13" fmla="*/ 252 h 25146"/>
                              <a:gd name="T14" fmla="*/ 167 w 22098"/>
                              <a:gd name="T15" fmla="*/ 252 h 25146"/>
                              <a:gd name="T16" fmla="*/ 220 w 22098"/>
                              <a:gd name="T17" fmla="*/ 199 h 25146"/>
                              <a:gd name="T18" fmla="*/ 220 w 22098"/>
                              <a:gd name="T19" fmla="*/ 130 h 25146"/>
                              <a:gd name="T20" fmla="*/ 220 w 22098"/>
                              <a:gd name="T21" fmla="*/ 53 h 25146"/>
                              <a:gd name="T22" fmla="*/ 167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5334" y="0"/>
                                  <a:pt x="0" y="5334"/>
                                  <a:pt x="0" y="12954"/>
                                </a:cubicBezTo>
                                <a:cubicBezTo>
                                  <a:pt x="0" y="19812"/>
                                  <a:pt x="5334" y="25146"/>
                                  <a:pt x="11430" y="25146"/>
                                </a:cubicBezTo>
                                <a:cubicBezTo>
                                  <a:pt x="16764" y="25146"/>
                                  <a:pt x="22098" y="19812"/>
                                  <a:pt x="22098" y="12954"/>
                                </a:cubicBezTo>
                                <a:cubicBezTo>
                                  <a:pt x="22098" y="5334"/>
                                  <a:pt x="16764" y="0"/>
                                  <a:pt x="11430"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5" name="Shape 2024"/>
                        <wps:cNvSpPr>
                          <a:spLocks/>
                        </wps:cNvSpPr>
                        <wps:spPr bwMode="auto">
                          <a:xfrm>
                            <a:off x="7406" y="5181"/>
                            <a:ext cx="214" cy="229"/>
                          </a:xfrm>
                          <a:custGeom>
                            <a:avLst/>
                            <a:gdLst>
                              <a:gd name="T0" fmla="*/ 107 w 21336"/>
                              <a:gd name="T1" fmla="*/ 0 h 22860"/>
                              <a:gd name="T2" fmla="*/ 161 w 21336"/>
                              <a:gd name="T3" fmla="*/ 0 h 22860"/>
                              <a:gd name="T4" fmla="*/ 214 w 21336"/>
                              <a:gd name="T5" fmla="*/ 46 h 22860"/>
                              <a:gd name="T6" fmla="*/ 214 w 21336"/>
                              <a:gd name="T7" fmla="*/ 114 h 22860"/>
                              <a:gd name="T8" fmla="*/ 214 w 21336"/>
                              <a:gd name="T9" fmla="*/ 176 h 22860"/>
                              <a:gd name="T10" fmla="*/ 161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46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002" y="0"/>
                                  <a:pt x="21336" y="4572"/>
                                  <a:pt x="21336" y="11430"/>
                                </a:cubicBezTo>
                                <a:cubicBezTo>
                                  <a:pt x="21336" y="17526"/>
                                  <a:pt x="16002" y="22860"/>
                                  <a:pt x="10668" y="22860"/>
                                </a:cubicBezTo>
                                <a:cubicBezTo>
                                  <a:pt x="4572" y="22860"/>
                                  <a:pt x="0" y="17526"/>
                                  <a:pt x="0" y="11430"/>
                                </a:cubicBezTo>
                                <a:cubicBezTo>
                                  <a:pt x="0" y="4572"/>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6" name="Shape 2025"/>
                        <wps:cNvSpPr>
                          <a:spLocks/>
                        </wps:cNvSpPr>
                        <wps:spPr bwMode="auto">
                          <a:xfrm>
                            <a:off x="7406" y="5181"/>
                            <a:ext cx="214" cy="229"/>
                          </a:xfrm>
                          <a:custGeom>
                            <a:avLst/>
                            <a:gdLst>
                              <a:gd name="T0" fmla="*/ 107 w 21336"/>
                              <a:gd name="T1" fmla="*/ 0 h 22860"/>
                              <a:gd name="T2" fmla="*/ 46 w 21336"/>
                              <a:gd name="T3" fmla="*/ 0 h 22860"/>
                              <a:gd name="T4" fmla="*/ 0 w 21336"/>
                              <a:gd name="T5" fmla="*/ 46 h 22860"/>
                              <a:gd name="T6" fmla="*/ 0 w 21336"/>
                              <a:gd name="T7" fmla="*/ 114 h 22860"/>
                              <a:gd name="T8" fmla="*/ 0 w 21336"/>
                              <a:gd name="T9" fmla="*/ 176 h 22860"/>
                              <a:gd name="T10" fmla="*/ 46 w 21336"/>
                              <a:gd name="T11" fmla="*/ 229 h 22860"/>
                              <a:gd name="T12" fmla="*/ 107 w 21336"/>
                              <a:gd name="T13" fmla="*/ 229 h 22860"/>
                              <a:gd name="T14" fmla="*/ 161 w 21336"/>
                              <a:gd name="T15" fmla="*/ 229 h 22860"/>
                              <a:gd name="T16" fmla="*/ 214 w 21336"/>
                              <a:gd name="T17" fmla="*/ 176 h 22860"/>
                              <a:gd name="T18" fmla="*/ 214 w 21336"/>
                              <a:gd name="T19" fmla="*/ 114 h 22860"/>
                              <a:gd name="T20" fmla="*/ 214 w 21336"/>
                              <a:gd name="T21" fmla="*/ 46 h 22860"/>
                              <a:gd name="T22" fmla="*/ 161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4572"/>
                                  <a:pt x="0" y="11430"/>
                                </a:cubicBezTo>
                                <a:cubicBezTo>
                                  <a:pt x="0" y="17526"/>
                                  <a:pt x="4572" y="22860"/>
                                  <a:pt x="10668" y="22860"/>
                                </a:cubicBezTo>
                                <a:cubicBezTo>
                                  <a:pt x="16002" y="22860"/>
                                  <a:pt x="21336" y="17526"/>
                                  <a:pt x="21336" y="11430"/>
                                </a:cubicBezTo>
                                <a:cubicBezTo>
                                  <a:pt x="21336" y="4572"/>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7" name="Shape 2026"/>
                        <wps:cNvSpPr>
                          <a:spLocks/>
                        </wps:cNvSpPr>
                        <wps:spPr bwMode="auto">
                          <a:xfrm>
                            <a:off x="8008" y="6789"/>
                            <a:ext cx="213" cy="259"/>
                          </a:xfrm>
                          <a:custGeom>
                            <a:avLst/>
                            <a:gdLst>
                              <a:gd name="T0" fmla="*/ 107 w 21336"/>
                              <a:gd name="T1" fmla="*/ 0 h 25908"/>
                              <a:gd name="T2" fmla="*/ 167 w 21336"/>
                              <a:gd name="T3" fmla="*/ 0 h 25908"/>
                              <a:gd name="T4" fmla="*/ 213 w 21336"/>
                              <a:gd name="T5" fmla="*/ 61 h 25908"/>
                              <a:gd name="T6" fmla="*/ 213 w 21336"/>
                              <a:gd name="T7" fmla="*/ 130 h 25908"/>
                              <a:gd name="T8" fmla="*/ 213 w 21336"/>
                              <a:gd name="T9" fmla="*/ 198 h 25908"/>
                              <a:gd name="T10" fmla="*/ 167 w 21336"/>
                              <a:gd name="T11" fmla="*/ 259 h 25908"/>
                              <a:gd name="T12" fmla="*/ 107 w 21336"/>
                              <a:gd name="T13" fmla="*/ 259 h 25908"/>
                              <a:gd name="T14" fmla="*/ 46 w 21336"/>
                              <a:gd name="T15" fmla="*/ 259 h 25908"/>
                              <a:gd name="T16" fmla="*/ 0 w 21336"/>
                              <a:gd name="T17" fmla="*/ 198 h 25908"/>
                              <a:gd name="T18" fmla="*/ 0 w 21336"/>
                              <a:gd name="T19" fmla="*/ 130 h 25908"/>
                              <a:gd name="T20" fmla="*/ 0 w 21336"/>
                              <a:gd name="T21" fmla="*/ 61 h 25908"/>
                              <a:gd name="T22" fmla="*/ 46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16764" y="0"/>
                                  <a:pt x="21336" y="6096"/>
                                  <a:pt x="21336" y="12954"/>
                                </a:cubicBezTo>
                                <a:cubicBezTo>
                                  <a:pt x="21336" y="19812"/>
                                  <a:pt x="16764" y="25908"/>
                                  <a:pt x="10668" y="25908"/>
                                </a:cubicBezTo>
                                <a:cubicBezTo>
                                  <a:pt x="4572" y="25908"/>
                                  <a:pt x="0" y="19812"/>
                                  <a:pt x="0" y="12954"/>
                                </a:cubicBezTo>
                                <a:cubicBezTo>
                                  <a:pt x="0" y="6096"/>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8" name="Shape 2027"/>
                        <wps:cNvSpPr>
                          <a:spLocks/>
                        </wps:cNvSpPr>
                        <wps:spPr bwMode="auto">
                          <a:xfrm>
                            <a:off x="8008" y="6789"/>
                            <a:ext cx="213" cy="259"/>
                          </a:xfrm>
                          <a:custGeom>
                            <a:avLst/>
                            <a:gdLst>
                              <a:gd name="T0" fmla="*/ 107 w 21336"/>
                              <a:gd name="T1" fmla="*/ 0 h 25908"/>
                              <a:gd name="T2" fmla="*/ 46 w 21336"/>
                              <a:gd name="T3" fmla="*/ 0 h 25908"/>
                              <a:gd name="T4" fmla="*/ 0 w 21336"/>
                              <a:gd name="T5" fmla="*/ 61 h 25908"/>
                              <a:gd name="T6" fmla="*/ 0 w 21336"/>
                              <a:gd name="T7" fmla="*/ 130 h 25908"/>
                              <a:gd name="T8" fmla="*/ 0 w 21336"/>
                              <a:gd name="T9" fmla="*/ 198 h 25908"/>
                              <a:gd name="T10" fmla="*/ 46 w 21336"/>
                              <a:gd name="T11" fmla="*/ 259 h 25908"/>
                              <a:gd name="T12" fmla="*/ 107 w 21336"/>
                              <a:gd name="T13" fmla="*/ 259 h 25908"/>
                              <a:gd name="T14" fmla="*/ 167 w 21336"/>
                              <a:gd name="T15" fmla="*/ 259 h 25908"/>
                              <a:gd name="T16" fmla="*/ 213 w 21336"/>
                              <a:gd name="T17" fmla="*/ 198 h 25908"/>
                              <a:gd name="T18" fmla="*/ 213 w 21336"/>
                              <a:gd name="T19" fmla="*/ 130 h 25908"/>
                              <a:gd name="T20" fmla="*/ 213 w 21336"/>
                              <a:gd name="T21" fmla="*/ 61 h 25908"/>
                              <a:gd name="T22" fmla="*/ 167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4572" y="0"/>
                                  <a:pt x="0" y="6096"/>
                                  <a:pt x="0" y="12954"/>
                                </a:cubicBezTo>
                                <a:cubicBezTo>
                                  <a:pt x="0" y="19812"/>
                                  <a:pt x="4572" y="25908"/>
                                  <a:pt x="10668" y="25908"/>
                                </a:cubicBezTo>
                                <a:cubicBezTo>
                                  <a:pt x="16764" y="25908"/>
                                  <a:pt x="21336" y="19812"/>
                                  <a:pt x="21336" y="12954"/>
                                </a:cubicBezTo>
                                <a:cubicBezTo>
                                  <a:pt x="21336"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9" name="Shape 2028"/>
                        <wps:cNvSpPr>
                          <a:spLocks/>
                        </wps:cNvSpPr>
                        <wps:spPr bwMode="auto">
                          <a:xfrm>
                            <a:off x="7360" y="6438"/>
                            <a:ext cx="183" cy="183"/>
                          </a:xfrm>
                          <a:custGeom>
                            <a:avLst/>
                            <a:gdLst>
                              <a:gd name="T0" fmla="*/ 92 w 18288"/>
                              <a:gd name="T1" fmla="*/ 0 h 18288"/>
                              <a:gd name="T2" fmla="*/ 145 w 18288"/>
                              <a:gd name="T3" fmla="*/ 0 h 18288"/>
                              <a:gd name="T4" fmla="*/ 183 w 18288"/>
                              <a:gd name="T5" fmla="*/ 38 h 18288"/>
                              <a:gd name="T6" fmla="*/ 183 w 18288"/>
                              <a:gd name="T7" fmla="*/ 92 h 18288"/>
                              <a:gd name="T8" fmla="*/ 183 w 18288"/>
                              <a:gd name="T9" fmla="*/ 137 h 18288"/>
                              <a:gd name="T10" fmla="*/ 145 w 18288"/>
                              <a:gd name="T11" fmla="*/ 183 h 18288"/>
                              <a:gd name="T12" fmla="*/ 92 w 18288"/>
                              <a:gd name="T13" fmla="*/ 183 h 18288"/>
                              <a:gd name="T14" fmla="*/ 46 w 18288"/>
                              <a:gd name="T15" fmla="*/ 183 h 18288"/>
                              <a:gd name="T16" fmla="*/ 0 w 18288"/>
                              <a:gd name="T17" fmla="*/ 137 h 18288"/>
                              <a:gd name="T18" fmla="*/ 0 w 18288"/>
                              <a:gd name="T19" fmla="*/ 92 h 18288"/>
                              <a:gd name="T20" fmla="*/ 0 w 18288"/>
                              <a:gd name="T21" fmla="*/ 38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3810"/>
                                  <a:pt x="18288" y="9144"/>
                                </a:cubicBezTo>
                                <a:cubicBezTo>
                                  <a:pt x="18288" y="13716"/>
                                  <a:pt x="14478" y="18288"/>
                                  <a:pt x="9144" y="18288"/>
                                </a:cubicBezTo>
                                <a:cubicBezTo>
                                  <a:pt x="4572" y="18288"/>
                                  <a:pt x="0" y="13716"/>
                                  <a:pt x="0" y="9144"/>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0" name="Shape 2029"/>
                        <wps:cNvSpPr>
                          <a:spLocks/>
                        </wps:cNvSpPr>
                        <wps:spPr bwMode="auto">
                          <a:xfrm>
                            <a:off x="7360" y="6438"/>
                            <a:ext cx="183" cy="183"/>
                          </a:xfrm>
                          <a:custGeom>
                            <a:avLst/>
                            <a:gdLst>
                              <a:gd name="T0" fmla="*/ 92 w 18288"/>
                              <a:gd name="T1" fmla="*/ 0 h 18288"/>
                              <a:gd name="T2" fmla="*/ 46 w 18288"/>
                              <a:gd name="T3" fmla="*/ 0 h 18288"/>
                              <a:gd name="T4" fmla="*/ 0 w 18288"/>
                              <a:gd name="T5" fmla="*/ 38 h 18288"/>
                              <a:gd name="T6" fmla="*/ 0 w 18288"/>
                              <a:gd name="T7" fmla="*/ 92 h 18288"/>
                              <a:gd name="T8" fmla="*/ 0 w 18288"/>
                              <a:gd name="T9" fmla="*/ 137 h 18288"/>
                              <a:gd name="T10" fmla="*/ 46 w 18288"/>
                              <a:gd name="T11" fmla="*/ 183 h 18288"/>
                              <a:gd name="T12" fmla="*/ 92 w 18288"/>
                              <a:gd name="T13" fmla="*/ 183 h 18288"/>
                              <a:gd name="T14" fmla="*/ 145 w 18288"/>
                              <a:gd name="T15" fmla="*/ 183 h 18288"/>
                              <a:gd name="T16" fmla="*/ 183 w 18288"/>
                              <a:gd name="T17" fmla="*/ 137 h 18288"/>
                              <a:gd name="T18" fmla="*/ 183 w 18288"/>
                              <a:gd name="T19" fmla="*/ 92 h 18288"/>
                              <a:gd name="T20" fmla="*/ 183 w 18288"/>
                              <a:gd name="T21" fmla="*/ 38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3810"/>
                                  <a:pt x="0" y="9144"/>
                                </a:cubicBezTo>
                                <a:cubicBezTo>
                                  <a:pt x="0" y="13716"/>
                                  <a:pt x="4572" y="18288"/>
                                  <a:pt x="9144" y="18288"/>
                                </a:cubicBezTo>
                                <a:cubicBezTo>
                                  <a:pt x="14478" y="18288"/>
                                  <a:pt x="18288" y="13716"/>
                                  <a:pt x="18288" y="9144"/>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1" name="Shape 2030"/>
                        <wps:cNvSpPr>
                          <a:spLocks/>
                        </wps:cNvSpPr>
                        <wps:spPr bwMode="auto">
                          <a:xfrm>
                            <a:off x="7406" y="7406"/>
                            <a:ext cx="183" cy="183"/>
                          </a:xfrm>
                          <a:custGeom>
                            <a:avLst/>
                            <a:gdLst>
                              <a:gd name="T0" fmla="*/ 92 w 18288"/>
                              <a:gd name="T1" fmla="*/ 0 h 18288"/>
                              <a:gd name="T2" fmla="*/ 145 w 18288"/>
                              <a:gd name="T3" fmla="*/ 0 h 18288"/>
                              <a:gd name="T4" fmla="*/ 183 w 18288"/>
                              <a:gd name="T5" fmla="*/ 46 h 18288"/>
                              <a:gd name="T6" fmla="*/ 183 w 18288"/>
                              <a:gd name="T7" fmla="*/ 92 h 18288"/>
                              <a:gd name="T8" fmla="*/ 183 w 18288"/>
                              <a:gd name="T9" fmla="*/ 145 h 18288"/>
                              <a:gd name="T10" fmla="*/ 145 w 18288"/>
                              <a:gd name="T11" fmla="*/ 183 h 18288"/>
                              <a:gd name="T12" fmla="*/ 92 w 18288"/>
                              <a:gd name="T13" fmla="*/ 183 h 18288"/>
                              <a:gd name="T14" fmla="*/ 46 w 18288"/>
                              <a:gd name="T15" fmla="*/ 183 h 18288"/>
                              <a:gd name="T16" fmla="*/ 0 w 18288"/>
                              <a:gd name="T17" fmla="*/ 145 h 18288"/>
                              <a:gd name="T18" fmla="*/ 0 w 18288"/>
                              <a:gd name="T19" fmla="*/ 92 h 18288"/>
                              <a:gd name="T20" fmla="*/ 0 w 18288"/>
                              <a:gd name="T21" fmla="*/ 46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4572"/>
                                  <a:pt x="18288" y="9144"/>
                                </a:cubicBezTo>
                                <a:cubicBezTo>
                                  <a:pt x="18288" y="14478"/>
                                  <a:pt x="14478" y="18288"/>
                                  <a:pt x="9144" y="18288"/>
                                </a:cubicBezTo>
                                <a:cubicBezTo>
                                  <a:pt x="4572" y="18288"/>
                                  <a:pt x="0" y="14478"/>
                                  <a:pt x="0" y="9144"/>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2" name="Shape 2031"/>
                        <wps:cNvSpPr>
                          <a:spLocks/>
                        </wps:cNvSpPr>
                        <wps:spPr bwMode="auto">
                          <a:xfrm>
                            <a:off x="7406" y="7406"/>
                            <a:ext cx="183" cy="183"/>
                          </a:xfrm>
                          <a:custGeom>
                            <a:avLst/>
                            <a:gdLst>
                              <a:gd name="T0" fmla="*/ 92 w 18288"/>
                              <a:gd name="T1" fmla="*/ 0 h 18288"/>
                              <a:gd name="T2" fmla="*/ 46 w 18288"/>
                              <a:gd name="T3" fmla="*/ 0 h 18288"/>
                              <a:gd name="T4" fmla="*/ 0 w 18288"/>
                              <a:gd name="T5" fmla="*/ 46 h 18288"/>
                              <a:gd name="T6" fmla="*/ 0 w 18288"/>
                              <a:gd name="T7" fmla="*/ 92 h 18288"/>
                              <a:gd name="T8" fmla="*/ 0 w 18288"/>
                              <a:gd name="T9" fmla="*/ 145 h 18288"/>
                              <a:gd name="T10" fmla="*/ 46 w 18288"/>
                              <a:gd name="T11" fmla="*/ 183 h 18288"/>
                              <a:gd name="T12" fmla="*/ 92 w 18288"/>
                              <a:gd name="T13" fmla="*/ 183 h 18288"/>
                              <a:gd name="T14" fmla="*/ 145 w 18288"/>
                              <a:gd name="T15" fmla="*/ 183 h 18288"/>
                              <a:gd name="T16" fmla="*/ 183 w 18288"/>
                              <a:gd name="T17" fmla="*/ 145 h 18288"/>
                              <a:gd name="T18" fmla="*/ 183 w 18288"/>
                              <a:gd name="T19" fmla="*/ 92 h 18288"/>
                              <a:gd name="T20" fmla="*/ 183 w 18288"/>
                              <a:gd name="T21" fmla="*/ 46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4572"/>
                                  <a:pt x="0" y="9144"/>
                                </a:cubicBezTo>
                                <a:cubicBezTo>
                                  <a:pt x="0" y="14478"/>
                                  <a:pt x="4572" y="18288"/>
                                  <a:pt x="9144" y="18288"/>
                                </a:cubicBezTo>
                                <a:cubicBezTo>
                                  <a:pt x="14478" y="18288"/>
                                  <a:pt x="18288" y="14478"/>
                                  <a:pt x="18288" y="9144"/>
                                </a:cubicBezTo>
                                <a:cubicBezTo>
                                  <a:pt x="18288" y="4572"/>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3" name="Shape 2032"/>
                        <wps:cNvSpPr>
                          <a:spLocks/>
                        </wps:cNvSpPr>
                        <wps:spPr bwMode="auto">
                          <a:xfrm>
                            <a:off x="7780" y="4686"/>
                            <a:ext cx="182" cy="190"/>
                          </a:xfrm>
                          <a:custGeom>
                            <a:avLst/>
                            <a:gdLst>
                              <a:gd name="T0" fmla="*/ 91 w 18288"/>
                              <a:gd name="T1" fmla="*/ 0 h 19050"/>
                              <a:gd name="T2" fmla="*/ 137 w 18288"/>
                              <a:gd name="T3" fmla="*/ 0 h 19050"/>
                              <a:gd name="T4" fmla="*/ 182 w 18288"/>
                              <a:gd name="T5" fmla="*/ 46 h 19050"/>
                              <a:gd name="T6" fmla="*/ 182 w 18288"/>
                              <a:gd name="T7" fmla="*/ 99 h 19050"/>
                              <a:gd name="T8" fmla="*/ 182 w 18288"/>
                              <a:gd name="T9" fmla="*/ 144 h 19050"/>
                              <a:gd name="T10" fmla="*/ 137 w 18288"/>
                              <a:gd name="T11" fmla="*/ 190 h 19050"/>
                              <a:gd name="T12" fmla="*/ 91 w 18288"/>
                              <a:gd name="T13" fmla="*/ 190 h 19050"/>
                              <a:gd name="T14" fmla="*/ 46 w 18288"/>
                              <a:gd name="T15" fmla="*/ 190 h 19050"/>
                              <a:gd name="T16" fmla="*/ 0 w 18288"/>
                              <a:gd name="T17" fmla="*/ 144 h 19050"/>
                              <a:gd name="T18" fmla="*/ 0 w 18288"/>
                              <a:gd name="T19" fmla="*/ 99 h 19050"/>
                              <a:gd name="T20" fmla="*/ 0 w 18288"/>
                              <a:gd name="T21" fmla="*/ 46 h 19050"/>
                              <a:gd name="T22" fmla="*/ 46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13716" y="0"/>
                                  <a:pt x="18288" y="4572"/>
                                  <a:pt x="18288" y="9906"/>
                                </a:cubicBezTo>
                                <a:cubicBezTo>
                                  <a:pt x="18288" y="14478"/>
                                  <a:pt x="13716" y="19050"/>
                                  <a:pt x="9144" y="19050"/>
                                </a:cubicBezTo>
                                <a:cubicBezTo>
                                  <a:pt x="4572" y="19050"/>
                                  <a:pt x="0" y="14478"/>
                                  <a:pt x="0" y="9906"/>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4" name="Shape 2033"/>
                        <wps:cNvSpPr>
                          <a:spLocks/>
                        </wps:cNvSpPr>
                        <wps:spPr bwMode="auto">
                          <a:xfrm>
                            <a:off x="7780" y="4686"/>
                            <a:ext cx="182" cy="190"/>
                          </a:xfrm>
                          <a:custGeom>
                            <a:avLst/>
                            <a:gdLst>
                              <a:gd name="T0" fmla="*/ 91 w 18288"/>
                              <a:gd name="T1" fmla="*/ 0 h 19050"/>
                              <a:gd name="T2" fmla="*/ 46 w 18288"/>
                              <a:gd name="T3" fmla="*/ 0 h 19050"/>
                              <a:gd name="T4" fmla="*/ 0 w 18288"/>
                              <a:gd name="T5" fmla="*/ 46 h 19050"/>
                              <a:gd name="T6" fmla="*/ 0 w 18288"/>
                              <a:gd name="T7" fmla="*/ 99 h 19050"/>
                              <a:gd name="T8" fmla="*/ 0 w 18288"/>
                              <a:gd name="T9" fmla="*/ 144 h 19050"/>
                              <a:gd name="T10" fmla="*/ 46 w 18288"/>
                              <a:gd name="T11" fmla="*/ 190 h 19050"/>
                              <a:gd name="T12" fmla="*/ 91 w 18288"/>
                              <a:gd name="T13" fmla="*/ 190 h 19050"/>
                              <a:gd name="T14" fmla="*/ 137 w 18288"/>
                              <a:gd name="T15" fmla="*/ 190 h 19050"/>
                              <a:gd name="T16" fmla="*/ 182 w 18288"/>
                              <a:gd name="T17" fmla="*/ 144 h 19050"/>
                              <a:gd name="T18" fmla="*/ 182 w 18288"/>
                              <a:gd name="T19" fmla="*/ 99 h 19050"/>
                              <a:gd name="T20" fmla="*/ 182 w 18288"/>
                              <a:gd name="T21" fmla="*/ 46 h 19050"/>
                              <a:gd name="T22" fmla="*/ 137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4572" y="0"/>
                                  <a:pt x="0" y="4572"/>
                                  <a:pt x="0" y="9906"/>
                                </a:cubicBezTo>
                                <a:cubicBezTo>
                                  <a:pt x="0" y="14478"/>
                                  <a:pt x="4572" y="19050"/>
                                  <a:pt x="9144" y="19050"/>
                                </a:cubicBezTo>
                                <a:cubicBezTo>
                                  <a:pt x="13716" y="19050"/>
                                  <a:pt x="18288" y="14478"/>
                                  <a:pt x="18288" y="9906"/>
                                </a:cubicBezTo>
                                <a:cubicBezTo>
                                  <a:pt x="18288" y="4572"/>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5" name="Shape 2034"/>
                        <wps:cNvSpPr>
                          <a:spLocks/>
                        </wps:cNvSpPr>
                        <wps:spPr bwMode="auto">
                          <a:xfrm>
                            <a:off x="7978" y="5974"/>
                            <a:ext cx="175" cy="182"/>
                          </a:xfrm>
                          <a:custGeom>
                            <a:avLst/>
                            <a:gdLst>
                              <a:gd name="T0" fmla="*/ 91 w 17526"/>
                              <a:gd name="T1" fmla="*/ 0 h 18288"/>
                              <a:gd name="T2" fmla="*/ 137 w 17526"/>
                              <a:gd name="T3" fmla="*/ 0 h 18288"/>
                              <a:gd name="T4" fmla="*/ 175 w 17526"/>
                              <a:gd name="T5" fmla="*/ 38 h 18288"/>
                              <a:gd name="T6" fmla="*/ 175 w 17526"/>
                              <a:gd name="T7" fmla="*/ 91 h 18288"/>
                              <a:gd name="T8" fmla="*/ 175 w 17526"/>
                              <a:gd name="T9" fmla="*/ 144 h 18288"/>
                              <a:gd name="T10" fmla="*/ 137 w 17526"/>
                              <a:gd name="T11" fmla="*/ 182 h 18288"/>
                              <a:gd name="T12" fmla="*/ 91 w 17526"/>
                              <a:gd name="T13" fmla="*/ 182 h 18288"/>
                              <a:gd name="T14" fmla="*/ 38 w 17526"/>
                              <a:gd name="T15" fmla="*/ 182 h 18288"/>
                              <a:gd name="T16" fmla="*/ 0 w 17526"/>
                              <a:gd name="T17" fmla="*/ 144 h 18288"/>
                              <a:gd name="T18" fmla="*/ 0 w 17526"/>
                              <a:gd name="T19" fmla="*/ 91 h 18288"/>
                              <a:gd name="T20" fmla="*/ 0 w 17526"/>
                              <a:gd name="T21" fmla="*/ 38 h 18288"/>
                              <a:gd name="T22" fmla="*/ 38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13716" y="0"/>
                                  <a:pt x="17526" y="3810"/>
                                  <a:pt x="17526" y="9144"/>
                                </a:cubicBezTo>
                                <a:cubicBezTo>
                                  <a:pt x="17526" y="14478"/>
                                  <a:pt x="13716" y="18288"/>
                                  <a:pt x="9144" y="18288"/>
                                </a:cubicBezTo>
                                <a:cubicBezTo>
                                  <a:pt x="3810" y="18288"/>
                                  <a:pt x="0" y="14478"/>
                                  <a:pt x="0" y="9144"/>
                                </a:cubicBezTo>
                                <a:cubicBezTo>
                                  <a:pt x="0" y="3810"/>
                                  <a:pt x="3810"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6" name="Shape 2035"/>
                        <wps:cNvSpPr>
                          <a:spLocks/>
                        </wps:cNvSpPr>
                        <wps:spPr bwMode="auto">
                          <a:xfrm>
                            <a:off x="7978" y="5974"/>
                            <a:ext cx="175" cy="182"/>
                          </a:xfrm>
                          <a:custGeom>
                            <a:avLst/>
                            <a:gdLst>
                              <a:gd name="T0" fmla="*/ 91 w 17526"/>
                              <a:gd name="T1" fmla="*/ 0 h 18288"/>
                              <a:gd name="T2" fmla="*/ 38 w 17526"/>
                              <a:gd name="T3" fmla="*/ 0 h 18288"/>
                              <a:gd name="T4" fmla="*/ 0 w 17526"/>
                              <a:gd name="T5" fmla="*/ 38 h 18288"/>
                              <a:gd name="T6" fmla="*/ 0 w 17526"/>
                              <a:gd name="T7" fmla="*/ 91 h 18288"/>
                              <a:gd name="T8" fmla="*/ 0 w 17526"/>
                              <a:gd name="T9" fmla="*/ 144 h 18288"/>
                              <a:gd name="T10" fmla="*/ 38 w 17526"/>
                              <a:gd name="T11" fmla="*/ 182 h 18288"/>
                              <a:gd name="T12" fmla="*/ 91 w 17526"/>
                              <a:gd name="T13" fmla="*/ 182 h 18288"/>
                              <a:gd name="T14" fmla="*/ 137 w 17526"/>
                              <a:gd name="T15" fmla="*/ 182 h 18288"/>
                              <a:gd name="T16" fmla="*/ 175 w 17526"/>
                              <a:gd name="T17" fmla="*/ 144 h 18288"/>
                              <a:gd name="T18" fmla="*/ 175 w 17526"/>
                              <a:gd name="T19" fmla="*/ 91 h 18288"/>
                              <a:gd name="T20" fmla="*/ 175 w 17526"/>
                              <a:gd name="T21" fmla="*/ 38 h 18288"/>
                              <a:gd name="T22" fmla="*/ 137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3810" y="0"/>
                                  <a:pt x="0" y="3810"/>
                                  <a:pt x="0" y="9144"/>
                                </a:cubicBezTo>
                                <a:cubicBezTo>
                                  <a:pt x="0" y="14478"/>
                                  <a:pt x="3810" y="18288"/>
                                  <a:pt x="9144" y="18288"/>
                                </a:cubicBezTo>
                                <a:cubicBezTo>
                                  <a:pt x="13716" y="18288"/>
                                  <a:pt x="17526" y="14478"/>
                                  <a:pt x="17526" y="9144"/>
                                </a:cubicBezTo>
                                <a:cubicBezTo>
                                  <a:pt x="17526" y="3810"/>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7" name="Shape 2036"/>
                        <wps:cNvSpPr>
                          <a:spLocks/>
                        </wps:cNvSpPr>
                        <wps:spPr bwMode="auto">
                          <a:xfrm>
                            <a:off x="7894" y="5410"/>
                            <a:ext cx="221" cy="266"/>
                          </a:xfrm>
                          <a:custGeom>
                            <a:avLst/>
                            <a:gdLst>
                              <a:gd name="T0" fmla="*/ 107 w 22098"/>
                              <a:gd name="T1" fmla="*/ 0 h 26670"/>
                              <a:gd name="T2" fmla="*/ 168 w 22098"/>
                              <a:gd name="T3" fmla="*/ 0 h 26670"/>
                              <a:gd name="T4" fmla="*/ 221 w 22098"/>
                              <a:gd name="T5" fmla="*/ 61 h 26670"/>
                              <a:gd name="T6" fmla="*/ 221 w 22098"/>
                              <a:gd name="T7" fmla="*/ 137 h 26670"/>
                              <a:gd name="T8" fmla="*/ 221 w 22098"/>
                              <a:gd name="T9" fmla="*/ 205 h 26670"/>
                              <a:gd name="T10" fmla="*/ 168 w 22098"/>
                              <a:gd name="T11" fmla="*/ 266 h 26670"/>
                              <a:gd name="T12" fmla="*/ 107 w 22098"/>
                              <a:gd name="T13" fmla="*/ 266 h 26670"/>
                              <a:gd name="T14" fmla="*/ 53 w 22098"/>
                              <a:gd name="T15" fmla="*/ 266 h 26670"/>
                              <a:gd name="T16" fmla="*/ 0 w 22098"/>
                              <a:gd name="T17" fmla="*/ 205 h 26670"/>
                              <a:gd name="T18" fmla="*/ 0 w 22098"/>
                              <a:gd name="T19" fmla="*/ 137 h 26670"/>
                              <a:gd name="T20" fmla="*/ 0 w 22098"/>
                              <a:gd name="T21" fmla="*/ 61 h 26670"/>
                              <a:gd name="T22" fmla="*/ 53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16764" y="0"/>
                                  <a:pt x="22098" y="6096"/>
                                  <a:pt x="22098" y="13716"/>
                                </a:cubicBezTo>
                                <a:cubicBezTo>
                                  <a:pt x="22098" y="20574"/>
                                  <a:pt x="16764" y="26670"/>
                                  <a:pt x="10668" y="26670"/>
                                </a:cubicBezTo>
                                <a:cubicBezTo>
                                  <a:pt x="5334" y="26670"/>
                                  <a:pt x="0" y="20574"/>
                                  <a:pt x="0" y="13716"/>
                                </a:cubicBezTo>
                                <a:cubicBezTo>
                                  <a:pt x="0" y="6096"/>
                                  <a:pt x="5334"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8" name="Shape 2037"/>
                        <wps:cNvSpPr>
                          <a:spLocks/>
                        </wps:cNvSpPr>
                        <wps:spPr bwMode="auto">
                          <a:xfrm>
                            <a:off x="7894" y="5410"/>
                            <a:ext cx="221" cy="266"/>
                          </a:xfrm>
                          <a:custGeom>
                            <a:avLst/>
                            <a:gdLst>
                              <a:gd name="T0" fmla="*/ 107 w 22098"/>
                              <a:gd name="T1" fmla="*/ 0 h 26670"/>
                              <a:gd name="T2" fmla="*/ 53 w 22098"/>
                              <a:gd name="T3" fmla="*/ 0 h 26670"/>
                              <a:gd name="T4" fmla="*/ 0 w 22098"/>
                              <a:gd name="T5" fmla="*/ 61 h 26670"/>
                              <a:gd name="T6" fmla="*/ 0 w 22098"/>
                              <a:gd name="T7" fmla="*/ 137 h 26670"/>
                              <a:gd name="T8" fmla="*/ 0 w 22098"/>
                              <a:gd name="T9" fmla="*/ 205 h 26670"/>
                              <a:gd name="T10" fmla="*/ 53 w 22098"/>
                              <a:gd name="T11" fmla="*/ 266 h 26670"/>
                              <a:gd name="T12" fmla="*/ 107 w 22098"/>
                              <a:gd name="T13" fmla="*/ 266 h 26670"/>
                              <a:gd name="T14" fmla="*/ 168 w 22098"/>
                              <a:gd name="T15" fmla="*/ 266 h 26670"/>
                              <a:gd name="T16" fmla="*/ 221 w 22098"/>
                              <a:gd name="T17" fmla="*/ 205 h 26670"/>
                              <a:gd name="T18" fmla="*/ 221 w 22098"/>
                              <a:gd name="T19" fmla="*/ 137 h 26670"/>
                              <a:gd name="T20" fmla="*/ 221 w 22098"/>
                              <a:gd name="T21" fmla="*/ 61 h 26670"/>
                              <a:gd name="T22" fmla="*/ 168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5334" y="0"/>
                                  <a:pt x="0" y="6096"/>
                                  <a:pt x="0" y="13716"/>
                                </a:cubicBezTo>
                                <a:cubicBezTo>
                                  <a:pt x="0" y="20574"/>
                                  <a:pt x="5334" y="26670"/>
                                  <a:pt x="10668" y="26670"/>
                                </a:cubicBezTo>
                                <a:cubicBezTo>
                                  <a:pt x="16764" y="26670"/>
                                  <a:pt x="22098" y="20574"/>
                                  <a:pt x="22098" y="13716"/>
                                </a:cubicBezTo>
                                <a:cubicBezTo>
                                  <a:pt x="22098"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9" name="Shape 2038"/>
                        <wps:cNvSpPr>
                          <a:spLocks/>
                        </wps:cNvSpPr>
                        <wps:spPr bwMode="auto">
                          <a:xfrm>
                            <a:off x="7383" y="4640"/>
                            <a:ext cx="275" cy="274"/>
                          </a:xfrm>
                          <a:custGeom>
                            <a:avLst/>
                            <a:gdLst>
                              <a:gd name="T0" fmla="*/ 138 w 27432"/>
                              <a:gd name="T1" fmla="*/ 0 h 27432"/>
                              <a:gd name="T2" fmla="*/ 214 w 27432"/>
                              <a:gd name="T3" fmla="*/ 0 h 27432"/>
                              <a:gd name="T4" fmla="*/ 275 w 27432"/>
                              <a:gd name="T5" fmla="*/ 61 h 27432"/>
                              <a:gd name="T6" fmla="*/ 275 w 27432"/>
                              <a:gd name="T7" fmla="*/ 137 h 27432"/>
                              <a:gd name="T8" fmla="*/ 275 w 27432"/>
                              <a:gd name="T9" fmla="*/ 213 h 27432"/>
                              <a:gd name="T10" fmla="*/ 214 w 27432"/>
                              <a:gd name="T11" fmla="*/ 274 h 27432"/>
                              <a:gd name="T12" fmla="*/ 138 w 27432"/>
                              <a:gd name="T13" fmla="*/ 274 h 27432"/>
                              <a:gd name="T14" fmla="*/ 61 w 27432"/>
                              <a:gd name="T15" fmla="*/ 274 h 27432"/>
                              <a:gd name="T16" fmla="*/ 0 w 27432"/>
                              <a:gd name="T17" fmla="*/ 213 h 27432"/>
                              <a:gd name="T18" fmla="*/ 0 w 27432"/>
                              <a:gd name="T19" fmla="*/ 137 h 27432"/>
                              <a:gd name="T20" fmla="*/ 0 w 27432"/>
                              <a:gd name="T21" fmla="*/ 61 h 27432"/>
                              <a:gd name="T22" fmla="*/ 61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21336" y="0"/>
                                  <a:pt x="27432" y="6096"/>
                                  <a:pt x="27432" y="13716"/>
                                </a:cubicBezTo>
                                <a:cubicBezTo>
                                  <a:pt x="27432" y="21336"/>
                                  <a:pt x="21336" y="27432"/>
                                  <a:pt x="13716" y="27432"/>
                                </a:cubicBezTo>
                                <a:cubicBezTo>
                                  <a:pt x="6096" y="27432"/>
                                  <a:pt x="0" y="21336"/>
                                  <a:pt x="0" y="13716"/>
                                </a:cubicBezTo>
                                <a:cubicBezTo>
                                  <a:pt x="0" y="6096"/>
                                  <a:pt x="6096" y="0"/>
                                  <a:pt x="13716"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0" name="Shape 2039"/>
                        <wps:cNvSpPr>
                          <a:spLocks/>
                        </wps:cNvSpPr>
                        <wps:spPr bwMode="auto">
                          <a:xfrm>
                            <a:off x="7383" y="4640"/>
                            <a:ext cx="275" cy="274"/>
                          </a:xfrm>
                          <a:custGeom>
                            <a:avLst/>
                            <a:gdLst>
                              <a:gd name="T0" fmla="*/ 138 w 27432"/>
                              <a:gd name="T1" fmla="*/ 0 h 27432"/>
                              <a:gd name="T2" fmla="*/ 61 w 27432"/>
                              <a:gd name="T3" fmla="*/ 0 h 27432"/>
                              <a:gd name="T4" fmla="*/ 0 w 27432"/>
                              <a:gd name="T5" fmla="*/ 61 h 27432"/>
                              <a:gd name="T6" fmla="*/ 0 w 27432"/>
                              <a:gd name="T7" fmla="*/ 137 h 27432"/>
                              <a:gd name="T8" fmla="*/ 0 w 27432"/>
                              <a:gd name="T9" fmla="*/ 213 h 27432"/>
                              <a:gd name="T10" fmla="*/ 61 w 27432"/>
                              <a:gd name="T11" fmla="*/ 274 h 27432"/>
                              <a:gd name="T12" fmla="*/ 138 w 27432"/>
                              <a:gd name="T13" fmla="*/ 274 h 27432"/>
                              <a:gd name="T14" fmla="*/ 214 w 27432"/>
                              <a:gd name="T15" fmla="*/ 274 h 27432"/>
                              <a:gd name="T16" fmla="*/ 275 w 27432"/>
                              <a:gd name="T17" fmla="*/ 213 h 27432"/>
                              <a:gd name="T18" fmla="*/ 275 w 27432"/>
                              <a:gd name="T19" fmla="*/ 137 h 27432"/>
                              <a:gd name="T20" fmla="*/ 275 w 27432"/>
                              <a:gd name="T21" fmla="*/ 61 h 27432"/>
                              <a:gd name="T22" fmla="*/ 214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6096" y="0"/>
                                  <a:pt x="0" y="6096"/>
                                  <a:pt x="0" y="13716"/>
                                </a:cubicBezTo>
                                <a:cubicBezTo>
                                  <a:pt x="0" y="21336"/>
                                  <a:pt x="6096" y="27432"/>
                                  <a:pt x="13716" y="27432"/>
                                </a:cubicBezTo>
                                <a:cubicBezTo>
                                  <a:pt x="21336" y="27432"/>
                                  <a:pt x="27432" y="21336"/>
                                  <a:pt x="27432" y="13716"/>
                                </a:cubicBezTo>
                                <a:cubicBezTo>
                                  <a:pt x="27432" y="6096"/>
                                  <a:pt x="21336" y="0"/>
                                  <a:pt x="13716"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1" name="Shape 2040"/>
                        <wps:cNvSpPr>
                          <a:spLocks/>
                        </wps:cNvSpPr>
                        <wps:spPr bwMode="auto">
                          <a:xfrm>
                            <a:off x="7261" y="5730"/>
                            <a:ext cx="214" cy="312"/>
                          </a:xfrm>
                          <a:custGeom>
                            <a:avLst/>
                            <a:gdLst>
                              <a:gd name="T0" fmla="*/ 107 w 21336"/>
                              <a:gd name="T1" fmla="*/ 0 h 31242"/>
                              <a:gd name="T2" fmla="*/ 168 w 21336"/>
                              <a:gd name="T3" fmla="*/ 0 h 31242"/>
                              <a:gd name="T4" fmla="*/ 214 w 21336"/>
                              <a:gd name="T5" fmla="*/ 68 h 31242"/>
                              <a:gd name="T6" fmla="*/ 214 w 21336"/>
                              <a:gd name="T7" fmla="*/ 160 h 31242"/>
                              <a:gd name="T8" fmla="*/ 214 w 21336"/>
                              <a:gd name="T9" fmla="*/ 244 h 31242"/>
                              <a:gd name="T10" fmla="*/ 168 w 21336"/>
                              <a:gd name="T11" fmla="*/ 312 h 31242"/>
                              <a:gd name="T12" fmla="*/ 107 w 21336"/>
                              <a:gd name="T13" fmla="*/ 312 h 31242"/>
                              <a:gd name="T14" fmla="*/ 46 w 21336"/>
                              <a:gd name="T15" fmla="*/ 312 h 31242"/>
                              <a:gd name="T16" fmla="*/ 0 w 21336"/>
                              <a:gd name="T17" fmla="*/ 244 h 31242"/>
                              <a:gd name="T18" fmla="*/ 0 w 21336"/>
                              <a:gd name="T19" fmla="*/ 160 h 31242"/>
                              <a:gd name="T20" fmla="*/ 0 w 21336"/>
                              <a:gd name="T21" fmla="*/ 68 h 31242"/>
                              <a:gd name="T22" fmla="*/ 46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16764" y="0"/>
                                  <a:pt x="21336" y="6858"/>
                                  <a:pt x="21336" y="16002"/>
                                </a:cubicBezTo>
                                <a:cubicBezTo>
                                  <a:pt x="21336" y="24384"/>
                                  <a:pt x="16764" y="31242"/>
                                  <a:pt x="10668" y="31242"/>
                                </a:cubicBezTo>
                                <a:cubicBezTo>
                                  <a:pt x="4572" y="31242"/>
                                  <a:pt x="0" y="24384"/>
                                  <a:pt x="0" y="16002"/>
                                </a:cubicBezTo>
                                <a:cubicBezTo>
                                  <a:pt x="0" y="6858"/>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2" name="Shape 2041"/>
                        <wps:cNvSpPr>
                          <a:spLocks/>
                        </wps:cNvSpPr>
                        <wps:spPr bwMode="auto">
                          <a:xfrm>
                            <a:off x="7261" y="5730"/>
                            <a:ext cx="214" cy="312"/>
                          </a:xfrm>
                          <a:custGeom>
                            <a:avLst/>
                            <a:gdLst>
                              <a:gd name="T0" fmla="*/ 107 w 21336"/>
                              <a:gd name="T1" fmla="*/ 0 h 31242"/>
                              <a:gd name="T2" fmla="*/ 46 w 21336"/>
                              <a:gd name="T3" fmla="*/ 0 h 31242"/>
                              <a:gd name="T4" fmla="*/ 0 w 21336"/>
                              <a:gd name="T5" fmla="*/ 68 h 31242"/>
                              <a:gd name="T6" fmla="*/ 0 w 21336"/>
                              <a:gd name="T7" fmla="*/ 160 h 31242"/>
                              <a:gd name="T8" fmla="*/ 0 w 21336"/>
                              <a:gd name="T9" fmla="*/ 244 h 31242"/>
                              <a:gd name="T10" fmla="*/ 46 w 21336"/>
                              <a:gd name="T11" fmla="*/ 312 h 31242"/>
                              <a:gd name="T12" fmla="*/ 107 w 21336"/>
                              <a:gd name="T13" fmla="*/ 312 h 31242"/>
                              <a:gd name="T14" fmla="*/ 168 w 21336"/>
                              <a:gd name="T15" fmla="*/ 312 h 31242"/>
                              <a:gd name="T16" fmla="*/ 214 w 21336"/>
                              <a:gd name="T17" fmla="*/ 244 h 31242"/>
                              <a:gd name="T18" fmla="*/ 214 w 21336"/>
                              <a:gd name="T19" fmla="*/ 160 h 31242"/>
                              <a:gd name="T20" fmla="*/ 214 w 21336"/>
                              <a:gd name="T21" fmla="*/ 68 h 31242"/>
                              <a:gd name="T22" fmla="*/ 168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4572" y="0"/>
                                  <a:pt x="0" y="6858"/>
                                  <a:pt x="0" y="16002"/>
                                </a:cubicBezTo>
                                <a:cubicBezTo>
                                  <a:pt x="0" y="24384"/>
                                  <a:pt x="4572" y="31242"/>
                                  <a:pt x="10668" y="31242"/>
                                </a:cubicBezTo>
                                <a:cubicBezTo>
                                  <a:pt x="16764" y="31242"/>
                                  <a:pt x="21336" y="24384"/>
                                  <a:pt x="21336" y="16002"/>
                                </a:cubicBezTo>
                                <a:cubicBezTo>
                                  <a:pt x="21336" y="6858"/>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3" name="Shape 2042"/>
                        <wps:cNvSpPr>
                          <a:spLocks/>
                        </wps:cNvSpPr>
                        <wps:spPr bwMode="auto">
                          <a:xfrm>
                            <a:off x="2385" y="6979"/>
                            <a:ext cx="8641" cy="122"/>
                          </a:xfrm>
                          <a:custGeom>
                            <a:avLst/>
                            <a:gdLst>
                              <a:gd name="T0" fmla="*/ 0 w 864108"/>
                              <a:gd name="T1" fmla="*/ 0 h 12192"/>
                              <a:gd name="T2" fmla="*/ 716 w 864108"/>
                              <a:gd name="T3" fmla="*/ 122 h 12192"/>
                              <a:gd name="T4" fmla="*/ 7925 w 864108"/>
                              <a:gd name="T5" fmla="*/ 122 h 12192"/>
                              <a:gd name="T6" fmla="*/ 8641 w 864108"/>
                              <a:gd name="T7" fmla="*/ 0 h 12192"/>
                              <a:gd name="T8" fmla="*/ 0 60000 65536"/>
                              <a:gd name="T9" fmla="*/ 0 60000 65536"/>
                              <a:gd name="T10" fmla="*/ 0 60000 65536"/>
                              <a:gd name="T11" fmla="*/ 0 60000 65536"/>
                              <a:gd name="T12" fmla="*/ 0 w 864108"/>
                              <a:gd name="T13" fmla="*/ 0 h 12192"/>
                              <a:gd name="T14" fmla="*/ 864108 w 864108"/>
                              <a:gd name="T15" fmla="*/ 12192 h 12192"/>
                            </a:gdLst>
                            <a:ahLst/>
                            <a:cxnLst>
                              <a:cxn ang="T8">
                                <a:pos x="T0" y="T1"/>
                              </a:cxn>
                              <a:cxn ang="T9">
                                <a:pos x="T2" y="T3"/>
                              </a:cxn>
                              <a:cxn ang="T10">
                                <a:pos x="T4" y="T5"/>
                              </a:cxn>
                              <a:cxn ang="T11">
                                <a:pos x="T6" y="T7"/>
                              </a:cxn>
                            </a:cxnLst>
                            <a:rect l="T12" t="T13" r="T14" b="T15"/>
                            <a:pathLst>
                              <a:path w="864108" h="12192">
                                <a:moveTo>
                                  <a:pt x="0" y="0"/>
                                </a:moveTo>
                                <a:cubicBezTo>
                                  <a:pt x="0" y="6858"/>
                                  <a:pt x="32004" y="12192"/>
                                  <a:pt x="71628" y="12192"/>
                                </a:cubicBezTo>
                                <a:lnTo>
                                  <a:pt x="792480" y="12192"/>
                                </a:lnTo>
                                <a:cubicBezTo>
                                  <a:pt x="832104" y="12192"/>
                                  <a:pt x="864108" y="6858"/>
                                  <a:pt x="864108"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4" name="Shape 2043"/>
                        <wps:cNvSpPr>
                          <a:spLocks/>
                        </wps:cNvSpPr>
                        <wps:spPr bwMode="auto">
                          <a:xfrm>
                            <a:off x="2164" y="4754"/>
                            <a:ext cx="9105" cy="0"/>
                          </a:xfrm>
                          <a:custGeom>
                            <a:avLst/>
                            <a:gdLst>
                              <a:gd name="T0" fmla="*/ 0 w 910590"/>
                              <a:gd name="T1" fmla="*/ 9105 w 910590"/>
                              <a:gd name="T2" fmla="*/ 0 60000 65536"/>
                              <a:gd name="T3" fmla="*/ 0 60000 65536"/>
                              <a:gd name="T4" fmla="*/ 0 w 910590"/>
                              <a:gd name="T5" fmla="*/ 910590 w 910590"/>
                            </a:gdLst>
                            <a:ahLst/>
                            <a:cxnLst>
                              <a:cxn ang="T2">
                                <a:pos x="T0" y="0"/>
                              </a:cxn>
                              <a:cxn ang="T3">
                                <a:pos x="T1" y="0"/>
                              </a:cxn>
                            </a:cxnLst>
                            <a:rect l="T4" t="0" r="T5" b="0"/>
                            <a:pathLst>
                              <a:path w="910590">
                                <a:moveTo>
                                  <a:pt x="0" y="0"/>
                                </a:moveTo>
                                <a:lnTo>
                                  <a:pt x="91059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5" name="Shape 2077"/>
                        <wps:cNvSpPr>
                          <a:spLocks/>
                        </wps:cNvSpPr>
                        <wps:spPr bwMode="auto">
                          <a:xfrm>
                            <a:off x="0" y="0"/>
                            <a:ext cx="2438" cy="1074"/>
                          </a:xfrm>
                          <a:custGeom>
                            <a:avLst/>
                            <a:gdLst>
                              <a:gd name="T0" fmla="*/ 30 w 243840"/>
                              <a:gd name="T1" fmla="*/ 0 h 107442"/>
                              <a:gd name="T2" fmla="*/ 69 w 243840"/>
                              <a:gd name="T3" fmla="*/ 8 h 107442"/>
                              <a:gd name="T4" fmla="*/ 1940 w 243840"/>
                              <a:gd name="T5" fmla="*/ 809 h 107442"/>
                              <a:gd name="T6" fmla="*/ 1836 w 243840"/>
                              <a:gd name="T7" fmla="*/ 541 h 107442"/>
                              <a:gd name="T8" fmla="*/ 2438 w 243840"/>
                              <a:gd name="T9" fmla="*/ 1074 h 107442"/>
                              <a:gd name="T10" fmla="*/ 1638 w 243840"/>
                              <a:gd name="T11" fmla="*/ 1005 h 107442"/>
                              <a:gd name="T12" fmla="*/ 1902 w 243840"/>
                              <a:gd name="T13" fmla="*/ 901 h 107442"/>
                              <a:gd name="T14" fmla="*/ 30 w 243840"/>
                              <a:gd name="T15" fmla="*/ 91 h 107442"/>
                              <a:gd name="T16" fmla="*/ 0 w 243840"/>
                              <a:gd name="T17" fmla="*/ 69 h 107442"/>
                              <a:gd name="T18" fmla="*/ 8 w 243840"/>
                              <a:gd name="T19" fmla="*/ 30 h 107442"/>
                              <a:gd name="T20" fmla="*/ 30 w 243840"/>
                              <a:gd name="T21" fmla="*/ 0 h 1074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3840"/>
                              <a:gd name="T34" fmla="*/ 0 h 107442"/>
                              <a:gd name="T35" fmla="*/ 243840 w 243840"/>
                              <a:gd name="T36" fmla="*/ 107442 h 1074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3840" h="107442">
                                <a:moveTo>
                                  <a:pt x="3048" y="0"/>
                                </a:moveTo>
                                <a:lnTo>
                                  <a:pt x="6858" y="762"/>
                                </a:lnTo>
                                <a:lnTo>
                                  <a:pt x="194026" y="80977"/>
                                </a:lnTo>
                                <a:lnTo>
                                  <a:pt x="183642" y="54102"/>
                                </a:lnTo>
                                <a:lnTo>
                                  <a:pt x="243840" y="107442"/>
                                </a:lnTo>
                                <a:lnTo>
                                  <a:pt x="163830" y="100584"/>
                                </a:lnTo>
                                <a:lnTo>
                                  <a:pt x="190277" y="90128"/>
                                </a:lnTo>
                                <a:lnTo>
                                  <a:pt x="3048" y="9144"/>
                                </a:lnTo>
                                <a:lnTo>
                                  <a:pt x="0" y="6858"/>
                                </a:lnTo>
                                <a:lnTo>
                                  <a:pt x="762" y="3048"/>
                                </a:lnTo>
                                <a:lnTo>
                                  <a:pt x="3048"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6" name="Rectangle 2079"/>
                        <wps:cNvSpPr>
                          <a:spLocks noChangeArrowheads="1"/>
                        </wps:cNvSpPr>
                        <wps:spPr bwMode="auto">
                          <a:xfrm>
                            <a:off x="14516" y="7988"/>
                            <a:ext cx="1013"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13686C" w14:textId="77777777" w:rsidR="001A087A" w:rsidRDefault="001A087A" w:rsidP="001A087A">
                              <w:r>
                                <w:t>n</w:t>
                              </w:r>
                            </w:p>
                          </w:txbxContent>
                        </wps:txbx>
                        <wps:bodyPr rot="0" vert="horz" wrap="square" lIns="0" tIns="0" rIns="0" bIns="0" anchor="t" anchorCtr="0" upright="1">
                          <a:noAutofit/>
                        </wps:bodyPr>
                      </wps:wsp>
                      <wps:wsp>
                        <wps:cNvPr id="1703202167" name="Rectangle 11424"/>
                        <wps:cNvSpPr>
                          <a:spLocks noChangeArrowheads="1"/>
                        </wps:cNvSpPr>
                        <wps:spPr bwMode="auto">
                          <a:xfrm>
                            <a:off x="15278" y="7988"/>
                            <a:ext cx="2166"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17923C" w14:textId="77777777" w:rsidR="001A087A" w:rsidRDefault="001A087A" w:rsidP="001A087A">
                              <w:r>
                                <w:t>ướ</w:t>
                              </w:r>
                            </w:p>
                          </w:txbxContent>
                        </wps:txbx>
                        <wps:bodyPr rot="0" vert="horz" wrap="square" lIns="0" tIns="0" rIns="0" bIns="0" anchor="t" anchorCtr="0" upright="1">
                          <a:noAutofit/>
                        </wps:bodyPr>
                      </wps:wsp>
                      <wps:wsp>
                        <wps:cNvPr id="1703202168" name="Rectangle 11429"/>
                        <wps:cNvSpPr>
                          <a:spLocks noChangeArrowheads="1"/>
                        </wps:cNvSpPr>
                        <wps:spPr bwMode="auto">
                          <a:xfrm>
                            <a:off x="16908" y="7988"/>
                            <a:ext cx="1409"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368AD6" w14:textId="77777777" w:rsidR="001A087A" w:rsidRDefault="001A087A" w:rsidP="001A087A">
                              <w:r>
                                <w:t xml:space="preserve">c </w:t>
                              </w:r>
                            </w:p>
                          </w:txbxContent>
                        </wps:txbx>
                        <wps:bodyPr rot="0" vert="horz" wrap="square" lIns="0" tIns="0" rIns="0" bIns="0" anchor="t" anchorCtr="0" upright="1">
                          <a:noAutofit/>
                        </wps:bodyPr>
                      </wps:wsp>
                      <wps:wsp>
                        <wps:cNvPr id="1703202169" name="Shape 2082"/>
                        <wps:cNvSpPr>
                          <a:spLocks/>
                        </wps:cNvSpPr>
                        <wps:spPr bwMode="auto">
                          <a:xfrm>
                            <a:off x="9410" y="7795"/>
                            <a:ext cx="4572" cy="1143"/>
                          </a:xfrm>
                          <a:custGeom>
                            <a:avLst/>
                            <a:gdLst>
                              <a:gd name="T0" fmla="*/ 4572 w 457200"/>
                              <a:gd name="T1" fmla="*/ 1143 h 114300"/>
                              <a:gd name="T2" fmla="*/ 0 w 457200"/>
                              <a:gd name="T3" fmla="*/ 0 h 114300"/>
                              <a:gd name="T4" fmla="*/ 0 60000 65536"/>
                              <a:gd name="T5" fmla="*/ 0 60000 65536"/>
                              <a:gd name="T6" fmla="*/ 0 w 457200"/>
                              <a:gd name="T7" fmla="*/ 0 h 114300"/>
                              <a:gd name="T8" fmla="*/ 457200 w 457200"/>
                              <a:gd name="T9" fmla="*/ 114300 h 114300"/>
                            </a:gdLst>
                            <a:ahLst/>
                            <a:cxnLst>
                              <a:cxn ang="T4">
                                <a:pos x="T0" y="T1"/>
                              </a:cxn>
                              <a:cxn ang="T5">
                                <a:pos x="T2" y="T3"/>
                              </a:cxn>
                            </a:cxnLst>
                            <a:rect l="T6" t="T7" r="T8" b="T9"/>
                            <a:pathLst>
                              <a:path w="457200" h="114300">
                                <a:moveTo>
                                  <a:pt x="457200" y="11430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84570A1" id="Group 698227834" o:spid="_x0000_s1027" style="position:absolute;left:0;text-align:left;margin-left:332.1pt;margin-top:9.7pt;width:116.25pt;height:54.9pt;z-index:-251661824;mso-width-relative:margin;mso-height-relative:margin" coordsize="17968,94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0hDP8ajoAAARhAgAOAAAAZHJzL2Uyb0RvYy54bWzsfetuI0mO7v8DnHcQ&#10;/HOAbStT98LULGZ7Lhhgdk9jx+cBVLJ8wdiWV1JVdc/T78e4JZkZZKVkqdp2xwDTZTsjmRFkBMmP&#10;DEb8/t9/fnwYfFlvd/ebp48X1Q/Di8H6abW5vn+6/Xjx/6/+8m/zi8Fuv3y6Xj5sntYfL35Z7y7+&#10;/Q//9//8/uvzh3W9uds8XK+3AxB52n34+vzx4m6/f/5weblb3a0fl7sfNs/rJzy82Wwfl3v8ur29&#10;vN4uv4L648NlPRxOL79uttfP281qvdvhr3/yDy/+4Ojf3KxX+/93c7Nb7wcPHy/Qt73779b99xP9&#10;9/IPv19+uN0un+/uV6EbyyN68bi8f8JHE6k/LffLweftfYfU4/1qu9ltbvY/rDaPl5ubm/vV2o0B&#10;o6mGrdH8dbv5/OzGcvvh6+1zYhNY2+LT0WRX//Xlr9vnfzz/tPW9x49/36z+uQNfLr8+337gz+n3&#10;W9948Onrf26uIc/l5/3GDfznm+0jkcCQBj87/v6S+Lv+eT9Y4Y/VeDYdzSYXgxWeTRezehQEsLqD&#10;lDqvre7+HF+cLaaYSPTaYly5ly6XH/wnXTdDt/7w++f71Qf8P7AKP3VY9e0phbf2n7fri0DksReN&#10;x+X2n5+f/w1SfV7u7z/dP9zvf3EzFNyhTj19+el+RVymX8DVn7aD+2viwryuZ/MRmPK0fARD0Yo+&#10;Pqhpasa2/s0ljcxJZ/C0+fFu+XS7/uPuGVMcnMXr8U/b7ebr3Xp5vaM/kxwlFfer6M2nh/vnv9w/&#10;PJD46OcwbqyS1izLsM7P4D9tVp8f1097vyS36wewYPO0u7t/3l0Mth/Wj5/WGOv2b9fo5wrqYI+B&#10;Pm/vn/Z+/e22q//GMNxa3O236/3qjvpygz6Fv0Pa6YEbQNNnGt0O8/ebU7IeTacXAzfz5o67yw9x&#10;Ys5nI+oZntXVwjMtTi8wfbvb/3W9eRzQDxgFeupm/PLL33fUZ/QtNqFeP22Il24sD0/iD2hIf3H9&#10;px6HHzEAUlfQf7vIevzWYf5BS/wfd8vnNXpJZLuTDWzwk801G1SL+ZQEERpHZbDjmsCR8U+oWT+G&#10;V9OxY/h8NBt7SUeGL6o6MLwajtzH03peflh99gwn5kUmQ7Neg930p9vr0PsrKPSbxwfo699dDoaD&#10;rwOiWoUvNa3wIdbqbkBfHIUJ0LSqWavZtFapjVg7ojTQCGLo6bPz0XSmUsTSTw1NihBbakhDVSnO&#10;WMOh2kEo1ERuOJgO8b/BdDLx4uBsXvRtCM3ck2QlhWJ8vOKCMYTM5aKPGbOj6aGfLioXq7ZgRrXg&#10;JWZsmpPLO68LMHl/fgrzFD8NoKM/XlzNnb543uzIxNGshaK5imoGzWhWN60XojWGT61HTpO7ZrI1&#10;eE5/iMT9gruaqM0r0dwrxKsZb45xNYMgbUe+0xXJAdrvqgKjYRmuiJPwoK7AJafrYPWIB64v+HHw&#10;FabaL8fBHQyRX3P09HHzZX21ce32LZOPLzdPV58/3a/+Y/2vbtvJrJoEx+HZkRiNJjVmM/jE17Z/&#10;hrU89BxvntEIBfWHJ/4VrNbpzHNGvBNbyXf9Z+az+QRaNN+HyAh0sNN39iz6NZw+ukqc9VYmstj1&#10;v9GRwuI4xk9qzN3VEv709unaCXy3ebi/jkZ+t7399OPDdvBlSV6x+1+YAKIZvM+naydccif+HH7e&#10;L+8f/M/ohrNn0SB4C/Jpc/0LrPF2g9kCxgMb4Ie7zfZfF4Ov8LM/Xuz+5/OSvKuHvz3Byi2q8RjN&#10;9u6X8WRW45ctf/KJP1k+rUDq48X+AkuLfvxxj9/wyme4E7d3+JKf30+bP8Ixvbl39pn653sFNtIv&#10;MLTf2eJCI7csrlty1BmY59Nb3PFs0rK44BH5NzBEUZVEj/0oc0t0oA3xTz3/psXNt5KK3TABUrUb&#10;DblyJxuQ/y5X676FaIpZ3VOt11yVgr+kp9Mabmv1UaaxMAG0qJPtiGoXVEnpYmB+mpPGVRQutGwY&#10;r65lG4bga42qjYrNqzI/kjgQ/wzNixqCtgoK6q2qIRjJlhqak+I/uRoaVd4Uzsde2zRIazIOfj8h&#10;LnwaE+tFegj04MDhv8OOR89dTHwNixz/nXSacTU0msw1alwJTecTjRpXQcBVGjWugyYTAhHZvoGL&#10;yUWvhgQhsiPl/v5oPteocYd/pHaNe/v1bKwRa/n6Ss+En1+NZio1LgW1a+R7Jn6Qgs8yTfj4JrAR&#10;Hr7dkkvCbsmFYbfk8rBbcpmYLcl7YhwybCXhb9ZSkV/N5aJyvOZycTNUm6k1Xx9OelyKUAY9TS9k&#10;7BBET0gFQfPmGBTZ6ugIdRAYtBdvjj5Tcx1TzURzr/okpnK2PaDBSsJBD1yuFkEbdjsj8SCtO+oN&#10;VpZXn50XMAd47wm4uRfEcMHqrrdxRZOC/A0SOxyOKxIsuRwQm8MBGZDnFRJhPL8Y6dONZ+E9itAG&#10;vUgLFt9vWnHAA0fDY7rJnBYy3oG2nQu4B70aBgXVWbvoUXyrGk4pUIy3oAenTtfTSAXYk7+Fr80D&#10;X6HxYmyIe0NQXZgUngeue4CV7jPRTeJE8cXiLL19ZwlKt+UsuTV6amepqkZDP2ULaCugLRMaK6Dt&#10;txk7qibwJKQGWjhzc2oNNBpSBA42c1FPHB5s4NpsRMFTChxFQ/citEbx+1m9WCyCLW3SL9wbpY+q&#10;DWF2mdtqOLjcJzV9Zu6S6t/liM0PQXQRNr+n6yqiRiEZEJnb8eVE1AgpA5KSaEzeTSdqRPEiuHGQ&#10;HDlx6Dl8OPeWd0xaYfogkJzj5qdF/GDjsMmAUSDA+1aiRj6s/aaD19VsOKqHSKlizbX0kAMfp9ZD&#10;9WgEnwsz3HCEkMI/QdQICR6KueCfCaCOc+vzqsg7JLlW59ZDWu+4HvL9FwM5Ug/5hf5rR68dn3U9&#10;1IgLo9SUkVRZRQ+9Jz0Ek97SQ27xnloPVcMJNgGRIsrErxG9cf5QSLBhJr7II5oMRxQrq+YxvKDr&#10;IXxxFNyzphFXQ6Ci0eLOULVwgbwcNe4KIdWhURM6aO4i6zlqPGaKFL1GjQdMJyPKKmZHCr4nx68e&#10;jzVqPFQ6HasjFeFrIHCNnAhgIwak9Y5sZOqeTo3LAaNUqXFBmM5rCWGz/V/ZZdQNYefmqgxh03LU&#10;ZoQMYRMtLsX+9reEsF9NCNtpXxfCdlMj54FMhvUCS5zBr8YB4bHfGIj2U5HaQ93K3Uohh4xHI0Sd&#10;Iy5rbWSCIgQo966upC9/80HqGrMQKgMkofIQTWSB6qpeYCsIPYL2wi4p9si7SknZYupy2vi1RLHf&#10;bhQ7gTcIv+U0uUTQyZ2majiHJcc8G8+wUtw0i7t9MdH83qOC3piXUNAbKVoZSiro7d1tgUyKCKih&#10;pYhcVvnUimhSjeFlQw+RUZR6CFlc2HBSRROU3NCzl8I3oghH0aWHgyVvsBmPadMH4SfSPzHG3jRs&#10;Y4c8OY4dCNfkafVGDhzEmRCDwzhCNvnecRSn946DOE9HJciBnB+qGHN/R/uwrSLf3ilCflI35A4u&#10;0c4JsIFi7hgn7ZtwCeNs0D0wkZzOIMec1xlbhRnrZw6+3/ieRX2+8x3kSX12k4FuQ9LJ1edo7IPw&#10;9Xjo9qg3yUCajUl9Ot19AvVJ2zfDNHc+Y6MVW+qTgiV5lVfUZzXtGJ+iPgG9adeWdymbmVPU52+p&#10;ACepTxjmlvfpMomnVp/j2cyj4Go+DIUaEQVPZliT5HzOFifxPV2UeYb6Me/k5hWnC4Av6rGZOBiN&#10;XRIiR4s7naithQ4Guu9S414nxgmdjv92e8Z9znHtdoPnqHGP06DGXU7wVOsb9zlNR5erTLOhSB7Y&#10;LbkRs1u2rViWgd0d8Dn+iR3wjo4mEJE+cJLlXISq7LmpRW5p9ir3N1Dh6mXkIsdODjkfXoY0Gs+d&#10;x1pj1Hg0rrHFi8Ar1lo8HMOHeMOn8Ghco+jOr/n2o7Q2ITlOH7+WWO47iOVClbWM2FnKSMcLSpph&#10;qtWof5YhlHoI5UxGbOyfYGa9KP9NRqweTuL5ELoRw/f8KRWkkwIXrrjO9PVRWVpdI5alxo1YNaN8&#10;dZYaN2L1hLLfWWrciIFrGjVuxEBHo/ZGjViWgR0jluWfMGKOjsZCYcQcLc7FYsQoEgUe+cxfPEPA&#10;WwQ6LcDLiIyYl8NLjVhTg9MxYlhVqNdxmgVhWlFQE3rhNYtf6cWIIZj4bo5CSEgMbnbLiDlwcmok&#10;Vs8nAYnV0V2KSKwejmE5yIrN/SQ8jRUb19/exDUfT+LhU3kzRn1zii5HjRsydB1qLkuPGzITdHBT&#10;Zjbkxsyb7Fz3uC0j4JntHLdkNFi308b/0AayHJA5Wpxmf73+KhMAYcSkdj2bDlG7MuofSbn5HKYX&#10;uFP2vr6jva81YGFLa56lGrGeU4oUMwk7k1rxq2oBL91rTeyWO0Hy1CUTF7NMQlRGTaBI6rpbMiSc&#10;f/QNWhNdzFATWrMmFztL7/xaM9+9jtbMDZZrTU9GHa7QmkSLD/iNa83AQac1HZuO15qRFGnNyPGi&#10;NdOBXO+iconCGFxr4ig4lyg7ta+JgJwP280pPuKAVvQ108G1U39CDabYiwImoIeVv5jO7JDJYoFV&#10;Px1Wi7AFIe9sIs6jEeNKc+TO+spS40pzNqGYSbZr3NGcTCmNkKXG3czJmNIIWWpcYyIuqlHjOrOe&#10;qyPl+hJC0qiJoD98b6VvomBg5MJD2aF2CgayI+2ESvK0uBRMP16ESuyWXBZ2Sy4OuyWXiN2SC8Vs&#10;SQuPFV4YBcGdE2+yHO+UC2Q5LsoFHB1tPohyAUeLT7D+5riUC7yWcgE/bcgF8VMj54KENvAtFgtv&#10;ESBpO/cDXQwLQa431G3cuegTPH6LPj2aTHGuTYjkuYqByXgeDlmmBFF0y3nuR2aCYqapnlcLaA2Q&#10;ZPPbf412oPp+TIbxuDT/xNu4XFkCRlcSTG8/wURqreUvnaXS2xX60uSbV3GmR3+pGi3gLFBsbjF2&#10;APSlDhMRhHLGP+MYcW6cIQ40F5TKQSOUMbR2ogmkif1xKjnuNJH/otDj5roaulMC893jbtN8Tm5T&#10;tn/cVOMcYrV73FAvKjrDMEuOW+lx5fc355jHbTSEpZETjtNUZ57wnHBkmEqPi8PFEPKi5cKgaGR2&#10;rCLLZDoaxXVilZb56drxnbIsF76TJ6TOWOE9OWpckMV7clvRyQHBjvR4vODrPi8wzBxyn/zsyLlP&#10;sRFZAQRxQ7DR9p+qETS3d2nIKQr7FrzjAiWLc6qdUzOfj2J5WnCu5mjtHuFTOIDEBza/7UGNkd30&#10;JNks9yTpxEJHkQ4+dAY0ul3Fg3qnB73H7CYprJYH5WbiqSNOswrHVJIHVeEyE++vJA+qHqET5EFV&#10;Y/j4pwrUg6pfiXwDDvefZmPa0Ilv4jYG36PGz+Ime1rRwRJVll7bZuepCf8JdFRy3H+yuscdKOqY&#10;SpB7UMRddcDch3I+Sna43IMyyQkfSqcnXChrwK3okxE1aUWgrJZcLG/HldKmYsWFQ/5jfi6K+JOf&#10;1OrsEREoT07QPcCfyZ0ip2+4hRDJzMZLYrzmMM4/lhlzyBXKxDj/WNbMeWNqnH8sT1f2ltI4/1ie&#10;rkwrgXojo0HgXKYmj87qoaI8EiVV5ZGsaDMU5OAQHoUsWofhBbVE7kmQd84/8X2YjemaGK9fbd/E&#10;t/fX1Pgvu+CNP2yYhhPKd4L7UM3C/stcqCUfz1kgjOPFKkjF4eATna+zZ3wk0vOROw3YK81qAO9j&#10;q/ivH4cfde+GvBOR0Ophs1t7Dpf40juIL8Egt7yjs9SAuwvnaF3VC+gLt+Kid4RJSa7RZJKOV3lR&#10;Oo4MA+5Mo60R7jONy8NdI/qa2pD7RqbZlM6RYYmlIdY6yJ0jPwTRxf7GSNgiv+h/3ZMEg0B0zR31&#10;aqO1o8LhmquRa1Jx+KHoobPoIbrGE/9/Mxe3JsAHd8ertJ/iza3Ou6Dx0M2b7+bqVqip1a91dets&#10;iO1fpM/Hw2nw3aI+r+pZUOnjEfw97ytElR7vZX37V7em6QYE2rKgZ6ljnVUUySALOsd5AHkLOorp&#10;xsjuo26SC4ax7laLSgvqToaESs40/C4WNPPdlgVFC29BQ9O3bUFpECewoA0vvIktFvR97KwDtG7p&#10;obOUIs7i3QRzbBuTegjRenjE5MxHd+5FeojIUeQG9//g4gXDmXfht2yrc+shrXdcD/n+i4EcqYfg&#10;w6fQBEggvkLqoEk0yZgSlDWThGvsXwoBlnij5WF3EwRp5PRQeMS/arvzcZYUPfSe6iIQ2mvpobNU&#10;k0EP+UDlfDxq1UVM0QXSQt4zxaR/kRoi7eLyh4YGmtLeiCn5xK1GXAG5nRY5SjKMkCckIwhGqIGr&#10;HjN4wVMs2hh5doXcwtwQIYW03ZNGp7CLB++JDKPWXx3KMHiIbDj8kdOHMgoOUWBOyBh7XiGCM4ec&#10;HOeTy273ISZATjP6jkbm4aOaXvSkmNouqvEdqUacH9JWjWcpGZuP5lhtmEXzMRIsAipCJZ5aNWa0&#10;HseJmtoQmpHOnIvLg2ezuWZUdex3UI2ZMR6sGknn5Uf5jlUjMc5vzDZVY/QEVb3o6JBJD5KADi2q&#10;8T2pRqgM6TX6NNHpd+mMsXAxkZAgah+mWdFcdbt0/DmbmGMvdhwrEMXmn5ZX2NaP/oCOViOuIFE8&#10;BqiZpcVVJJ24g20R7srdFjWuJGnznUqP+48GPe49UsdUem09me0d9yFNp5WrSrNha3+O4TCLLTo2&#10;TS4SF3TISqS1QUcRiNjn7EWr8lDsdHYM5GLGPC2Hwlnn6YSF47aQuLWh++hdQyR3X/BsZLRFcStp&#10;KtNhU9y3dyVHpHXSE8hMEvbWLJJi22P5K7GRfNV/o6omw3AFdnolkfPzlHrQ7nTkDR7FsXPq6GdJ&#10;r54lvUqW7evuOaRX8dvHi7v9/vnD5eVudbd+XO5+eLxfbTe7zc3+h9Xm8XJzc3O/Wl9+3WyvL+th&#10;NXQ/PW83q/Vud/90+4+75fMa4DMYzJ+2g/trzLdwYSRtTeXmFVeD+KDJ6e0rjlKleVbXdSsqg1sr&#10;gX/IvmI5kEU8jX0FL75pX/HBiVl2TX1z2jdHjVtYQjNZasK+WtS4fQUljR63r3rXuHE1iEnzSp5E&#10;bpzStirj/A521bLVUhZWSy4Q26pzieisxklSTZxLFVvFJeLZrM4r2gyZImduUvHJ0N+qQyRk0OJe&#10;0m9FxeDv8ObQDFiSMizGkwoh6Ripg63UPBYCdnIQrY2tYBo1d6422bx2yqJVRA2OUPNU80HN/Wvt&#10;pAW5RG4nKb5AO0mJ8e5YvViMm9lJ6me9K3RxCuEQNyCa3mhs3QKizkZVFhvEfzsNk9rAgGKj+K9v&#10;7CXXt538MIh+01DvNg/313+5f3igge+2t59+fNgOviwfPl78xf0vKGXR7MHlmJ429JrX2fSXS7Ib&#10;u+eftt7gfNpc/wKLs91AIhjEl/UWP9xtfqO3xEebC13FbS5mjKvCOLnJnc79xJnN2ya3JpBBFhfH&#10;6ZzC4oYTXavRqJPoaEPaup53r0Dg+Klyx6bUOVpSyd8NsrS4fsc4oWWztLhyn9BJU1liXLcbxKRy&#10;p1qTLDWu1w1q3N5WM0qIZKkJi2twTeBYCFylJ6SAiIHCOQFjLXpcEu4YlqwgBIa1yHFZkDnOUxOi&#10;MJjHZaFTE6Jwh+pnRUEObLLYKjVRVKLPOVGbq/NNFOeS35HvGReCsUyhIfgINGpSBoabVXM5mG4W&#10;VXsy3lk0uTRMmpRQ6UdzJPWT8XWCSj1pSj1l0eTSsUck5WPR7C2jUW8Z4eiHvmOXMlJWKXb0c3rK&#10;bBtz2bjVrq16OiQ2ycatA74e4AL1jIPhyGPuAnvzqRdrYZLz5ugEOalxr2XHp8VM580he2quesww&#10;zbw5xErNVY8Zc543h8SoeTTvnc5g4vPmZEyovSzW4v4+5r94IYwW1sC7f90vtLYdhfFC32svyCw+&#10;ASvXJX3IMpFPuMm9oA9aypfUNr3gq8w8nqAxYiihRB9LhA86FHtdQfdqY5AyDltzr7wDFr/g/20j&#10;F1S0O+RCi4OQC01/Qi6Y3PiYd+NbNXDeBBJw8cqfmjWpsoA0XGSTxhmBQdOCR/TwAVfqVqFUzovK&#10;tY9/Dp8CGbrwOPTI18Y5V40+kE4RpwF+/nS/+o/1v642jqPiN/+hhqI/bNwPstUHZtTaw0mPen0t&#10;BWHTa3FkfhJ0+hD+jM1rkW/fHpJ/p82g9GnBUB+M5XJp0T+goE4gswLggKTOGjTF8mgBOKcPCoD7&#10;ePG7y4Huskq/SLP6zJSrrjT3hnRPWnpCii/CnSAoMO448B0n0gNSaHHnpy9y09n1KoCbBSy5FPoi&#10;NwP3VkIUPbGbRU+IQxetQG8GvWPwm8G+AuBwxi9ADyqFOlGjAuDSEV4W1OMLxoaPUn1ZNPmiUfVv&#10;AXDkmHv0oOKZAuAKgPsVAFwebuShyfEgp4OX0mc7AKtBOulRL8jWINH0XsRsBnZkjw7Cbs17bfzW&#10;9ONsAC7l0SgFSFd9LSYUkV0tnz9ebJ+uXRBCB3lkR/1x+eCraLbdfH66dsD6br28/nP4eb+8f/A/&#10;o31J2/XcKgN5tFCfC4OcD/XVqFdysosV9PBNS9quCfT2A36GQ8/dp57Qz6DGHae+4M+AB68C/Rng&#10;9Bjwp/qTR0E/nZoQRU/gp1I7BvbpfCuoj2xVQX1eszeHUAEDN5rNxnJcbdktC+ojR7O9t6yk7ZDn&#10;0zNYJW13VdJ2JW13kQDt2VCfgGolbXfutB0sbAvAudBdAXAlbde4Xn2Rm+7hvwrgZgHLY5CbgXuP&#10;wm4WvWPQm0HvGPxmsK8AuALgsinLAuCws59vnwD2Kvsu2+Cz7Lv0p/uXfZdpc6Tf2JiHGyVt13sX&#10;aUnblWo7Ose7VeGOaGkL9bndRidHfWNUktNu3ukCG7dl2g73yp6h2m44sa8yELaYb2XkxRIVTDY2&#10;M+ZoHbxbEzeqa7Q45OiZttOJ8fh337SdTk2gjblaCdiqtlO59hL0l5PCC6rtsuS4JPru2dQHK0Rh&#10;ME8mIpQJJ+5xMgQr9muqfTsG9nlQn+Pb8agvS41LQV+nvRFFqbbrtV0SuydSlZidOJPysbZL9pbR&#10;96m2y822YzZrEh1NmZdqOxT5lWo76HQCcdDa8HZyeVaktEXxnMcyb7jazi2uU1fbDYe+klJkmbxD&#10;Rvxto5rmCSzkAaVp7L15PY+HoYRqu9iHzj7LY7duJjDboRh2nLb7cPxG1DaD0qcFQ5uBuD/TdBUl&#10;iYdcX1fSdt/1iDLomRaAcwXBBcCxtF3O7B+M31RXmntD/dCbSkoABn1nXi+8cAxy0z38VwHcDDh+&#10;1DkpBiSXabue2M2iJ8Shi1agN4PeMfjNYF8BcCVt9xbSdjlNXgBcqbbrbmPFKRwcXpXjUr59XMoZ&#10;AFwebpw8bdfGS+mzHYDVIJ30qIt2BPaJ576oKNDAjuzRkXC0jd9gw3OIuBnWywFcqba7GHx+3t7f&#10;3uE4Tn8O1NPmj5/3m5v7PcVyCFr5ozvDLziP2h/o+f0OpoY32UJ957ktbL7wZdyTMTI8Im1XzYGg&#10;3LUPs1ji/aJrHxY1AqpVs5Cb2g9+zhllA1htbdNIZO3GE41WG/VlafFAOIap0eK4bzTXOsYj4AYx&#10;jvzmdMxKtmcc+BnEBNYYucstZhOc3uYE2PBMJu10pgnsh35pvcNBrU0GwZAnF4JFjsvBIdP89OBy&#10;sMhxSRACz1PjgqgM3nFR6NS4JHSxCtCnEhOQT59w3QMyswPtIL7shKNSj5QU0kXaOR8zT0xKwMgb&#10;lYxdydgN1IXQAXzZ2SbOx3RLQFvzImPnaHENV/ZpZooEyz7Nd7BP09sFd7+Pcw9y52MucFuay2RG&#10;XPGN4zHH4xksIzJzwV0M6Mn5dfTn0Tw6ku0nuH7RHeXZD44lgrDRwPbOswkUUxeYWvCP0mDSk14f&#10;S2gyvRYPWgl5uXYX/J8PGpB/pc2d9GXBzTSMKJOSrNvjSFiw8JXDNjJcLdjmtgecPFn3JmGb7uJz&#10;wKAiQO6pqq4Dxwq6Cy39VAUpcKCgu/a9YAJHCRbmwPRJzrjOrdcA1yoDTXIZQKNyX4vvwxU3Bxlg&#10;V2bqeiI2ix6Xhi5YgdkMcsegNoN7BbaV81FyJ4JKlWVA6++y0TIbcSiwreTpSp5utyeYtV2v9gPc&#10;IHZ1xLUGZ4BteZyRxyT+r0eAmw5SS1/t4KqEcNKTXkANWDWgz/ReRGqBaUCgnW40jw4aVPNaG7U1&#10;3TgXbCsputeP9ZC2klgPHiPCFCfHelMKlmNeT+tx2LfcHIgZUnSoZKJPYw29KEVnXJDVztGl5Dr3&#10;6Hl6CKfGIhzrT5VtpaXaaC9Li6M9UNFocazRb2+mQYwjPqMAi0M+gxqHGYQflAsfZJJO55pAfVbp&#10;mpDCu7jHzmAelwUFBbIT7vjKutw1jALw6XOum6bL9q2D97KrQaTpjGXaydPlqfUGEyVPV/J0Lk+X&#10;nbsdwJedbSJP5+ho61Tk6RwtrjRh3cp5KuU8FcJU762yzl8h9+bvsWs2d4VMXbpLjymG8Chdy5ce&#10;9UKACVKm1yIA9LDVgzaWLQx/Pmh3pn+nvTMzfVqAvlNuzCyVdd+zso6sTQvAuZNLCoBjlXU5B/hg&#10;/KY65oejN5XUEdhNpXUMcvOVdTl2vQrgZsDx4yrrdEgu83U9sRv8Qs0rPAq9GfSOwW8G+wqAK5V1&#10;b6GyLqeaCoArGbuSsXt5xs5HR057NEoebuShyfEgp4OX0mc7AKtBOulRL8jW3B+X3ouYLfCNknZt&#10;7MgeHYTdmvfa+K3px9kAXEnbvf60HdBLC/W5XclnQH1hrU6n7QMxaWsZVdbVk7gh+mVpO5w2gcxH&#10;PVyE/CCrAGMbCt1Be5Nq3CkTEwkjn4DK0erAvhwtkbarHcLK0eoCvxwxnqbA8LRBCug3UofJU0UG&#10;NQH+FguKQOf6lkvb5UYq0d+kVukJKRgS5WLABFLpcUkgS6VNEC4JixyXhSoJCf0M5nFZ6NSEKHTB&#10;ip2aKrUM7MvJVaTtdL51UV+WGBcCZZQVKXTTdllqUgbGHsCStitpO5+2y6mkLurLzTaZtiM62uyV&#10;aTuixZVSSduV8rrl0+17TNu5xeVQn1tAufI6f0plqpfDYvhGfV1KmQmQ4p07ItNGNc2Tql5M3JXM&#10;vVAZe28xR2E/S5k1QIl5PiFt57AY9SM96vU112vxWoSAAbq2+xD+fNCQgr89wslAbDTp04KhXbmU&#10;Grs3UmMHn6oF4NxlngXAubSd7rJy4KCCJO6wqq40xwx+A1zOgZDequL5HoHd1G4JuGCAD+iJVGWn&#10;s+tVALeQd8p5cTJtZwBBLgcD9x6F3Sx6Qhw90ZtB7xj8ZrCvALiStnsLabvc0i8ArqTtStruBGm7&#10;MwC4PNzIQ5PjQU7VxkvpswmXRYDVIJ30qBdkM1CggR3Zo4OwW/OeGwnDb00/zgbgStru9aftgDla&#10;qM+h/JOjvjHdVkdxlmreTttVAEcubfcaq+0qis7m9vh0YF+Ne2p9gKTJE3LYZ9wlzYGfj/LmiAnA&#10;4ZMeuY4J6IdmSn0cTxUZXRNoY+Yi0Lm+tdJ2Ktck+qtdGjBLT6Tt3kW1ncE8LgsHw3NyPWq/pkpN&#10;wD59zom0nb4Xt4v6ckIt1XZIHhnpRRwO2ERQ7JZ8edgtpZ6yvs6VlU2T6yu7JddZdkuutuyWcrVY&#10;I+LKS10JXdSXm7sybUfrUzMMMm1HtLgKho9Yqu1Ktd17TNs5o3XazZrKqf3NZkS3rZKhmuaJx2d4&#10;1AuVsfeaE79jtV28OaCzz/LYrZv6ZtAAXdt9CH8+aMemf6fNoPRpifpS2aD7c5dlD5vd2vPyebm/&#10;c0ylH/5OwQLXerf/63rzSKnaUm33XavtYGFbAM5dK1AA3K9Sbad70tITUkAld4KgwLjjwA+EkR6Q&#10;Qos7P5UBPqAnUtpO9/BfBXCrpjqw5D6pdYwLl4OBe2XazmAfl4VFT4hDF63YdGnQOwa/GewrAK6k&#10;7d5C2i4XGCkArqTtStruBGm7MwC4PNzIQ5PjQU7n1Mr02ZNBtgaJdkga2JE9Ogi7Ne+18VvTj7MB&#10;uJK2e/1pOwCFFupz5WenRn3z4RD+LdJ209ncHYW5/NA9JHPy3Q/JnCzQLRf1aVJtPCIe9qflnAUZ&#10;DqcitAwtHgnHUtQivRxyAJkoxCTgUIkJ6Be29WW6JuGGSk2gDZSYKH1rpe3Uo0Ul+pv46r1M78RN&#10;dsZ5ihUXA0Sg9o9LwgCnXBIWOS4LNSEgoZ/BPC4LnZoQhS5YAfxUagL26XPu6LRdbjUcn7bLUpMy&#10;MNI3pdquVNsdckhmbrYdm7YjWlwplbRdqbZ7p9V2DepzCyhbbddJDx1Xbec/Re7kcCHunmvwzoHV&#10;doliZ+dms7+RuXidQzKjzuhmvDJ3mTeoMr4WN4MG6NrePRr+fNCOTf9Om0Hp02dDfSVt913TdvAd&#10;WwBuRoimALhD03bNUmywIEcNqivNMYPuSUtvVUm1HYHd1G4JuGCAD+iJg9N2BtAS8LnvfkuDHheB&#10;Acdb1XY6EORyMCD5UdjNoifE0RO9GfSOwW8G+7ppu9xyKACu7LscYk9lNsHHddevvO8yN3cLgCOH&#10;/HmzG/yMLB+0ILznK+cqkMva2Ug5vODNfez2KsZnu80r0ZyigUQe0b6wb65Dv5YvwGq4F9xJAdkO&#10;jeQLMAvuBbdHKfvCWL4QRgy9rnVpIl8IY8Zuee2F93vLgVtApwBwebiRhyb+r4fhtvBOGy+lz54M&#10;shkokGHOdj/Yo4OwW/NeG781/TgbgCtpu9eftoM32UJ9Lo91atQ3G6EUjRTtdDxq3W2HG9N8tR39&#10;4DXkiw7JXNTIjrFTZhsQJotZ7vKNBOzQ777m6SIqp8h+UEAOnI+v9IvjPn+VeXNGbtN7jjfoljmF&#10;GPeewAqlZzxRZBCTWGOmUZNJO51pImlHn1V6J5J2hjy5ECxyXA4uZ5eVlkB+FjkuCULNeWpcEOEq&#10;+JxYKy4KnRqXhC7WTsou2zUB+fQJ103Z5alxKahLQSA+XaSd8zHzn5QSKBm7PJCSgjG4hHPUmtCN&#10;Dbm4rrJb9pbRa7rHPLdCBeBz81Fb86LQzrdkGg7gohTadfBbAXxXpLUJg0IvawhxJiAlaWb3QnSY&#10;ujh6Ll8IKBfqlX3Bo11XMbU81T3mbgHlAF+6CDzWc30jYZcuAJfwxNGnwXeu6k5P3JfCMEXObCV+&#10;C5m39Fr3NvHUBWaE/FtpMOkJ8VKQl7/51xKaTK+10nWjWSWykH5iHDQg/0qbO+nLgptpGFEmstOr&#10;UmN34dXT0+aPn/ebm/s9TSvCRp8217/8tA2/fN09+zwZfhj8/PjwtPuANh8v7vb75w+Xl7vV3fpx&#10;ufvh8X613ew2N/sfVpvHy83Nzf1qffl1s72+rIfV0P30vN2s1rvd/dPtP+6Wz2us4QDEftoO7q9x&#10;ecZsOKqHdTWBlFuwzUWXCmy7+N3lQHfxpUfEbDOvZZPOkOLecz9Id6GlD6SQ4kBBd+17wQSOEizM&#10;gekjU3VMITWI8zXAtcpAk1wGffEatVPkUHFBWNzjorDocWnoghWYzSB3DGozuNdJ1GWnQIFtNsiR&#10;ISULYvG4kk1TKimLptRUVku+VOyvS5Vl0eTLxabJF4zdki8ZNRjSKa/LTt0C23jiDWIlxKAnrUqe&#10;DrOUWPTbydP5ZUPno/ifTgDb8jgjj0n8X48ANx2klr7KFMGLgFqlQ7/ANMyUTjeaRwcNqnmtjdqa&#10;bpwLtpUU3atP0U3gY0isN3Kz4eRYLx6IOaMfAHSbyjp4pSVFxwGTghy572R48txx0nEBd5oMYtxj&#10;Indf6VpJ0c07BZoS8Bm846JQvVJxGqYuVgH3VGIC7CGeoUi1pOjyewhxbm8T4LARBw+F2C0L1lu6&#10;rfA2l+RasfCjlJESlClYD5AkZG9E8sbttRz4CjBM94L1CLrp8Pa3viczgIxTYj0FnTRwxsEy50i2&#10;c21H4iP/RU5Rx2kpt+X7Q4mbk6To3BdZF45GsW3uJBB7LqxX6um+Zz0dbvxuwzaX3i+w7ddI0eku&#10;NMdsqjt+OGJTSXGvpy9e0xOav+kUXU/EZoDnYzCbQe4Y1FZSdE3CucC2XuerSJVlQSyutwpsA0Ko&#10;ZamVd96u1H13OPCHA6uw7U7ddVfLXXcFtj0R97A5MeBU7DPm7MReN59xK7DNA4p4fj12BeLHwdeY&#10;mPtuKbo2Jjka3HSQWkI3CY7FrY9HArUGfXYoNgi0043m0ZEQtM2hphvngm0lRff6U3RIj7VSdDVl&#10;0E6O9WZzvyLH03knRQfjRHfWVQs3ERHseFkVHZ1rz1ZW46TJMDgSE4shtqM6BdY04rudaCudQktu&#10;dVJo8V1O6JFGi29x8nAv1zHuOxnEuOPkLhjPjpLHug1iEvLRHQpZajJFpzNNYr6FK7nKDVVW0eny&#10;5EJAx9TucTkYiJTLwSLHJaGi5VaKTucdF4VOjUtCF+vRKbqcFI5O0WWJcRksVJF2q+iyxKQEDBxR&#10;zr3shcu4cGy0xdeI3bK3jF5TFV1uth27HZNocZUEw1aq6EoVHbD8SGL591RF5xYQQeWmSK61nzE6&#10;eU2DlSg/Cxk3V1BGIFugE+/X0Z87cCaVwy0WfhdYr6xZQ7CLuFIXmNPTGkx60utjDZRs9Iwn6J3j&#10;ThcCij1kQMHNnsycHx+havqy4GYCsFEmUhKlig6gxMV9Xl0VHQx2C7a50F6BbQem6Jp12CBA6Qwp&#10;+I/7Qf0wm+rbH47YVFIcJUCZcO+D1wkKvGYAIg6YLUDEMbPu24uLCixyXAAGBJennhjwj3uiBtg9&#10;CrFZ9Lg0emI2g1wmRZebvQK1GdzrVtFlqXFZ6KItsA3FuzYc4mvEbsmjGnZLLhy7JVdXdku+WOyW&#10;XG/ZLWWIw4DrI75kVC3X3VmZm7oFtvGMFcQKp7lU0fGcXtlZWaO0wKXo3AI6AWzL44w8Jjka3HRg&#10;UvpqgmMR9ySEk570Amq+QI5WTHovUrQA40shqBsH26HZdONcsK2k6F5/ig62u4X1xmdJ0S1mUAaY&#10;8pPFzH2AVdHN0AeXopu7qALW0AlSdLMJ9rS0sm8ccegn8rESmeDh5mhJP0qpQ+IuFK6+pBRdjhb3&#10;n/odmmIQ444TfGqlZ9xpMohxjylAPqeG2oyFtk11gAbTZIoOOUuld5kUXY5vEvMZ5LgcwGBFDBLy&#10;GeSkF6tR44KweMdF4bzS7FC5JHSxdlN0OWIC7OkTToA9nW1drJebIvLEFJeiy3aNrwV9jUoJGD5/&#10;SdGVFJ27mi6reLtYLzd1JdajWatpkHLQJdJP5cQU7+n8lk5Mcar8pNsxFXTilzE5kp1DQXwf8OSw&#10;LYzptQ7wa7rgYRnDTg3yiwqjF/JzfXbAL74WgZ+Hq50uBBSLv5Mv2+sb/pU2d9KXz4X1ShXdd62i&#10;gwPUgm2uCvrkKbo3Cdt0X/Vg1KY65NxP1V1o6acqSIEDBd217wUTOEqwMAfHazq3XgNcs9AklwHl&#10;tjQ0yaVggN1ciq7R000KV1xNYNHj0tAFKzCbQe4Y1GZwr8C2oXrVGl8edvJJhpQMIDoqKbo+x6Tw&#10;JaPq3gLbkGxDTAu+7lU5/KRU0Q0eaNsnls6e5gWU15b+hWr6RP/GrXqZKrrTw7Y8zshjEv/Xg9Ca&#10;f6VqHzaSvnoqoGZAvwaBdrrRPDpoUM1rbdTWdONcsK2k6F5/ig74oIX1XGbr5FhvvvA2ZTLGFj4X&#10;7Fj/vB+scJ1pTb4npejqqfv0S1N0lb+3uh4uuocPskwSxf/xxVnoTeOBc1+qmlJCp87RaqO9LC2e&#10;G8I4NVoca/hLyHMd40jDIMYRH7noyjA55DOocZ+pHtJRl9mBin2ZBtcE6gMllZ6QgiFRLgaLHpfE&#10;hK4jyApVZOksclwW5ErmqXFRWMzjstCpcVEYghWQT6UmAJ8+50SaTudbB+9lJ4lI0xnLtLMnM09N&#10;ysCARyVPV/J0Lk+XXaUdwJedbSJP5+hoq17k6RwtruRg3UopXSmlI0z1zkrp/OKiPJ1fQLk9mdVw&#10;OvUJTOd2YTF8o5ZuOpt6v1FglPAp+IztG7abJx7e9E1sNe/BTsdNZKGeL/WBKYbwKA0nPeqVRpuM&#10;6PZP7/JGB5RX03X6EKBpvKqu10f8O20GpU8LhnblUurp9gh0gIefn7f3t3cIfrzSejospxaAcyc7&#10;FQDnzs3WXVYOHFQsyFGD6kofjt5UUhwwGC5+L7zA4YIFPjDH0/ZKnV2vArhZwJJLAdqY+1yigJCj&#10;BgP3inydxT4uC4seF4chWoHeDHrH4DeDfQXAIWGHbNxkArfMhaeagBA2nTUrpGTsNC5x3WVziS8Z&#10;uyVfNKrSLACOMjElY0eAo5x7udofm7E7B4DLw408NPF/PQy3+Xc6eCl9NuGyuBeyQTrpUS80Veko&#10;0MCOzaPDhtW818ZvTT/OBuBK2u71oz4Yxhbqc8muk6O+Ed1Ch0DFeAorK9N2sbKu9uESrKIXVdZV&#10;bqsgiGEzU8sBk/ugkIHKNeIJo7oaU3Q216wD+3KNOOyrXWldlhaHHD6FkiMmAIdOjLtPAR/kqHHf&#10;yegad5zqakRoKEdNpO0Mrkn0N6PjWfL0uBQsiXIxgJJKj0sCLFaEKtN2BjkuC+dPZpnCRWExj8tC&#10;p8ZFYQhWAD+VWgb25YYg0nY637qoL0uMC8EQajdtl6UmZVDSdnnMyReIjZG4dOyWXF/ZLXvL6Luc&#10;gJlVNV3Ul5ttMm1HLTQdItN2riVTcrBuJW1X0nbvMW3nlo1L27mfsmm7dJ6kcwKxGOy0HYwmwmjk&#10;NwqQ4tcx/bmNaponB+Ik33nKpLlPOsfRZ9KaPjD1EdJ2aTjpUS8M6Hrt0nbus+xjAYa2+3A8om0z&#10;KH1aMNQzK/G5O4iHzW6NbuIBXW6Rfvj7bh8K/nb7v643jyTzUmP3PWvsppgaLQC3INhTAJxL2+ku&#10;q/SLmIXmSR7pEimggXtD/dCb6pVzwGC4+L3wAocLFvjABEppO51drwK4WcCSSwHaWAWC3CM1cK9M&#10;2xnAl8vCosfFYYhWoDeD3jH4zWBfAXAlbZdNWfLlYkM9rrvslnzJ2C35olGVZgFwJW1H+bqStlt+&#10;2K5fkLY7A4DLww0PZ9rQ5HiQ08Fs6bMJl6W03ZGQzUCB/hsOzrVxW/PoWDjaZlLTj7MBuJK2e/Vp&#10;uykyWRL1+azayVFfTV9CVGQyw+YlF6dI1XYVwBFV241wDqIPDbwsbedrs5oV1Oybaqft8MVYL9w0&#10;EgkjX22Xo9WGfVlaHPYFpzlHi0MOfPFukCXGPSiDGHefqiltJM1S476TQY07TrW7BSFLTaTtwq6+&#10;3EgF+gMlrXfiSMxQmJWlx8Vg0eOScLc0MFXfyF6k7SxyXBbOn8x2jovCYh6XhU6Ni8IQrAB+KjUJ&#10;+9Q5J9J2Ot86qC87SXLVdjm+ddJ2eWpSBiVtV9J2zq40q7lzA0J2zXdQX3a2ybQdzVpK2+Vmr0jb&#10;OVpcySHwXdJ2HYjlK1meN7sByu+vyJjAH7iCsfD+QBeT1fIKcdhs94J6J/toJF+AOXAvqOfJlEvK&#10;Dz1eJQAKVNv5BZRN26XyNOcEYjHYaTtlb2H4FCQ4nU/CmQrtHBss5DD6k63SscwVeQ3FejyahyPb&#10;Q24u7bNkiiE8SsNJj7oZr8zX0h0L6bWIKv3M7/QhINqDhuTfaTMofVqivjSQKJcWy0ra7uJ1VttN&#10;ofpaAM5pzQLgXNpOd1k5cFBBEkcNqit9OHpTSXHAYLj4vfAChwsW+ICeSGk7nV2vArhZwJJLAWqV&#10;+1w8EVtx1GDgXpm2M4Avl4VFj4vDEK1Abwa9Y/Cbwb4C4Era7i2k7bKAi2swXZXz4J9z9wqAK1fY&#10;8fK83/oVducAcHm4kYcm/q+H4Tb/Tgcvpc92AFZTbZce9YJsDRJN70XMZmDH5tFhw2rea+O3ph9n&#10;A3Albff603ZALy3U52Idp0Z99WgOv5riLIuZ2w3a3GM3n1JI1F1khyTBCfJ2BIqI6PCbh2RWdbVw&#10;n+SOPU/bzSqKzuaJcdxX1e4U/Rw5jvxmi5ous8vT47jDoMdhBxFS6XEISM5MdrAcdJgbnzjqMBuK&#10;BJ7dkjtSdksuE0O8XCTqkClLnHCqF4XKQ5HGcwzkjOwfgp+LoLG3NVdqUHohWoeQtBqRBsMpQhpj&#10;3iEgrcajgb95c0wnil+7g5XIflFE3f/rdtKz/TuUSaWDsun2QDoom/hIB2WDRy5dQtvwwzv04+Dr&#10;x4sw0d0FR25t5EK5nhsxXGiHcX3btikb1cOhHzab4z6wigVcY45jiOlRx0o/PF1tHEv2lDTAGh3P&#10;/Xf4K7GRDGf6j8xHdaV1ILIgE2Jmj+LoOXX085uVDcXCvn4Li5nZsrBuKZ/cwlbhOMHxbNK6KXZR&#10;DWFcyMLGefaifTGkgInkIjiOTZ6UK3RqoTaU+tzIuEuNbjQEl5NS1zvIbawfgugillzfnKpQolKF&#10;dZOMojGYxCRhKFwMCfoWtEnboudQtoHjGVUbBHKIgo0qzSuxQID3zTcoeujT3552OCdiMqOY6vJp&#10;dbeBRPbxxx/fxmmKU8wgqYdmZzlNka2FxscnXB18/OFpztQY0SJ3cN3UQs4LxCft3XnThUqMKyDa&#10;3IQtZBliXPtUi7HeN66A5sOFSpB7+dXc7xGhfHJnsNzLxwUEKkHu6BPb1AFzR58Gq1IUjn41NUiK&#10;lE81dEft5/kod+sthq6kPTtucYf1YqgPXLj71qzhovG3jmVFLfI+uqBF2gfzS5s54lI0XSoVFwtG&#10;oZEjDZXsoDFakfUxyPU21K28j2GpxeY9E/a1tu9ZNPl6sWnyBWO35EvGbsmFY7Z8VectavqTDnBO&#10;c0ifGyO+YLwmVpUKlcwnkn7piyl8gOMlN2x5a6NDaUxLjna/haUxN3lzMAKumnFXmIz057A0P7ev&#10;lseie1x65cJhYEDHbcTdDrwz397MBqQrXgijhapUdr/VMtJAqpLG6xF9rkutS6pJF7oXRPiAD3kk&#10;ow2k7dwL6qBxRBYfA+kzegH6io3Bd60doMDWPBegoPlLLjNNUPjMdBq9FqAIDoQLUHhtTx9vYhDe&#10;NR4Nx77fzvri400D6UO7wAT1d4bdNL6/sUH811MkHwGzgZrCC/COGOjGRvHf0Bj2n/aCojFdMWRT&#10;jiNC48bE6qRhtkknudbDid+vpreGQUZfqTUsLmabNcTENHanVxxX/NePz38/BnXUrxNP6dOOcK8v&#10;R3HFz61OsvmM8vvDSFocLfHgCv5STMaNBNE0Qvq755+2/giET5vrX37aDrYbj+2+rLf4AYjiXxeD&#10;r9vl88eL3f98Xm7XF4MHhzqIe2DQnkOQLX/yPsAJ1oIHJ/+NcsHl0+3DelAPfaYgHygZPG1+vEPD&#10;9R+3283Xu/XyGhDNKwnxQmT+4NPX/9xcrz9eLD/vN07FxBjI5uaG4n7VeBLU2WwxD5mDWFlUDcnd&#10;dCmKebpSPL7/vPUnjQzoh48XVO/o6C+/QEH5eRqbkHJJ04OWu/hDfr7sf/708+D+OgyOhnPgDEqz&#10;Bz/4mYMf/KzBD28WzkIPtWdMVY1hwMFyMQNw/svz3zerf+5OP2Um9cwbhu6UqStc+fZrTxlnKsqU&#10;mQ2RIYBAIKvclDFOpzn9lJkukJYkM9adMtV4CCDxK2uZFJsuWoamDAQig2bztKZW//XlH86qJwVD&#10;yl6oHvqFLP83jc+Cro50s2K2COm0aHv8DhQ3K6px9OSj7Vl9bk65ivaGxbCbyDyoJ/xFFIHUXDyz&#10;E0/iIXzoUzpelf7xDo+WJqcwSJ4cD585KJmlJQGngfM55DSBNnRvGq/eOxkL0EaK9Zpo+VGqw+WB&#10;AM82wT9Y+J75BYlD/dzQUa6EoTmQiy8DX7YRE7gEjwXJX4eXME6CS2F7RibHEETs0JKXYw4txVaE&#10;KZK08X0NNPnBRYfa++poXnKfZ8k5QEHdfvh6++yy/LcAHHf3qz8t90v+u1NjH9b15m7zcL3e/uF/&#10;AQAA//8DAFBLAwQKAAAAAAAAACEA64FnBmEJAABhCQAAFAAAAGRycy9tZWRpYS9pbWFnZTEucG5n&#10;iVBORw0KGgoAAAANSUhEUgAAALIAAAArCAMAAAGcOhJHAAAAAXNSR0IArs4c6QAAAARnQU1BAACx&#10;jwv8YQUAAALWUExURQAAAOzs7P39/SwsLHl5edbW1gYGBv39/aCgoO3t7fz8/P///y0tLc3NzXp6&#10;elRUVO7u7sjIyKKiov////T09O/v7/r6+snJyVZWVv7+/qOjo/Dw8M/Pz319fcrKyldXV6SkpPHx&#10;8X5+fsvLy////wsLC6WlpfLy8n9/f8zMzGlpaaampvPz883NzXJycv///1paWqenp/v7+zQ0NIGB&#10;gfX19d3d3fz8/IKCgs/Pz/39/Q8PD////6mpqfb29v7+/oODg9DQ0Pz8/P39/aqqqv7+/vf39w8P&#10;D/39/YSEhNHR0f7+/v39/QAAABEREV5eXvT09Kurq/j4+IWFhdLS0uTk5BISEl9fX/z8/KysrPn5&#10;+fDw8P39/YaGhtPT0////xMTE2BgYPr6+tTU1GFhYa6urvv7+/X19dXV1RUVFcfHx6+vr/z8/P7+&#10;/tbW1mNjY7CwsP39/QAAAD09Pf39/WRkZLGxsUNDQ/7+/tjY2P7+/g4ODmVlZbKysv////39/T8/&#10;P4yMjNnZ2WZmZrOzs/////v7+0BAQP39/Y2Njdra2jExMWdnZ7S0tNvb22hoaP39/UJCQo+Pj9zc&#10;3AAAAG9vb2lpaba2tt3d3ZCQkN3d3W9vb2pqasXFxbe3tw8PD/7+/pGRkfz8/N7e3mtra7i4uEVF&#10;Rfz8/JKSkt/f3/39/WxsbP///wAAAEZGRpOTk+Dg4MrKyrq6ugAAAEdHRyEhIQAAAOXl5ZWVleLi&#10;4iIiIry8vPz8/ElJSf39/ZaWluPj4////0pKSpeXl+Tk5HFxcQQEBP39/UtLS5iYmOXl5b+/v5mZ&#10;mebm5v7+/iYmJgUFBXNzc8DAwAAAAE1NTf7+/pqamufn5/39/fz8/CcnJ8HBwf39/U5OTsLCwgIC&#10;ApycnOnp6XZ2dsPDw////wMDA52dnerq6v7+/nd3d8TExAQEBJ6enuvr67CwsCsrK3h4eA8PD7r+&#10;QrkAAADydFJOUwD/if//+P+3///S8P+5//////8ik/86//9r///n/////////wT//////yL///8o&#10;DP//Sv///7/M///f/wH//xz//+e5/0r/RPr//zfnCv//u//////w///c///T7///Ef////////8b&#10;//9p//8h/////yL/7P//5///Fn////+z//////8DQf/O///Y/////5X///86uf//vv//5/9r//4b&#10;/2T/////0///5v8ICf///yL/uf//5+//////4//2//8Y/////7n+////////Ff/n/////0P///PN&#10;///g/////////wr///8S//////8a///9zoLV9wAAAAlwSFlzAAAh1QAAIdUBBJy0nQAABRZJREFU&#10;WEftmIuXVVMcx3eMYUhNZUR5lAwhjzBeY9IYhvIe7/HK4Cql1224qF3yGDKkxlveQoTkeiSPqIsZ&#10;r8yhwSAhpCL/ge9vf3+707GmxV1rTstda76zzvrszz77nNl3z9n77LnGPHpUGzGmh20z7VZvktb9&#10;LJlUx4L72c8Y7UEkRxq97B9pp+rasANJO+V6FoxJ22vS1qb9cbGdmU54TaQnhWfS9lR8zuAgGwTW&#10;Hw3BMrva60o7PTxjg85m74ydl7E2448htiyT8JrI/B6eydglGxvDtmPe1cJ/ijE36Rj/e4y5bf0H&#10;vio9yhdr0vfbs8OhsOlWh42Mdtsx4eDMsst9cbVtDB4IzwS2q0N2dw4H8qfMOF9MZMrs4PCMzRzu&#10;kGWfs0iMjQ9MJq11x612ii/W2bHJJhZ57OxgjLlFr2vXfG3M3KIiFBJFDhYQVgEpal+ghJoCSqB9&#10;2Ui0io38tdWhjsru8c8mMd75pfJyoKTcwQLCtYCMBjAaWEAdByyAjmajFLCWjfy1Mgyqg+IdjSDA&#10;KuaAmeY4C1hObQCWgasDzEyLuRlgdrpGK4HpbOSv7Rpq5xj7PD4/H9gl38ECwneABPUboB6ssbYa&#10;uAf6GRvVAIvZyF97WqhDTVaTMIscjzl4+X0tLZ1QbkGkDugdagKQ6aFaAsinUe1NeC30esgfuLEx&#10;v+li3X65yN33yw/kt7R3tjfm+fQ4FNIIsJDw2h2QpQDoAuSxthroFTYSfhRqCugGnmTO80uPzJ9q&#10;wmsloGcHAANYKytRZdhIuMFKJGfxHNntzIlyMoZUxHpnnZnCAwiv/YF86mxgNmtlHuwWNhLuGtUP&#10;gXj7HE8qzE5+IZZFtZDw2gLIMwnI+tbAWlmmZaYBvnFhqLJqyxtuW/MgdhmyqZD9hN2L8PowIFMZ&#10;aAQaWVsDyJADvvG+oaaAS8C7O5461dx96uK789J8eer05dWH8HowIPsr4D3gLdZWAoeFjYQDQ00B&#10;t4Pvm2/lZAzZ0mympfbOscZ8lUSkDMiH3EB/AWZQewI9WTsD+CFsJOwf1R+TyavlRfjQa+vfv/JS&#10;0NewUF4kqlWADLnqnoTXoqgWnHmFe8Uas/uOW084f5v/fSac87h2+Oa35XPkSCZ8ih5fV1xcLFMF&#10;6YeihGYHRrVRVdZrZDBtc/mrIk9Sv5P9ADYXX1Cfc2Yr/6QOodbQimXvLFE9Jqrn0lKq91K3OM5c&#10;ewSLOZPJpkdcC11cqWCXxzCDWenV/91UZespqaWOpa2op7ZSL5zo7AZ5cyPNzsbU/0odSZ1Is92p&#10;Y1Q/juriqD5G669dHs7IRkWiuiiqn0RVe1GtKtsYZICqLGNIoapsgJEVqjTbFNVFUV0Q1Xm0O7TL&#10;uZSc7PL4V7FD0kWup2yaEJrtFdUXVXWRk30X8oYucrXUF3SRe4qqT23lK1TZxSE1tOB1qturIftE&#10;tYyWUr2ROvTljgdjE0S73MzIvxgSVflCagOdptpKnUMbpNpELaC2FlCbnDV/P4g6h6oLop1GbVYd&#10;HdXhUT2D1k+7vIp5hie9+mdLdaTqOup8WqcuVPlKAJma5yxvKrWbs1Vd5MsYZD51Hc1eRl2lukdU&#10;+0R1DW1mxyK3KZKTi9yVz7KYM6kwc5/WYq7kTmP2f1PLuZFDf5b/pE44+pFSlzqtppXWRvVz1ZOp&#10;F9CeGEHdirpwmLNhC6lrnJWO0EX8dOpZNJuhlqpeGtVToroDin8tvcuYvwEFhVfwOJD4+AAAAABJ&#10;RU5ErkJgglBLAwQKAAAAAAAAACEAriTrHSUDAAAlAwAAFAAAAGRycy9tZWRpYS9pbWFnZTIucG5n&#10;iVBORw0KGgoAAAANSUhEUgAAABoAAABUCAMAAACrxtfgAAAAAXNSR0IArs4c6QAAAARnQU1BAACx&#10;jwv8YQUAAAEXUExURf///wAAAAQEBBMTExsbGzU1NUxMTFtbW2NjY5ycnKenp+jo6Ozs7Pf39/v7&#10;+////////wAAAAQEBAUFBQcHBw8PDxISEhQUFBcXFxgYGCAgICIiIiUlJScnJywsLC0tLS8vLzIy&#10;MjU1NTc3N0BAQEJCQkNDQ0dHR0lJSU1NTVhYWFtbW1xcXF5eXmNjY2dnZ2pqam1tbW5ubm9vb3h4&#10;eHt7e4CAgIODg6CgoKWlpaenp6mpqa6urrCwsLm5ucfHx87Ozs/Pz9DQ0NPT09XV1dfX19jY2Nvb&#10;2+Xl5efn5+rq6uvr6+zs7O3t7e7u7u/v7/Dw8PHx8fPz8/T09PX19fb29vf39/j4+Pr6+vv7+/39&#10;/f7+/v///7kB9gwAAAARdFJOUxRDQ0NDQ0NDQ0NDQ0NDQ0NOKQ3SOgAAAAlwSFlzAAAh1QAAIdUB&#10;BJy0nQAAAXpJREFUSEvFlUdTAkEQRsecxcWwihExoYJZUczZVUBAkvT//x32fD2Ul2Wocgt8p37z&#10;Lr1zmFVqohkqRM1omeol4RtnRiVlloQnFMpDTFoQHlEoDwmyhi9/TL0RJmpsS0sksgxRXQ7jYiZa&#10;0eI40xAVqmsw8zUYIJ3/rsKx8IozKkEkeZPCPQrlIJKqN0IRhWqQIGv4YksDCWbf2ImWRGIPYrv5&#10;sbIGM1EFYrSjyyNVb4UvnFENIsmTpZ07FMpBJBXPhDcUKkOCrOGLLQ2nmStj11rS6UuI7eaHUswF&#10;ZqIrLanUOaSjy7dKlpvPrgrPKJSHtGkNX9SIx7wby2ppqOpxmUXMRGtaXHceovrjzA5mokMt8fg2&#10;RI3/vjz//hBZbv5jTnhAoU9Im9bwxZb6YsymsV0tsdg6RHWHmVnMRFEt4fAMRI1mmCxm/iAtDKTz&#10;35XbEF5wRgWIJG9KaPwCIJLqFaHxN4cEWcMXWxpMMkfGTrUkkweQpg8R0Q+E2Z4Ll/9iMQAAAABJ&#10;RU5ErkJgglBLAwQUAAYACAAAACEAJIYteOEAAAAKAQAADwAAAGRycy9kb3ducmV2LnhtbEyPwU6D&#10;QBCG7ya+w2ZMvNkFrFiQpWka9dQ0sTVpetvCFEjZWcJugb6940mPM/+Xf77JlpNpxYC9aywpCGcB&#10;CKTClg1VCr73H08LEM5rKnVrCRXc0MEyv7/LdFrakb5w2PlKcAm5VCuove9SKV1Ro9FuZjskzs62&#10;N9rz2Fey7PXI5aaVURDE0uiG+EKtO1zXWFx2V6Pgc9Tj6jl8HzaX8/p23L9sD5sQlXp8mFZvIDxO&#10;/g+GX31Wh5ydTvZKpROtgjieR4xykMxBMLBI4lcQJ15ESQQyz+T/F/IfAA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QItABQABgAIAAAAIQCxgme2CgEAABMCAAATAAAAAAAAAAAAAAAA&#10;AAAAAABbQ29udGVudF9UeXBlc10ueG1sUEsBAi0AFAAGAAgAAAAhADj9If/WAAAAlAEAAAsAAAAA&#10;AAAAAAAAAAAAOwEAAF9yZWxzLy5yZWxzUEsBAi0AFAAGAAgAAAAhAHSEM/xqOgAABGECAA4AAAAA&#10;AAAAAAAAAAAAOgIAAGRycy9lMm9Eb2MueG1sUEsBAi0ACgAAAAAAAAAhAOuBZwZhCQAAYQkAABQA&#10;AAAAAAAAAAAAAAAA0DwAAGRycy9tZWRpYS9pbWFnZTEucG5nUEsBAi0ACgAAAAAAAAAhAK4k6x0l&#10;AwAAJQMAABQAAAAAAAAAAAAAAAAAY0YAAGRycy9tZWRpYS9pbWFnZTIucG5nUEsBAi0AFAAGAAgA&#10;AAAhACSGLXjhAAAACgEAAA8AAAAAAAAAAAAAAAAAukkAAGRycy9kb3ducmV2LnhtbFBLAQItABQA&#10;BgAIAAAAIQAubPAAxQAAAKUBAAAZAAAAAAAAAAAAAAAAAMhKAABkcnMvX3JlbHMvZTJvRG9jLnht&#10;bC5yZWxzUEsFBgAAAAAHAAcAvgEAAMRLAAAAAA==&#10;">
                <v:shape id="Picture 2" o:spid="_x0000_s1028" type="#_x0000_t75" style="position:absolute;left:2366;top:6982;width:8731;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ltrzAAAAOIAAAAPAAAAZHJzL2Rvd25yZXYueG1sRI9Ba8JA&#10;FITvBf/D8oTe6qYRbYyuogVBejE1BT0+ss8kNPs2za6a9td3hUKPw8x8wyxWvWnElTpXW1bwPIpA&#10;EBdW11wq+Mi3TwkI55E1NpZJwTc5WC0HDwtMtb3xO10PvhQBwi5FBZX3bSqlKyoy6Ea2JQ7e2XYG&#10;fZBdKXWHtwA3jYyjaCoN1hwWKmzptaLi83AxCrKvYn9+22zz8THfXLLTT7bbT9ZKPQ779RyEp97/&#10;h//aO61gOkvi+CUZT+B+KdwBufwFAAD//wMAUEsBAi0AFAAGAAgAAAAhANvh9svuAAAAhQEAABMA&#10;AAAAAAAAAAAAAAAAAAAAAFtDb250ZW50X1R5cGVzXS54bWxQSwECLQAUAAYACAAAACEAWvQsW78A&#10;AAAVAQAACwAAAAAAAAAAAAAAAAAfAQAAX3JlbHMvLnJlbHNQSwECLQAUAAYACAAAACEAtB5ba8wA&#10;AADiAAAADwAAAAAAAAAAAAAAAAAHAgAAZHJzL2Rvd25yZXYueG1sUEsFBgAAAAADAAMAtwAAAAAD&#10;AAAAAA==&#10;">
                  <v:imagedata r:id="rId15" o:title=""/>
                </v:shape>
                <v:shape id="Shape 1986" o:spid="_x0000_s1029" style="position:absolute;left:2164;top:8374;width:9121;height:1036;visibility:visible;mso-wrap-style:square;v-text-anchor:top" coordsize="912114,10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AzywAAAOIAAAAPAAAAZHJzL2Rvd25yZXYueG1sRI/dasJA&#10;FITvC77DcoTeFN2Y0jSNriL9gUIFqfoAh+xpEs2eDbubmL59t1Do5TAz3zCrzWhaMZDzjWUFi3kC&#10;gri0uuFKwen4NstB+ICssbVMCr7Jw2Y9uVlhoe2VP2k4hEpECPsCFdQhdIWUvqzJoJ/bjjh6X9YZ&#10;DFG6SmqH1wg3rUyTJJMGG44LNXb0XFN5OfRGwcfLa39xD31ok/Nu2B+zO5faXqnb6bhdggg0hv/w&#10;X/tdK8ie8jR9zO8z+L0U74Bc/wAAAP//AwBQSwECLQAUAAYACAAAACEA2+H2y+4AAACFAQAAEwAA&#10;AAAAAAAAAAAAAAAAAAAAW0NvbnRlbnRfVHlwZXNdLnhtbFBLAQItABQABgAIAAAAIQBa9CxbvwAA&#10;ABUBAAALAAAAAAAAAAAAAAAAAB8BAABfcmVscy8ucmVsc1BLAQItABQABgAIAAAAIQD1+VAzywAA&#10;AOIAAAAPAAAAAAAAAAAAAAAAAAcCAABkcnMvZG93bnJldi54bWxQSwUGAAAAAAMAAwC3AAAA/wIA&#10;AAAA&#10;" path="m,c,57150,33528,103632,76200,103632r760476,c878586,103632,912114,57150,912114,e" filled="f">
                  <v:stroke endcap="round"/>
                  <v:path arrowok="t" o:connecttype="custom" o:connectlocs="0,0;8,10;84,10;91,0" o:connectangles="0,0,0,0" textboxrect="0,0,912114,103632"/>
                </v:shape>
                <v:shape id="Shape 1987" o:spid="_x0000_s1030" style="position:absolute;left:2164;top:4754;width:0;height:3673;visibility:visible;mso-wrap-style:square;v-text-anchor:top" coordsize="0,36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7urywAAAOIAAAAPAAAAZHJzL2Rvd25yZXYueG1sRI/NasMw&#10;EITvgb6D2EJviVy3JK4bJeSngZJLiNtDj1tra5tYKyMpsfP2VaGQ4zAz3zDz5WBacSHnG8sKHicJ&#10;COLS6oYrBZ8fu3EGwgdkja1lUnAlD8vF3WiOubY9H+lShEpECPscFdQhdLmUvqzJoJ/Yjjh6P9YZ&#10;DFG6SmqHfYSbVqZJMpUGG44LNXa0qak8FWejICvarXzefx153RWHN1n2/ttVSj3cD6tXEIGGcAv/&#10;t9+1gulLlqaz7GkGf5fiHZCLXwAAAP//AwBQSwECLQAUAAYACAAAACEA2+H2y+4AAACFAQAAEwAA&#10;AAAAAAAAAAAAAAAAAAAAW0NvbnRlbnRfVHlwZXNdLnhtbFBLAQItABQABgAIAAAAIQBa9CxbvwAA&#10;ABUBAAALAAAAAAAAAAAAAAAAAB8BAABfcmVscy8ucmVsc1BLAQItABQABgAIAAAAIQC947urywAA&#10;AOIAAAAPAAAAAAAAAAAAAAAAAAcCAABkcnMvZG93bnJldi54bWxQSwUGAAAAAAMAAwC3AAAA/wIA&#10;AAAA&#10;" path="m,367284l,e" filled="f">
                  <v:stroke endcap="round"/>
                  <v:path arrowok="t" o:connecttype="custom" o:connectlocs="0,37;0,0" o:connectangles="0,0" textboxrect="0,0,0,367284"/>
                </v:shape>
                <v:shape id="Shape 1988" o:spid="_x0000_s1031" style="position:absolute;left:2316;top:8473;width:541;height:731;visibility:visible;mso-wrap-style:square;v-text-anchor:top" coordsize="5410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hiZxgAAAOIAAAAPAAAAZHJzL2Rvd25yZXYueG1sRE/Pa8Iw&#10;FL4P/B/CE7zN1AradUaRgrjtNt1hx0fzbIvNS0li2v33y2Gw48f3e3eYTC8iOd9ZVrBaZiCIa6s7&#10;bhR8XU/PBQgfkDX2lknBD3k47GdPOyy1HfmT4iU0IoWwL1FBG8JQSunrlgz6pR2IE3ezzmBI0DVS&#10;OxxTuOllnmUbabDj1NDiQFVL9f3yMArO4z3iY/v+ff6oqmYV420onFRqMZ+OryACTeFf/Od+0wo2&#10;L0Web4t12pwupTsg978AAAD//wMAUEsBAi0AFAAGAAgAAAAhANvh9svuAAAAhQEAABMAAAAAAAAA&#10;AAAAAAAAAAAAAFtDb250ZW50X1R5cGVzXS54bWxQSwECLQAUAAYACAAAACEAWvQsW78AAAAVAQAA&#10;CwAAAAAAAAAAAAAAAAAfAQAAX3JlbHMvLnJlbHNQSwECLQAUAAYACAAAACEARuIYmcYAAADiAAAA&#10;DwAAAAAAAAAAAAAAAAAHAgAAZHJzL2Rvd25yZXYueG1sUEsFBgAAAAADAAMAtwAAAPoCAAAAAA==&#10;" path="m54102,73152c35814,68580,19812,55626,10668,38862,3810,27432,,13716,762,e" filled="f">
                  <v:stroke endcap="round"/>
                  <v:path arrowok="t" o:connecttype="custom" o:connectlocs="5,7;4,7;2,6;1,4;0,3;0,1;0,0" o:connectangles="0,0,0,0,0,0,0" textboxrect="0,0,54102,73152"/>
                </v:shape>
                <v:shape id="Shape 1989" o:spid="_x0000_s1032" style="position:absolute;left:11308;top:4754;width:0;height:3673;visibility:visible;mso-wrap-style:square;v-text-anchor:top" coordsize="0,36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IpCywAAAOIAAAAPAAAAZHJzL2Rvd25yZXYueG1sRI/NasMw&#10;EITvgb6D2EJviVy3pI4bJeSngZJLiNtDj1tra5tYKyMpsfP2VaGQ4zAz3zDz5WBacSHnG8sKHicJ&#10;COLS6oYrBZ8fu3EGwgdkja1lUnAlD8vF3WiOubY9H+lShEpECPscFdQhdLmUvqzJoJ/Yjjh6P9YZ&#10;DFG6SmqHfYSbVqZJMpUGG44LNXa0qak8FWejICvarXzefx153RWHN1n2/ttVSj3cD6tXEIGGcAv/&#10;t9+1guksS9OX7GkGf5fiHZCLXwAAAP//AwBQSwECLQAUAAYACAAAACEA2+H2y+4AAACFAQAAEwAA&#10;AAAAAAAAAAAAAAAAAAAAW0NvbnRlbnRfVHlwZXNdLnhtbFBLAQItABQABgAIAAAAIQBa9CxbvwAA&#10;ABUBAAALAAAAAAAAAAAAAAAAAB8BAABfcmVscy8ucmVsc1BLAQItABQABgAIAAAAIQCjMIpCywAA&#10;AOIAAAAPAAAAAAAAAAAAAAAAAAcCAABkcnMvZG93bnJldi54bWxQSwUGAAAAAAMAAwC3AAAA/wIA&#10;AAAA&#10;" path="m,367284l,e" filled="f">
                  <v:stroke endcap="round"/>
                  <v:path arrowok="t" o:connecttype="custom" o:connectlocs="0,37;0,0" o:connectangles="0,0" textboxrect="0,0,0,367284"/>
                </v:shape>
                <v:shape id="Shape 1990" o:spid="_x0000_s1033" style="position:absolute;left:3040;top:9258;width:7300;height:0;visibility:visible;mso-wrap-style:square;v-text-anchor:top" coordsize="7299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pnowgAAANwAAAAPAAAAZHJzL2Rvd25yZXYueG1sRE/JasMw&#10;EL0H+g9iCr0lckMW41gOJVBooRTiLOfBmtgm1shIquP8fVUo5DaPt06+HU0nBnK+tazgdZaAIK6s&#10;brlWcDy8T1MQPiBr7CyTgjt52BZPkxwzbW+8p6EMtYgh7DNU0ITQZ1L6qiGDfmZ74shdrDMYInS1&#10;1A5vMdx0cp4kK2mw5djQYE+7hqpr+WMU9GsaTub8VX4vUr9I0+HT3c1SqZfn8W0DItAYHuJ/94eO&#10;85cr+HsmXiCLXwAAAP//AwBQSwECLQAUAAYACAAAACEA2+H2y+4AAACFAQAAEwAAAAAAAAAAAAAA&#10;AAAAAAAAW0NvbnRlbnRfVHlwZXNdLnhtbFBLAQItABQABgAIAAAAIQBa9CxbvwAAABUBAAALAAAA&#10;AAAAAAAAAAAAAB8BAABfcmVscy8ucmVsc1BLAQItABQABgAIAAAAIQBWcpnowgAAANwAAAAPAAAA&#10;AAAAAAAAAAAAAAcCAABkcnMvZG93bnJldi54bWxQSwUGAAAAAAMAAwC3AAAA9gIAAAAA&#10;" path="m,l729996,e" filled="f">
                  <v:stroke endcap="round"/>
                  <v:path arrowok="t" o:connecttype="custom" o:connectlocs="0,0;73,0" o:connectangles="0,0" textboxrect="0,0,729996,0"/>
                </v:shape>
                <v:shape id="Shape 1991" o:spid="_x0000_s1034" style="position:absolute;left:2339;top:4754;width:0;height:3666;visibility:visible;mso-wrap-style:square;v-text-anchor:top" coordsize="0,36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155xgAAAOMAAAAPAAAAZHJzL2Rvd25yZXYueG1sRE9fa8Iw&#10;EH8f7DuEG+xlaNI6nHZGGcLQ16kMH4/mbMqaS0ky2337RRjs8X7/b7UZXSeuFGLrWUMxVSCIa29a&#10;bjScju+TBYiYkA12nknDD0XYrO/vVlgZP/AHXQ+pETmEY4UabEp9JWWsLTmMU98TZ+7ig8OUz9BI&#10;E3DI4a6TpVJz6bDl3GCxp62l+uvw7TSE4en8efH10m6TmRXL3e75HFnrx4fx7RVEojH9i//ce5Pn&#10;v6hZqcqiKOH2UwZArn8BAAD//wMAUEsBAi0AFAAGAAgAAAAhANvh9svuAAAAhQEAABMAAAAAAAAA&#10;AAAAAAAAAAAAAFtDb250ZW50X1R5cGVzXS54bWxQSwECLQAUAAYACAAAACEAWvQsW78AAAAVAQAA&#10;CwAAAAAAAAAAAAAAAAAfAQAAX3JlbHMvLnJlbHNQSwECLQAUAAYACAAAACEA0rNeecYAAADjAAAA&#10;DwAAAAAAAAAAAAAAAAAHAgAAZHJzL2Rvd25yZXYueG1sUEsFBgAAAAADAAMAtwAAAPoCAAAAAA==&#10;" path="m,366522l,e" filled="f">
                  <v:stroke endcap="round"/>
                  <v:path arrowok="t" o:connecttype="custom" o:connectlocs="0,37;0,0" o:connectangles="0,0" textboxrect="0,0,0,366522"/>
                </v:shape>
                <v:shape id="Shape 1992" o:spid="_x0000_s1035" style="position:absolute;left:10591;top:8473;width:518;height:754;visibility:visible;mso-wrap-style:square;v-text-anchor:top" coordsize="51816,7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7tUyAAAAOMAAAAPAAAAZHJzL2Rvd25yZXYueG1sRE9fa8Iw&#10;EH8f+B3CDfY2k1Y2RzWKCI4JMpiTwd5uzdmUNZeSZFq//TIY+Hi//zdfDq4TJwqx9ayhGCsQxLU3&#10;LTcaDu+b+ycQMSEb7DyThgtFWC5GN3OsjD/zG532qRE5hGOFGmxKfSVlrC05jGPfE2fu6IPDlM/Q&#10;SBPwnMNdJ0ulHqXDlnODxZ7Wlurv/Y/TsL3Yj8+vbb15mO5eg+qf1W5VHrS+ux1WMxCJhnQV/7tf&#10;TJ4/VZNSlUUxgb+fMgBy8QsAAP//AwBQSwECLQAUAAYACAAAACEA2+H2y+4AAACFAQAAEwAAAAAA&#10;AAAAAAAAAAAAAAAAW0NvbnRlbnRfVHlwZXNdLnhtbFBLAQItABQABgAIAAAAIQBa9CxbvwAAABUB&#10;AAALAAAAAAAAAAAAAAAAAB8BAABfcmVscy8ucmVsc1BLAQItABQABgAIAAAAIQAa47tUyAAAAOMA&#10;AAAPAAAAAAAAAAAAAAAAAAcCAABkcnMvZG93bnJldi54bWxQSwUGAAAAAAMAAwC3AAAA/AIAAAAA&#10;" path="m50292,c51816,19050,45720,38100,33528,53340,24384,64008,12954,71628,,75438e" filled="f">
                  <v:stroke endcap="round"/>
                  <v:path arrowok="t" o:connecttype="custom" o:connectlocs="5,0;5,2;5,4;3,5;2,6;1,7;0,8" o:connectangles="0,0,0,0,0,0,0" textboxrect="0,0,51816,75438"/>
                </v:shape>
                <v:shape id="Shape 1993" o:spid="_x0000_s1036" style="position:absolute;left:11087;top:4792;width:0;height:3666;visibility:visible;mso-wrap-style:square;v-text-anchor:top" coordsize="0,36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mOWxgAAAOMAAAAPAAAAZHJzL2Rvd25yZXYueG1sRE9fa8Iw&#10;EH8f+B3CDfYyNGmVOTujiDDc65yIj0dzNmXNpSSZ7b79Mhjs8X7/b70dXSduFGLrWUMxUyCIa29a&#10;bjScPl6nzyBiQjbYeSYN3xRhu5ncrbEyfuB3uh1TI3IIxwo12JT6SspYW3IYZ74nztzVB4cpn6GR&#10;JuCQw10nS6WepMOWc4PFnvaW6s/jl9MQhsfL+errld0nMy9Wh8PiElnrh/tx9wIi0Zj+xX/uN5Pn&#10;L9W8VGVRLOD3pwyA3PwAAAD//wMAUEsBAi0AFAAGAAgAAAAhANvh9svuAAAAhQEAABMAAAAAAAAA&#10;AAAAAAAAAAAAAFtDb250ZW50X1R5cGVzXS54bWxQSwECLQAUAAYACAAAACEAWvQsW78AAAAVAQAA&#10;CwAAAAAAAAAAAAAAAAAfAQAAX3JlbHMvLnJlbHNQSwECLQAUAAYACAAAACEAMhZjlsYAAADjAAAA&#10;DwAAAAAAAAAAAAAAAAAHAgAAZHJzL2Rvd25yZXYueG1sUEsFBgAAAAADAAMAtwAAAPoCAAAAAA==&#10;" path="m,366522l,e" filled="f">
                  <v:stroke endcap="round"/>
                  <v:path arrowok="t" o:connecttype="custom" o:connectlocs="0,37;0,0" o:connectangles="0,0" textboxrect="0,0,0,366522"/>
                </v:shape>
                <v:shape id="Shape 1994" o:spid="_x0000_s1037" style="position:absolute;left:5143;top:2438;width:1372;height:5783;visibility:visible;mso-wrap-style:square;v-text-anchor:top" coordsize="137160,57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r8dyAAAAOMAAAAPAAAAZHJzL2Rvd25yZXYueG1sRE9LTsMw&#10;EN0jcQdrkNhRO0H9KK1bVYiiAhsoHGAUT+NAPA6204bbYyQklvP+s9qMrhMnCrH1rKGYKBDEtTct&#10;Nxre33Y3CxAxIRvsPJOGb4qwWV9erLAy/syvdDqkRuQQjhVqsCn1lZSxtuQwTnxPnLmjDw5TPkMj&#10;TcBzDnedLJWaSYct5waLPd1Zqj8Pg9OwsDwPw8tu9lw/TPdfT/fD9uNx0Pr6atwuQSQa07/4z703&#10;ef5c3ZaqLIop/P6UAZDrHwAAAP//AwBQSwECLQAUAAYACAAAACEA2+H2y+4AAACFAQAAEwAAAAAA&#10;AAAAAAAAAAAAAAAAW0NvbnRlbnRfVHlwZXNdLnhtbFBLAQItABQABgAIAAAAIQBa9CxbvwAAABUB&#10;AAALAAAAAAAAAAAAAAAAAB8BAABfcmVscy8ucmVsc1BLAQItABQABgAIAAAAIQAISr8dyAAAAOMA&#10;AAAPAAAAAAAAAAAAAAAAAAcCAABkcnMvZG93bnJldi54bWxQSwUGAAAAAAMAAwC3AAAA/AIAAAAA&#10;" path="m137160,578358l,e" filled="f">
                  <v:stroke endcap="round"/>
                  <v:path arrowok="t" o:connecttype="custom" o:connectlocs="14,58;0,0" o:connectangles="0,0" textboxrect="0,0,137160,578358"/>
                </v:shape>
                <v:shape id="Shape 1995" o:spid="_x0000_s1038" style="position:absolute;left:5349;top:2407;width:1371;height:5784;visibility:visible;mso-wrap-style:square;v-text-anchor:top" coordsize="137160,57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CFqxwAAAOMAAAAPAAAAZHJzL2Rvd25yZXYueG1sRE9fS8Mw&#10;EH8X/A7hBN9c0ordqMvGECfTvej0AxzN2VSbS03SrX57Iwg+3u//LdeT68WRQuw8ayhmCgRx403H&#10;rYa31+3VAkRMyAZ7z6ThmyKsV+dnS6yNP/ELHQ+pFTmEY40abEpDLWVsLDmMMz8QZ+7dB4cpn6GV&#10;JuAph7telkpV0mHHucHiQHeWms/D6DQsLM/D+Lyt9s3Dze7r6X7cfDyOWl9eTJtbEImm9C/+c+9M&#10;nj9X16Uqi6KC358yAHL1AwAA//8DAFBLAQItABQABgAIAAAAIQDb4fbL7gAAAIUBAAATAAAAAAAA&#10;AAAAAAAAAAAAAABbQ29udGVudF9UeXBlc10ueG1sUEsBAi0AFAAGAAgAAAAhAFr0LFu/AAAAFQEA&#10;AAsAAAAAAAAAAAAAAAAAHwEAAF9yZWxzLy5yZWxzUEsBAi0AFAAGAAgAAAAhAPiYIWrHAAAA4wAA&#10;AA8AAAAAAAAAAAAAAAAABwIAAGRycy9kb3ducmV2LnhtbFBLBQYAAAAAAwADALcAAAD7AgAAAAA=&#10;" path="m137160,578358l,e" filled="f">
                  <v:stroke endcap="round"/>
                  <v:path arrowok="t" o:connecttype="custom" o:connectlocs="14,58;0,0" o:connectangles="0,0" textboxrect="0,0,137160,578358"/>
                </v:shape>
                <v:shape id="Shape 1996" o:spid="_x0000_s1039" style="position:absolute;left:4777;top:1805;width:579;height:793;visibility:visible;mso-wrap-style:square;v-text-anchor:top" coordsize="57912,79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3VyAAAAOMAAAAPAAAAZHJzL2Rvd25yZXYueG1sRI9Ba8Mw&#10;DIXvg/4Ho0Jvq50U2pLVLaEwyLVZYDuKWEvCYjnETpr9+7ow2FF6T+97Ol0W24uZRt851pBsFQji&#10;2pmOGw3Vx/vrEYQPyAZ7x6ThlzxczquXE2bG3flGcxkaEUPYZ6ihDWHIpPR1Sxb91g3EUft2o8UQ&#10;x7GRZsR7DLe9TJXaS4sdR0KLA11bqn/KyUbINB05312r5quYy8oVn3uVs9ab9ZK/gQi0hH/z33Vh&#10;Yv2D2qUqTZIDPH+KC5DnBwAAAP//AwBQSwECLQAUAAYACAAAACEA2+H2y+4AAACFAQAAEwAAAAAA&#10;AAAAAAAAAAAAAAAAW0NvbnRlbnRfVHlwZXNdLnhtbFBLAQItABQABgAIAAAAIQBa9CxbvwAAABUB&#10;AAALAAAAAAAAAAAAAAAAAB8BAABfcmVscy8ucmVsc1BLAQItABQABgAIAAAAIQAq+x3VyAAAAOMA&#10;AAAPAAAAAAAAAAAAAAAAAAcCAABkcnMvZG93bnJldi54bWxQSwUGAAAAAAMAAwC3AAAA/AIAAAAA&#10;" path="m,c34290,11430,57912,42672,57912,79248e" filled="f">
                  <v:stroke endcap="round"/>
                  <v:path arrowok="t" o:connecttype="custom" o:connectlocs="0,0;3,1;6,4;6,8" o:connectangles="0,0,0,0" textboxrect="0,0,57912,79248"/>
                </v:shape>
                <v:shape id="Shape 1997" o:spid="_x0000_s1040" style="position:absolute;left:4922;top:2103;width:206;height:403;visibility:visible;mso-wrap-style:square;v-text-anchor:top" coordsize="20574,4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1IsygAAAOMAAAAPAAAAZHJzL2Rvd25yZXYueG1sRI/NbsIw&#10;EITvlXgHa5F6K3ZS0ULAIESFVHEqaR9gay9J2vhHsQvh7buHSj3uzuzMt+vt6HpxoSF1wWsoZgoE&#10;eRNs5xsNH++HhwWIlNFb7IMnDTdKsN1M7tZY2XD1J7rUuREc4lOFGtqcYyVlMi05TLMQybN2DoPD&#10;zOPQSDvglcNdL0ulnqTDznNDi5H2LZnv+sdpeFmET7eUc1Ob49ttfviK5/oYtb6fjrsViExj/jf/&#10;Xb9axn9Wj6Uqi4Kh+SdegNz8AgAA//8DAFBLAQItABQABgAIAAAAIQDb4fbL7gAAAIUBAAATAAAA&#10;AAAAAAAAAAAAAAAAAABbQ29udGVudF9UeXBlc10ueG1sUEsBAi0AFAAGAAgAAAAhAFr0LFu/AAAA&#10;FQEAAAsAAAAAAAAAAAAAAAAAHwEAAF9yZWxzLy5yZWxzUEsBAi0AFAAGAAgAAAAhAEa/UizKAAAA&#10;4wAAAA8AAAAAAAAAAAAAAAAABwIAAGRycy9kb3ducmV2LnhtbFBLBQYAAAAAAwADALcAAAD+AgAA&#10;AAA=&#10;" path="m,c10668,11430,17526,25146,20574,40386e" filled="f">
                  <v:stroke endcap="round"/>
                  <v:path arrowok="t" o:connecttype="custom" o:connectlocs="0,0;1,1;2,3;2,4" o:connectangles="0,0,0,0" textboxrect="0,0,20574,40386"/>
                </v:shape>
                <v:shape id="Shape 1998" o:spid="_x0000_s1041" style="position:absolute;left:2857;top:1272;width:2042;height:846;visibility:visible;mso-wrap-style:square;v-text-anchor:top" coordsize="204216,84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dcIxgAAAOMAAAAPAAAAZHJzL2Rvd25yZXYueG1sRE/NSgMx&#10;EL4LvkMYwZtNdhddXZsWEQRFL9Ye6m3YTDfBzWRJYru+vRGEHuf7n+V69qM4UEwusIZqoUAQ98E4&#10;HjRsP56ubkGkjGxwDEwafijBenV+tsTOhCO/02GTB1FCOHWoweY8dVKm3pLHtAgTceH2IXrM5YyD&#10;NBGPJdyPslbqRnp0XBosTvRoqf/afHsNr67Ft23T2p1rdhzT/vPFmWutLy/mh3sQmeZ8Ev+7n02Z&#10;36qmVnVV3cHfTwUAufoFAAD//wMAUEsBAi0AFAAGAAgAAAAhANvh9svuAAAAhQEAABMAAAAAAAAA&#10;AAAAAAAAAAAAAFtDb250ZW50X1R5cGVzXS54bWxQSwECLQAUAAYACAAAACEAWvQsW78AAAAVAQAA&#10;CwAAAAAAAAAAAAAAAAAfAQAAX3JlbHMvLnJlbHNQSwECLQAUAAYACAAAACEAjG3XCMYAAADjAAAA&#10;DwAAAAAAAAAAAAAAAAAHAgAAZHJzL2Rvd25yZXYueG1sUEsFBgAAAAADAAMAtwAAAPoCAAAAAA==&#10;" path="m,l204216,84582e" filled="f">
                  <v:stroke endcap="round"/>
                  <v:path arrowok="t" o:connecttype="custom" o:connectlocs="0,0;20,8" o:connectangles="0,0" textboxrect="0,0,204216,84582"/>
                </v:shape>
                <v:shape id="Shape 1999" o:spid="_x0000_s1042" style="position:absolute;left:2872;top:1005;width:1974;height:823;visibility:visible;mso-wrap-style:square;v-text-anchor:top" coordsize="197358,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vV4ygAAAOMAAAAPAAAAZHJzL2Rvd25yZXYueG1sRI9Ba8Mw&#10;DIXvg/0Ho8EupbWbQbtmdUspjO2wUdr1B4hYc0JiOcRum/376TDYUU/ve9Jbb8fQqSsNqYlsYT4z&#10;oIir6Br2Fs5fr9NnUCkjO+wik4UfSrDd3N+tsXTxxke6nrJXEsKpRAt1zn2pdapqCphmsSeW3Xcc&#10;AmYZB6/dgDcJD50ujFnogA3LhRp72tdUtadLkDc+m3Fxjr494K6a+PDRrt4mxtrHh3H3AirTmP/N&#10;f/S7E25pngpTzAtpIZ1EAL35BQAA//8DAFBLAQItABQABgAIAAAAIQDb4fbL7gAAAIUBAAATAAAA&#10;AAAAAAAAAAAAAAAAAABbQ29udGVudF9UeXBlc10ueG1sUEsBAi0AFAAGAAgAAAAhAFr0LFu/AAAA&#10;FQEAAAsAAAAAAAAAAAAAAAAAHwEAAF9yZWxzLy5yZWxzUEsBAi0AFAAGAAgAAAAhAAPa9XjKAAAA&#10;4wAAAA8AAAAAAAAAAAAAAAAABwIAAGRycy9kb3ducmV2LnhtbFBLBQYAAAAAAwADALcAAAD+AgAA&#10;AAA=&#10;" path="m,l197358,82296e" filled="f">
                  <v:stroke endcap="round"/>
                  <v:path arrowok="t" o:connecttype="custom" o:connectlocs="0,0;20,8" o:connectangles="0,0" textboxrect="0,0,197358,82296"/>
                </v:shape>
                <v:shape id="Shape 2000" o:spid="_x0000_s1043" style="position:absolute;left:6720;top:8206;width:968;height:602;visibility:visible;mso-wrap-style:square;v-text-anchor:top" coordsize="96774,60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gH8ygAAAOMAAAAPAAAAZHJzL2Rvd25yZXYueG1sRE9LSwMx&#10;EL4L/ocwghexSdNS3bVpkYrUU0sfSHsbN+Pu4maybGK7/nsjFDzO957pvHeNOFEXas8GhgMFgrjw&#10;tubSwH73ev8IIkRki41nMvBDAeaz66sp5tafeUOnbSxFCuGQo4EqxjaXMhQVOQwD3xIn7tN3DmM6&#10;u1LaDs8p3DVSKzWRDmtODRW2tKio+Np+OwPZYfyxesmOy8lC3qnV+n05XmcjY25v+ucnEJH6+C++&#10;uN9smv+gRlrpodbw91MCQM5+AQAA//8DAFBLAQItABQABgAIAAAAIQDb4fbL7gAAAIUBAAATAAAA&#10;AAAAAAAAAAAAAAAAAABbQ29udGVudF9UeXBlc10ueG1sUEsBAi0AFAAGAAgAAAAhAFr0LFu/AAAA&#10;FQEAAAsAAAAAAAAAAAAAAAAAHwEAAF9yZWxzLy5yZWxzUEsBAi0AFAAGAAgAAAAhAMseAfzKAAAA&#10;4wAAAA8AAAAAAAAAAAAAAAAABwIAAGRycy9kb3ducmV2LnhtbFBLBQYAAAAAAwADALcAAAD+AgAA&#10;AAA=&#10;" path="m96774,9906c92202,37338,75438,56388,54864,57913,28194,60199,4572,35052,,e" filled="f">
                  <v:stroke endcap="round"/>
                  <v:path arrowok="t" o:connecttype="custom" o:connectlocs="10,1;9,4;8,6;5,6;3,6;0,4;0,0" o:connectangles="0,0,0,0,0,0,0" textboxrect="0,0,96774,60199"/>
                </v:shape>
                <v:shape id="Shape 2001" o:spid="_x0000_s1044" style="position:absolute;left:6522;top:8138;width:1395;height:945;visibility:visible;mso-wrap-style:square;v-text-anchor:top" coordsize="139446,94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OjjxgAAAOMAAAAPAAAAZHJzL2Rvd25yZXYueG1sRE/NagIx&#10;EL4XfIcwQm81cYWurkYRQSm0PfjzAMNm3F3dTJZN1Pj2TaHQ43z/s1hF24o79b5xrGE8UiCIS2ca&#10;rjScjtu3KQgfkA22jknDkzysloOXBRbGPXhP90OoRAphX6CGOoSukNKXNVn0I9cRJ+7seoshnX0l&#10;TY+PFG5bmSn1Li02nBpq7GhTU3k93KyG69dxF6tZh+bm8+c0/740n/Gi9eswrucgAsXwL/5zf5g0&#10;P1eTTGXjbAK/PyUA5PIHAAD//wMAUEsBAi0AFAAGAAgAAAAhANvh9svuAAAAhQEAABMAAAAAAAAA&#10;AAAAAAAAAAAAAFtDb250ZW50X1R5cGVzXS54bWxQSwECLQAUAAYACAAAACEAWvQsW78AAAAVAQAA&#10;CwAAAAAAAAAAAAAAAAAfAQAAX3JlbHMvLnJlbHNQSwECLQAUAAYACAAAACEAl3jo48YAAADjAAAA&#10;DwAAAAAAAAAAAAAAAAAHAgAAZHJzL2Rvd25yZXYueG1sUEsFBgAAAAADAAMAtwAAAPoCAAAAAA==&#10;" path="m139446,9144c134874,54863,109728,88392,78486,91439,41148,94487,6858,54101,,e" filled="f">
                  <v:stroke endcap="round"/>
                  <v:path arrowok="t" o:connecttype="custom" o:connectlocs="14,1;13,5;11,9;8,9;4,9;1,5;0,0" o:connectangles="0,0,0,0,0,0,0" textboxrect="0,0,139446,94487"/>
                </v:shape>
                <v:shape id="Shape 2003" o:spid="_x0000_s1045" style="position:absolute;left:7132;top:1363;width:1234;height:1494;visibility:visible;mso-wrap-style:square;v-text-anchor:top" coordsize="123444,149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8fyAAAAOMAAAAPAAAAZHJzL2Rvd25yZXYueG1sRE9LawIx&#10;EL4L/ocwQi+lJm6ltatRpLSoFAq1vfQ2bGYfuJmsm3Rd/70RCh7ne89i1dtadNT6yrGGyViBIM6c&#10;qbjQ8PP9/jAD4QOywdoxaTiTh9VyOFhgatyJv6jbh0LEEPYpaihDaFIpfVaSRT92DXHkctdaDPFs&#10;C2laPMVwW8tEqSdpseLYUGJDryVlh/2f1TBj+7Z7kX2+C5uNPH783ncq/9T6btSv5yAC9eEm/ndv&#10;TZz/rB4TlUySKVx/igDI5QUAAP//AwBQSwECLQAUAAYACAAAACEA2+H2y+4AAACFAQAAEwAAAAAA&#10;AAAAAAAAAAAAAAAAW0NvbnRlbnRfVHlwZXNdLnhtbFBLAQItABQABgAIAAAAIQBa9CxbvwAAABUB&#10;AAALAAAAAAAAAAAAAAAAAB8BAABfcmVscy8ucmVsc1BLAQItABQABgAIAAAAIQA/X98fyAAAAOMA&#10;AAAPAAAAAAAAAAAAAAAAAAcCAABkcnMvZG93bnJldi54bWxQSwUGAAAAAAMAAwC3AAAA/AIAAAAA&#10;" path="m,74676c,33528,27432,,61722,v34290,,61722,33528,61722,74676l123444,149352,,149352,,74676xe" filled="f">
                  <v:stroke endcap="round"/>
                  <v:path arrowok="t" o:connecttype="custom" o:connectlocs="0,7;6,0;12,7;12,15;0,15;0,7" o:connectangles="0,0,0,0,0,0" textboxrect="0,0,123444,149352"/>
                </v:shape>
                <v:shape id="Shape 2004" o:spid="_x0000_s1046" style="position:absolute;left:8374;top:2910;width:0;height:5540;visibility:visible;mso-wrap-style:square;v-text-anchor:top" coordsize="0,55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0kPyAAAAOMAAAAPAAAAZHJzL2Rvd25yZXYueG1sRE9fS8Mw&#10;EH8X/A7hBN9c0ohOumVDBUUQFKsvvp3Nre3WXEqTbdk+/SIIPt7v/82XyfViR2PoPBsoJgoEce1t&#10;x42Br8+nqzsQISJb7D2TgQMFWC7Oz+ZYWr/nD9pVsRE5hEOJBtoYh1LKULfkMEz8QJy5lR8dxnyO&#10;jbQj7nO466VW6lY67Dg3tDjQY0v1pto6A9/vx0Na6XqTXtcPW6replg8/xhzeZHuZyAipfgv/nO/&#10;2Dx/qq610oW+gd+fMgBycQIAAP//AwBQSwECLQAUAAYACAAAACEA2+H2y+4AAACFAQAAEwAAAAAA&#10;AAAAAAAAAAAAAAAAW0NvbnRlbnRfVHlwZXNdLnhtbFBLAQItABQABgAIAAAAIQBa9CxbvwAAABUB&#10;AAALAAAAAAAAAAAAAAAAAB8BAABfcmVscy8ucmVsc1BLAQItABQABgAIAAAAIQD0q0kPyAAAAOMA&#10;AAAPAAAAAAAAAAAAAAAAAAcCAABkcnMvZG93bnJldi54bWxQSwUGAAAAAAMAAwC3AAAA/AIAAAAA&#10;" path="m,l,553974e" filled="f">
                  <v:stroke endcap="round"/>
                  <v:path arrowok="t" o:connecttype="custom" o:connectlocs="0,0;0,55" o:connectangles="0,0" textboxrect="0,0,0,553974"/>
                </v:shape>
                <v:shape id="Picture 21" o:spid="_x0000_s1047" type="#_x0000_t75" style="position:absolute;left:7096;top:4061;width:1270;height:43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tKYxgAAAOMAAAAPAAAAZHJzL2Rvd25yZXYueG1sRE9LSwMx&#10;EL4X+h/CCN7aZHehytq0SEHQm32g9DZsppttN5NlE9v4740geJzvPct1cr240hg6zxqKuQJB3HjT&#10;cavhsH+ZPYIIEdlg75k0fFOA9Wo6WWJt/I23dN3FVuQQDjVqsDEOtZShseQwzP1AnLmTHx3GfI6t&#10;NCPecrjrZanUQjrsODdYHGhjqbnsvpyGo+3O78dYIVfpzRcfp63ffyat7+/S8xOISCn+i//crybP&#10;f1BVqcqiXMDvTxkAufoBAAD//wMAUEsBAi0AFAAGAAgAAAAhANvh9svuAAAAhQEAABMAAAAAAAAA&#10;AAAAAAAAAAAAAFtDb250ZW50X1R5cGVzXS54bWxQSwECLQAUAAYACAAAACEAWvQsW78AAAAVAQAA&#10;CwAAAAAAAAAAAAAAAAAfAQAAX3JlbHMvLnJlbHNQSwECLQAUAAYACAAAACEAvDLSmMYAAADjAAAA&#10;DwAAAAAAAAAAAAAAAAAHAgAAZHJzL2Rvd25yZXYueG1sUEsFBgAAAAADAAMAtwAAAPoCAAAAAA==&#10;">
                  <v:imagedata r:id="rId16" o:title=""/>
                </v:shape>
                <v:shape id="Shape 2006" o:spid="_x0000_s1048" style="position:absolute;left:7124;top:2849;width:0;height:5533;visibility:visible;mso-wrap-style:square;v-text-anchor:top" coordsize="0,553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BSnxgAAAOMAAAAPAAAAZHJzL2Rvd25yZXYueG1sRE/LSsQw&#10;FN0L/kO4gjsnaURH62QGHwwMyIhWFy4vzbUpNjclidP690YQXJ43Z7WZ/SAOFFMf2EC1UCCI22B7&#10;7gy8vW7PrkCkjGxxCEwGvinBZn18tMLaholf6NDkTpQSTjUacDmPtZSpdeQxLcJIXLSPED3mAmMn&#10;bcSplPtBaqUupceey4LDke4dtZ/NlzfwHOP2/enOXzeow+PF7mE/uZ015vRkvr0BkWnO/+a/dNGh&#10;WqpzrXSll/D7qRAg1z8AAAD//wMAUEsBAi0AFAAGAAgAAAAhANvh9svuAAAAhQEAABMAAAAAAAAA&#10;AAAAAAAAAAAAAFtDb250ZW50X1R5cGVzXS54bWxQSwECLQAUAAYACAAAACEAWvQsW78AAAAVAQAA&#10;CwAAAAAAAAAAAAAAAAAfAQAAX3JlbHMvLnJlbHNQSwECLQAUAAYACAAAACEAtBgUp8YAAADjAAAA&#10;DwAAAAAAAAAAAAAAAAAHAgAAZHJzL2Rvd25yZXYueG1sUEsFBgAAAAADAAMAtwAAAPoCAAAAAA==&#10;" path="m,l,553212e" filled="f">
                  <v:stroke endcap="round"/>
                  <v:path arrowok="t" o:connecttype="custom" o:connectlocs="0,0;0,55" o:connectangles="0,0" textboxrect="0,0,0,553212"/>
                </v:shape>
                <v:shape id="Shape 2007" o:spid="_x0000_s1049" style="position:absolute;left:7040;top:8564;width:1433;height:0;visibility:visible;mso-wrap-style:square;v-text-anchor:top" coordsize="1432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W6DzQAAAOMAAAAPAAAAZHJzL2Rvd25yZXYueG1sRI9Ba8JA&#10;EIXvBf/DMoVeSt01Slqiq2ipUChIqx56HLJjEpqdDdlV0/76zqHQ48x78943i9XgW3WhPjaBLUzG&#10;BhRxGVzDlYXjYfvwBComZIdtYLLwTRFWy9HNAgsXrvxBl32qlIRwLNBCnVJXaB3LmjzGceiIRTuF&#10;3mOSsa+06/Eq4b7VmTG59tiwNNTY0XNN5df+7C180v3s/W3q87zb/pjZeVPtype1tXe3w3oOKtGQ&#10;/s1/169O8B/NNDPZJBNo+UkWoJe/AAAA//8DAFBLAQItABQABgAIAAAAIQDb4fbL7gAAAIUBAAAT&#10;AAAAAAAAAAAAAAAAAAAAAABbQ29udGVudF9UeXBlc10ueG1sUEsBAi0AFAAGAAgAAAAhAFr0LFu/&#10;AAAAFQEAAAsAAAAAAAAAAAAAAAAAHwEAAF9yZWxzLy5yZWxzUEsBAi0AFAAGAAgAAAAhAPhNboPN&#10;AAAA4wAAAA8AAAAAAAAAAAAAAAAABwIAAGRycy9kb3ducmV2LnhtbFBLBQYAAAAAAwADALcAAAAB&#10;AwAAAAA=&#10;" path="m143256,l,e" filled="f">
                  <v:stroke endcap="round"/>
                  <v:path arrowok="t" o:connecttype="custom" o:connectlocs="14,0;0,0" o:connectangles="0,0" textboxrect="0,0,143256,0"/>
                </v:shape>
                <v:shape id="Shape 2008" o:spid="_x0000_s1050" style="position:absolute;left:7048;top:8435;width:69;height:61;visibility:visible;mso-wrap-style:square;v-text-anchor:top" coordsize="685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hlaxgAAAOMAAAAPAAAAZHJzL2Rvd25yZXYueG1sRE/NagIx&#10;EL4X+g5hCt5q4grWbo1SFMF6KdrufdiMu0uTybKJGt++EQo9zvc/i1VyVlxoCJ1nDZOxAkFce9Nx&#10;o+H7a/s8BxEiskHrmTTcKMBq+fiwwNL4Kx/ocoyNyCEcStTQxtiXUoa6JYdh7HvizJ384DDmc2ik&#10;GfCaw52VhVIz6bDj3NBiT+uW6p/j2WnYbtLnx9TWm8pV0Sac2dN+V2k9ekrvbyAipfgv/nPvTJ7/&#10;oqaFKibFK9x/ygDI5S8AAAD//wMAUEsBAi0AFAAGAAgAAAAhANvh9svuAAAAhQEAABMAAAAAAAAA&#10;AAAAAAAAAAAAAFtDb250ZW50X1R5cGVzXS54bWxQSwECLQAUAAYACAAAACEAWvQsW78AAAAVAQAA&#10;CwAAAAAAAAAAAAAAAAAfAQAAX3JlbHMvLnJlbHNQSwECLQAUAAYACAAAACEAZRoZWsYAAADjAAAA&#10;DwAAAAAAAAAAAAAAAAAHAgAAZHJzL2Rvd25yZXYueG1sUEsFBgAAAAADAAMAtwAAAPoCAAAAAA==&#10;" path="m,6096l6858,e" filled="f">
                  <v:stroke endcap="round"/>
                  <v:path arrowok="t" o:connecttype="custom" o:connectlocs="0,1;1,0" o:connectangles="0,0" textboxrect="0,0,6858,6096"/>
                </v:shape>
                <v:shape id="Shape 2009" o:spid="_x0000_s1051" style="position:absolute;left:8389;top:8420;width:61;height:61;visibility:visible;mso-wrap-style:square;v-text-anchor:top" coordsize="6096,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JsUzAAAAOMAAAAPAAAAZHJzL2Rvd25yZXYueG1sRI9PT8Mw&#10;DMXvSHyHyEjcWLJOGlO3bOKvBByGGN2Bm5V4bUXjlCZs5dvjAxJH28/vvd9qM4ZOHWlIbWQL04kB&#10;Reyib7m2UL0/Xi1ApYzssYtMFn4owWZ9frbC0scTv9Fxl2slJpxKtNDk3JdaJ9dQwDSJPbHcDnEI&#10;mGUcau0HPIl56HRhzFwHbFkSGuzpriH3ufsOFhb5fnuYu/rhq3jhj/3rbeX0c2Xt5cV4swSVacz/&#10;4r/vJy/1r82sMMV0JhTCJAvQ618AAAD//wMAUEsBAi0AFAAGAAgAAAAhANvh9svuAAAAhQEAABMA&#10;AAAAAAAAAAAAAAAAAAAAAFtDb250ZW50X1R5cGVzXS54bWxQSwECLQAUAAYACAAAACEAWvQsW78A&#10;AAAVAQAACwAAAAAAAAAAAAAAAAAfAQAAX3JlbHMvLnJlbHNQSwECLQAUAAYACAAAACEA/FibFMwA&#10;AADjAAAADwAAAAAAAAAAAAAAAAAHAgAAZHJzL2Rvd25yZXYueG1sUEsFBgAAAAADAAMAtwAAAAAD&#10;AAAAAA==&#10;" path="m,l6096,6096e" filled="f">
                  <v:stroke endcap="round"/>
                  <v:path arrowok="t" o:connecttype="custom" o:connectlocs="0,0;1,1" o:connectangles="0,0" textboxrect="0,0,6096,6096"/>
                </v:shape>
                <v:shape id="Shape 2010" o:spid="_x0000_s1052" style="position:absolute;left:7147;top:3977;width:1196;height:107;visibility:visible;mso-wrap-style:square;v-text-anchor:top" coordsize="119634,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6SMxwAAAOMAAAAPAAAAZHJzL2Rvd25yZXYueG1sRE9PS8Mw&#10;FL8P9h3CE7xtSVqYo1s2ZCjowcOmiLs9mmdTbF5KE7vu2xtB8Ph+/992P/lOjDTENrABvVQgiOtg&#10;W24MvL0+LtYgYkK22AUmA1eKsN/NZ1usbLjwkcZTakQO4VihAZdSX0kZa0ce4zL0xJn7DIPHlM+h&#10;kXbASw73nSyUWkmPLecGhz0dHNVfp29vYEXvL+685kaV44O+pto964+jMbc30/0GRKIp/Yv/3E82&#10;z79TZaEKXWr4/SkDIHc/AAAA//8DAFBLAQItABQABgAIAAAAIQDb4fbL7gAAAIUBAAATAAAAAAAA&#10;AAAAAAAAAAAAAABbQ29udGVudF9UeXBlc10ueG1sUEsBAi0AFAAGAAgAAAAhAFr0LFu/AAAAFQEA&#10;AAsAAAAAAAAAAAAAAAAAHwEAAF9yZWxzLy5yZWxzUEsBAi0AFAAGAAgAAAAhADfDpIzHAAAA4wAA&#10;AA8AAAAAAAAAAAAAAAAABwIAAGRycy9kb3ducmV2LnhtbFBLBQYAAAAAAwADALcAAAD7AgAAAAA=&#10;" path="m,c,6096,4572,10668,9906,10668r99822,c115062,10668,119634,6096,119634,e" filled="f">
                  <v:stroke endcap="round"/>
                  <v:path arrowok="t" o:connecttype="custom" o:connectlocs="0,0;1,1;11,1;12,0" o:connectangles="0,0,0,0" textboxrect="0,0,119634,10668"/>
                </v:shape>
                <v:shape id="Shape 10835" o:spid="_x0000_s1053" style="position:absolute;left:7193;top:2225;width:1120;height:990;visibility:visible;mso-wrap-style:square;v-text-anchor:top" coordsize="112014,99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ycexgAAAOMAAAAPAAAAZHJzL2Rvd25yZXYueG1sRE/NSgMx&#10;EL4LvkOYgjeb7BaqrE1LEYU99GLtweOQzG4WN5O4ie3q0xtB8Djf/2x2sx/FmaY0BNZQLRUIYhPs&#10;wL2G0+vz7T2IlJEtjoFJwxcl2G2vrzbY2HDhFzofcy9KCKcGNbicYyNlMo48pmWIxIXrwuQxl3Pq&#10;pZ3wUsL9KGul1tLjwKXBYaRHR+b9+Ok1HEz3lMIpptiat+og23Xnvj+0vlnM+wcQmeb8L/5zt7bM&#10;v1OrWtXVqobfnwoAcvsDAAD//wMAUEsBAi0AFAAGAAgAAAAhANvh9svuAAAAhQEAABMAAAAAAAAA&#10;AAAAAAAAAAAAAFtDb250ZW50X1R5cGVzXS54bWxQSwECLQAUAAYACAAAACEAWvQsW78AAAAVAQAA&#10;CwAAAAAAAAAAAAAAAAAfAQAAX3JlbHMvLnJlbHNQSwECLQAUAAYACAAAACEAcW8nHsYAAADjAAAA&#10;DwAAAAAAAAAAAAAAAAAHAgAAZHJzL2Rvd25yZXYueG1sUEsFBgAAAAADAAMAtwAAAPoCAAAAAA==&#10;" path="m,l112014,r,99059l,99059,,e" stroked="f" strokeweight="0">
                  <v:stroke miterlimit="83231f" joinstyle="miter"/>
                  <v:path arrowok="t" o:connecttype="custom" o:connectlocs="0,0;11,0;11,10;0,10;0,0" o:connectangles="0,0,0,0,0" textboxrect="0,0,112014,99059"/>
                </v:shape>
                <v:shape id="Shape 2012" o:spid="_x0000_s1054" style="position:absolute;left:7680;top:7825;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836xgAAAOMAAAAPAAAAZHJzL2Rvd25yZXYueG1sRE9fS8Mw&#10;EH8X/A7hBF/EJWlhum7ZEFEUfBC7ga9Hc6bF5lKauMVvbwTBx/v9v80u+1EcaY5DYAN6oUAQd8EO&#10;7Awc9o/XtyBiQrY4BiYD3xRhtz0/22Bjw4nf6NgmJ0oIxwYN9ClNjZSx68ljXISJuHAfYfaYyjk7&#10;aWc8lXA/ykqppfQ4cGnocaL7nrrP9ssbyA/axXb5lLVG936oX16v9itpzOVFvluDSJTTv/jP/WzL&#10;/BtVV6rSdQ2/PxUA5PYHAAD//wMAUEsBAi0AFAAGAAgAAAAhANvh9svuAAAAhQEAABMAAAAAAAAA&#10;AAAAAAAAAAAAAFtDb250ZW50X1R5cGVzXS54bWxQSwECLQAUAAYACAAAACEAWvQsW78AAAAVAQAA&#10;CwAAAAAAAAAAAAAAAAAfAQAAX3JlbHMvLnJlbHNQSwECLQAUAAYACAAAACEAj6fN+sYAAADjAAAA&#10;DwAAAAAAAAAAAAAAAAAHAgAAZHJzL2Rvd25yZXYueG1sUEsFBgAAAAADAAMAtwAAAPoCA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3" o:spid="_x0000_s1055" style="position:absolute;left:7680;top:7825;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oBBxwAAAOMAAAAPAAAAZHJzL2Rvd25yZXYueG1sRE9fS8Mw&#10;EH8X9h3CCb65ZO1Q1y0bQ1H6NjYVfDybW1tsLm2SbfXbG0Hw8X7/b7UZbSfO5EPrWMNsqkAQV860&#10;XGt4e32+fQARIrLBzjFp+KYAm/XkaoWFcRfe0/kQa5FCOBSooYmxL6QMVUMWw9T1xIk7Om8xptPX&#10;0ni8pHDbyUypO2mx5dTQYE+PDVVfh5PVYMunz3d5+tj5sOBhXi6G/GU3aH1zPW6XICKN8V/85y5N&#10;mn+v8kxls3wOvz8lAOT6BwAA//8DAFBLAQItABQABgAIAAAAIQDb4fbL7gAAAIUBAAATAAAAAAAA&#10;AAAAAAAAAAAAAABbQ29udGVudF9UeXBlc10ueG1sUEsBAi0AFAAGAAgAAAAhAFr0LFu/AAAAFQEA&#10;AAsAAAAAAAAAAAAAAAAAHwEAAF9yZWxzLy5yZWxzUEsBAi0AFAAGAAgAAAAhAGHOgEHHAAAA4wAA&#10;AA8AAAAAAAAAAAAAAAAABwIAAGRycy9kb3ducmV2LnhtbFBLBQYAAAAAAwADALcAAAD7Ag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4" o:spid="_x0000_s1056" style="position:absolute;left:7680;top:7269;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vAVxwAAAOMAAAAPAAAAZHJzL2Rvd25yZXYueG1sRE9fS8Mw&#10;EH8X/A7hBF/EJWlxal02RBSFPYjdwNejOdNicylN3OK3N4Lg4/3+32qT/SgONMchsAG9UCCIu2AH&#10;dgb2u6fLGxAxIVscA5OBb4qwWZ+erLCx4chvdGiTEyWEY4MG+pSmRsrY9eQxLsJEXLiPMHtM5Zyd&#10;tDMeS7gfZaXUUnocuDT0ONFDT91n++UN5EftYrt8zlqje9/X29eL3a005vws39+BSJTTv/jP/WLL&#10;/GtVV6rS9RX8/lQAkOsfAAAA//8DAFBLAQItABQABgAIAAAAIQDb4fbL7gAAAIUBAAATAAAAAAAA&#10;AAAAAAAAAAAAAABbQ29udGVudF9UeXBlc10ueG1sUEsBAi0AFAAGAAgAAAAhAFr0LFu/AAAAFQEA&#10;AAsAAAAAAAAAAAAAAAAAHwEAAF9yZWxzLy5yZWxzUEsBAi0AFAAGAAgAAAAhAG8C8BXHAAAA4wAA&#10;AA8AAAAAAAAAAAAAAAAABwIAAGRycy9kb3ducmV2LnhtbFBLBQYAAAAAAwADALcAAAD7Ag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5" o:spid="_x0000_s1057" style="position:absolute;left:7680;top:7269;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utxwAAAOMAAAAPAAAAZHJzL2Rvd25yZXYueG1sRE9fS8Mw&#10;EH8X/A7hBN9cslam65YNUZS+jU0FH8/m1habS5tkW/ftzUDw8X7/b7kebSeO5EPrWMN0okAQV860&#10;XGv4eH+9ewQRIrLBzjFpOFOA9er6aomFcSfe0nEXa5FCOBSooYmxL6QMVUMWw8T1xInbO28xptPX&#10;0ng8pXDbyUypmbTYcmposKfnhqqf3cFqsOXL96c8fG18mPNwX86H/G0zaH17Mz4tQEQa47/4z12a&#10;NP9B5ZnKpvkMLj8lAOTqFwAA//8DAFBLAQItABQABgAIAAAAIQDb4fbL7gAAAIUBAAATAAAAAAAA&#10;AAAAAAAAAAAAAABbQ29udGVudF9UeXBlc10ueG1sUEsBAi0AFAAGAAgAAAAhAFr0LFu/AAAAFQEA&#10;AAsAAAAAAAAAAAAAAAAAHwEAAF9yZWxzLy5yZWxzUEsBAi0AFAAGAAgAAAAhAP5Qu63HAAAA4wAA&#10;AA8AAAAAAAAAAAAAAAAABwIAAGRycy9kb3ducmV2LnhtbFBLBQYAAAAAAwADALcAAAD7Ag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6" o:spid="_x0000_s1058" style="position:absolute;left:7459;top:6941;width:206;height:229;visibility:visible;mso-wrap-style:square;v-text-anchor:top" coordsize="20574,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y4UygAAAOMAAAAPAAAAZHJzL2Rvd25yZXYueG1sRI9Ba8JA&#10;EIXvhf6HZQq9hLprBC2pq5SK4sFLtOB1yE6zodnZkF1j+u9dQehx5r33zZvlenStGKgPjWcN04kC&#10;QVx503Ct4fu0fXsHESKywdYzafijAOvV89MSC+OvXNJwjLVIEA4FarAxdoWUobLkMEx8R5y0H987&#10;jGnsa2l6vCa4a2Wu1Fw6bDhdsNjRl6Xq93hxiSLPw4HrbL7LNtuSsqF0/my1fn0ZPz9ARBrjv/mR&#10;3ptUf6FmucqnswXcf0oLkKsbAAAA//8DAFBLAQItABQABgAIAAAAIQDb4fbL7gAAAIUBAAATAAAA&#10;AAAAAAAAAAAAAAAAAABbQ29udGVudF9UeXBlc10ueG1sUEsBAi0AFAAGAAgAAAAhAFr0LFu/AAAA&#10;FQEAAAsAAAAAAAAAAAAAAAAAHwEAAF9yZWxzLy5yZWxzUEsBAi0AFAAGAAgAAAAhANknLhTKAAAA&#10;4wAAAA8AAAAAAAAAAAAAAAAABwIAAGRycy9kb3ducmV2LnhtbFBLBQYAAAAAAwADALcAAAD+AgAA&#10;AAA=&#10;" path="m10668,v5334,,9906,5334,9906,11430c20574,18288,16002,22860,10668,22860,4572,22860,,18288,,11430,,5334,4572,,10668,xe" stroked="f" strokeweight="0">
                  <v:stroke miterlimit="83231f" joinstyle="miter"/>
                  <v:path arrowok="t" o:connecttype="custom" o:connectlocs="1,0;2,0;2,1;2,1;2,2;2,2;1,2;0,2;0,2;0,1;0,1;0,0;1,0" o:connectangles="0,0,0,0,0,0,0,0,0,0,0,0,0" textboxrect="0,0,20574,22860"/>
                </v:shape>
                <v:shape id="Shape 2017" o:spid="_x0000_s1059" style="position:absolute;left:7459;top:6941;width:206;height:229;visibility:visible;mso-wrap-style:square;v-text-anchor:top" coordsize="20574,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0czAAAAOMAAAAPAAAAZHJzL2Rvd25yZXYueG1sRI9BTwIx&#10;EIXvJv6HZky4SctuIrpQCJqQcCAakQPHyXbYbti2a1th4dc7BxOPM+/Ne9/Ml4PrxJliaoPXMBkr&#10;EOTrYFrfaNh/rR+fQaSM3mAXPGm4UoLl4v5ujpUJF/9J511uBIf4VKEGm3NfSZlqSw7TOPTkWTuG&#10;6DDzGBtpIl443HWyUOpJOmw9N1js6c1Sfdr9OA3qtI/2Fg5TfF0dt7eP9Xv5/UJajx6G1QxEpiH/&#10;m/+uN4bxp6osVDEpGZp/4gXIxS8AAAD//wMAUEsBAi0AFAAGAAgAAAAhANvh9svuAAAAhQEAABMA&#10;AAAAAAAAAAAAAAAAAAAAAFtDb250ZW50X1R5cGVzXS54bWxQSwECLQAUAAYACAAAACEAWvQsW78A&#10;AAAVAQAACwAAAAAAAAAAAAAAAAAfAQAAX3JlbHMvLnJlbHNQSwECLQAUAAYACAAAACEAAYP9HMwA&#10;AADjAAAADwAAAAAAAAAAAAAAAAAHAgAAZHJzL2Rvd25yZXYueG1sUEsFBgAAAAADAAMAtwAAAAAD&#10;AAAAAA==&#10;" path="m10668,c4572,,,5334,,11430v,6858,4572,11430,10668,11430c16002,22860,20574,18288,20574,11430,20574,5334,16002,,10668,xe" filled="f">
                  <v:stroke endcap="round"/>
                  <v:path arrowok="t" o:connecttype="custom" o:connectlocs="1,0;0,0;0,1;0,1;0,2;0,2;1,2;2,2;2,2;2,1;2,1;2,0;1,0" o:connectangles="0,0,0,0,0,0,0,0,0,0,0,0,0" textboxrect="0,0,20574,22860"/>
                </v:shape>
                <v:shape id="Shape 2018" o:spid="_x0000_s1060" style="position:absolute;left:7894;top:5410;width:183;height:175;visibility:visible;mso-wrap-style:square;v-text-anchor:top" coordsize="18288,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9lixQAAAOMAAAAPAAAAZHJzL2Rvd25yZXYueG1sRE9fa8Iw&#10;EH8X9h3CDXzTxAq6VaOIMpC+qZv4eDS3tiy5lCbT+u3NYODj/f7fct07K67UhcazhslYgSAuvWm4&#10;0vB5+hi9gQgR2aD1TBruFGC9ehksMTf+xge6HmMlUgiHHDXUMba5lKGsyWEY+5Y4cd++cxjT2VXS&#10;dHhL4c7KTKmZdNhwaqixpW1N5c/x12ko7JkK92X94VzMrNpxcynVVuvha79ZgIjUx6f43703af5c&#10;TTOVTabv8PdTAkCuHgAAAP//AwBQSwECLQAUAAYACAAAACEA2+H2y+4AAACFAQAAEwAAAAAAAAAA&#10;AAAAAAAAAAAAW0NvbnRlbnRfVHlwZXNdLnhtbFBLAQItABQABgAIAAAAIQBa9CxbvwAAABUBAAAL&#10;AAAAAAAAAAAAAAAAAB8BAABfcmVscy8ucmVsc1BLAQItABQABgAIAAAAIQDkj9lixQAAAOMAAAAP&#10;AAAAAAAAAAAAAAAAAAcCAABkcnMvZG93bnJldi54bWxQSwUGAAAAAAMAAwC3AAAA+QIAAAAA&#10;" path="m9144,v5334,,9144,3810,9144,8382c18288,13716,14478,17526,9144,17526,4572,17526,,13716,,8382,,3810,4572,,9144,xe" stroked="f" strokeweight="0">
                  <v:stroke miterlimit="83231f" joinstyle="miter"/>
                  <v:path arrowok="t" o:connecttype="custom" o:connectlocs="1,0;1,0;2,0;2,1;2,1;1,2;1,2;0,2;0,1;0,1;0,0;0,0;1,0" o:connectangles="0,0,0,0,0,0,0,0,0,0,0,0,0" textboxrect="0,0,18288,17526"/>
                </v:shape>
                <v:shape id="Shape 2019" o:spid="_x0000_s1061" style="position:absolute;left:7894;top:5410;width:183;height:175;visibility:visible;mso-wrap-style:square;v-text-anchor:top" coordsize="18288,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sxXzAAAAOMAAAAPAAAAZHJzL2Rvd25yZXYueG1sRI9BT8Mw&#10;DIXvSPsPkSdxY8kKKlCWTRMaAiZxoDDB0Wq8tlrjVE3Yyr/Hh0kcbT+/977FavSdOtIQ28AW5jMD&#10;irgKruXawufH09UdqJiQHXaBycIvRVgtJxcLLFw48Tsdy1QrMeFYoIUmpb7QOlYNeYyz0BPLbR8G&#10;j0nGodZuwJOY+05nxuTaY8uS0GBPjw1Vh/LHW3h7rvPN69d9+R13B2x3vM03fmvt5XRcP4BKNKZ/&#10;8fn7xUn9W3OdmWx+IxTCJAvQyz8AAAD//wMAUEsBAi0AFAAGAAgAAAAhANvh9svuAAAAhQEAABMA&#10;AAAAAAAAAAAAAAAAAAAAAFtDb250ZW50X1R5cGVzXS54bWxQSwECLQAUAAYACAAAACEAWvQsW78A&#10;AAAVAQAACwAAAAAAAAAAAAAAAAAfAQAAX3JlbHMvLnJlbHNQSwECLQAUAAYACAAAACEA41rMV8wA&#10;AADjAAAADwAAAAAAAAAAAAAAAAAHAgAAZHJzL2Rvd25yZXYueG1sUEsFBgAAAAADAAMAtwAAAAAD&#10;AAAAAA==&#10;" path="m9144,c4572,,,3810,,8382v,5334,4572,9144,9144,9144c14478,17526,18288,13716,18288,8382,18288,3810,14478,,9144,xe" filled="f">
                  <v:stroke endcap="round"/>
                  <v:path arrowok="t" o:connecttype="custom" o:connectlocs="1,0;0,0;0,0;0,1;0,1;0,2;1,2;1,2;2,1;2,1;2,0;1,0;1,0" o:connectangles="0,0,0,0,0,0,0,0,0,0,0,0,0" textboxrect="0,0,18288,17526"/>
                </v:shape>
                <v:shape id="Shape 2020" o:spid="_x0000_s1062" style="position:absolute;left:7627;top:6248;width:213;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4VrxwAAAOMAAAAPAAAAZHJzL2Rvd25yZXYueG1sRE/NSgMx&#10;EL4LvkMYwYvYJFupdW1aRBSFHsRtoddhM2YXN5NlE9v49kYQPM73P6tN9oM40hT7wAb0TIEgboPt&#10;2RnY756vlyBiQrY4BCYD3xRhsz4/W2Ftw4nf6dgkJ0oIxxoNdCmNtZSx7chjnIWRuHAfYfKYyjk5&#10;aSc8lXA/yEqphfTYc2nocKTHjtrP5ssbyE/axWbxkrVGd9jPt29XuztpzOVFfrgHkSinf/Gf+9WW&#10;+bdqXqlK32j4/akAINc/AAAA//8DAFBLAQItABQABgAIAAAAIQDb4fbL7gAAAIUBAAATAAAAAAAA&#10;AAAAAAAAAAAAAABbQ29udGVudF9UeXBlc10ueG1sUEsBAi0AFAAGAAgAAAAhAFr0LFu/AAAAFQEA&#10;AAsAAAAAAAAAAAAAAAAAHwEAAF9yZWxzLy5yZWxzUEsBAi0AFAAGAAgAAAAhAEg/hWvHAAAA4wAA&#10;AA8AAAAAAAAAAAAAAAAABwIAAGRycy9kb3ducmV2LnhtbFBLBQYAAAAAAwADALcAAAD7AgAAAAA=&#10;" path="m10668,v6096,,10668,5334,10668,11430c21336,18288,16764,22860,10668,22860,4572,22860,,18288,,11430,,5334,4572,,10668,xe" stroked="f" strokeweight="0">
                  <v:stroke miterlimit="83231f" joinstyle="miter"/>
                  <v:path arrowok="t" o:connecttype="custom" o:connectlocs="1,0;2,0;2,1;2,1;2,2;2,2;1,2;0,2;0,2;0,1;0,1;0,0;1,0" o:connectangles="0,0,0,0,0,0,0,0,0,0,0,0,0" textboxrect="0,0,21336,22860"/>
                </v:shape>
                <v:shape id="Shape 2021" o:spid="_x0000_s1063" style="position:absolute;left:7627;top:6248;width:213;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c7TxwAAAOMAAAAPAAAAZHJzL2Rvd25yZXYueG1sRE9fT8Iw&#10;EH834Ts0Z+KbtAyiMCmEaDR7I6AkPp7ruS2u160tML89JTHx8X7/b7kebCtO5EPjWMNkrEAQl840&#10;XGn4eH+9n4MIEdlg65g0/FKA9Wp0s8TcuDPv6LSPlUghHHLUUMfY5VKGsiaLYew64sR9O28xptNX&#10;0ng8p3DbykypB2mx4dRQY0fPNZU/+6PVYIuXr4M8fm59WHA/Kxb99G3ba313O2yeQEQa4r/4z12Y&#10;NP9RTTOVTWYZXH9KAMjVBQAA//8DAFBLAQItABQABgAIAAAAIQDb4fbL7gAAAIUBAAATAAAAAAAA&#10;AAAAAAAAAAAAAABbQ29udGVudF9UeXBlc10ueG1sUEsBAi0AFAAGAAgAAAAhAFr0LFu/AAAAFQEA&#10;AAsAAAAAAAAAAAAAAAAAHwEAAF9yZWxzLy5yZWxzUEsBAi0AFAAGAAgAAAAhANltztPHAAAA4wAA&#10;AA8AAAAAAAAAAAAAAAAABwIAAGRycy9kb3ducmV2LnhtbFBLBQYAAAAAAwADALcAAAD7AgAAAAA=&#10;" path="m10668,c4572,,,5334,,11430v,6858,4572,11430,10668,11430c16764,22860,21336,18288,21336,11430,21336,5334,16764,,10668,xe" filled="f">
                  <v:stroke endcap="round"/>
                  <v:path arrowok="t" o:connecttype="custom" o:connectlocs="1,0;0,0;0,1;0,1;0,2;0,2;1,2;2,2;2,2;2,1;2,1;2,0;1,0" o:connectangles="0,0,0,0,0,0,0,0,0,0,0,0,0" textboxrect="0,0,21336,22860"/>
                </v:shape>
                <v:shape id="Shape 2022" o:spid="_x0000_s1064" style="position:absolute;left:7620;top:5661;width:220;height:252;visibility:visible;mso-wrap-style:square;v-text-anchor:top" coordsize="22098,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f7yAAAAOMAAAAPAAAAZHJzL2Rvd25yZXYueG1sRE9fS8Mw&#10;EH8X9h3CCXtzyboxR7dsjIJiUQSrD+7taM62rLmUJNvqtzeC4OP9/t92P9peXMiHzrGG+UyBIK6d&#10;6bjR8PH+cLcGESKywd4xafimAPvd5GaLuXFXfqNLFRuRQjjkqKGNccilDHVLFsPMDcSJ+3LeYkyn&#10;b6TxeE3htpeZUitpsePU0OJARUv1qTpbDYVcn9Tjq+9fnotqZT7rsjwuS62nt+NhAyLSGP/Ff+4n&#10;k+bfq0WmsvlyAb8/JQDk7gcAAP//AwBQSwECLQAUAAYACAAAACEA2+H2y+4AAACFAQAAEwAAAAAA&#10;AAAAAAAAAAAAAAAAW0NvbnRlbnRfVHlwZXNdLnhtbFBLAQItABQABgAIAAAAIQBa9CxbvwAAABUB&#10;AAALAAAAAAAAAAAAAAAAAB8BAABfcmVscy8ucmVsc1BLAQItABQABgAIAAAAIQAXiDf7yAAAAOMA&#10;AAAPAAAAAAAAAAAAAAAAAAcCAABkcnMvZG93bnJldi54bWxQSwUGAAAAAAMAAwC3AAAA/AIAAAAA&#10;" path="m11430,v5334,,10668,5334,10668,12954c22098,19812,16764,25146,11430,25146,5334,25146,,19812,,12954,,5334,5334,,11430,xe" stroked="f" strokeweight="0">
                  <v:stroke miterlimit="83231f" joinstyle="miter"/>
                  <v:path arrowok="t" o:connecttype="custom" o:connectlocs="1,0;2,0;2,1;2,1;2,2;2,3;1,3;1,3;0,2;0,1;0,1;1,0;1,0" o:connectangles="0,0,0,0,0,0,0,0,0,0,0,0,0" textboxrect="0,0,22098,25146"/>
                </v:shape>
                <v:shape id="Shape 2023" o:spid="_x0000_s1065" style="position:absolute;left:7620;top:5661;width:220;height:252;visibility:visible;mso-wrap-style:square;v-text-anchor:top" coordsize="22098,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kEPygAAAOMAAAAPAAAAZHJzL2Rvd25yZXYueG1sRI9NawIx&#10;EIbvBf9DmIKXoolbqbIaRQpiob101YO3IRl3l24myyZd13/fFAo9zswz78d6O7hG9NSF2rOG2VSB&#10;IDbe1lxqOB33kyWIEJEtNp5Jw50CbDejhzXm1t/4k/oiliKJcMhRQxVjm0sZTEUOw9S3xOl29Z3D&#10;mMaulLbDWxJ3jcyUepEOa04OFbb0WpH5Kr6dBv9+MYdF0Z/7cPwonxJZn4zSevw47FYgIg3xH/77&#10;frMp/kI9Zyqbzefw2yktQG5+AAAA//8DAFBLAQItABQABgAIAAAAIQDb4fbL7gAAAIUBAAATAAAA&#10;AAAAAAAAAAAAAAAAAABbQ29udGVudF9UeXBlc10ueG1sUEsBAi0AFAAGAAgAAAAhAFr0LFu/AAAA&#10;FQEAAAsAAAAAAAAAAAAAAAAAHwEAAF9yZWxzLy5yZWxzUEsBAi0AFAAGAAgAAAAhACtuQQ/KAAAA&#10;4wAAAA8AAAAAAAAAAAAAAAAABwIAAGRycy9kb3ducmV2LnhtbFBLBQYAAAAAAwADALcAAAD+AgAA&#10;AAA=&#10;" path="m11430,c5334,,,5334,,12954v,6858,5334,12192,11430,12192c16764,25146,22098,19812,22098,12954,22098,5334,16764,,11430,xe" filled="f">
                  <v:stroke endcap="round"/>
                  <v:path arrowok="t" o:connecttype="custom" o:connectlocs="1,0;1,0;0,1;0,1;0,2;1,3;1,3;2,3;2,2;2,1;2,1;2,0;1,0" o:connectangles="0,0,0,0,0,0,0,0,0,0,0,0,0" textboxrect="0,0,22098,25146"/>
                </v:shape>
                <v:shape id="Shape 2024" o:spid="_x0000_s1066" style="position:absolute;left:7406;top:5181;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INoxwAAAOMAAAAPAAAAZHJzL2Rvd25yZXYueG1sRE/NSgMx&#10;EL4LvkMYwYvYJFttdW1aRBQFD+K20OuwGbOLm8myiW18eyMIHuf7n9Um+0EcaIp9YAN6pkAQt8H2&#10;7Azstk+XNyBiQrY4BCYD3xRhsz49WWFtw5Hf6dAkJ0oIxxoNdCmNtZSx7chjnIWRuHAfYfKYyjk5&#10;aSc8lnA/yEqphfTYc2nocKSHjtrP5ssbyI/axWbxnLVGt9/NX98utrfSmPOzfH8HIlFO/+I/94st&#10;85dqXqlKX13D708FALn+AQAA//8DAFBLAQItABQABgAIAAAAIQDb4fbL7gAAAIUBAAATAAAAAAAA&#10;AAAAAAAAAAAAAABbQ29udGVudF9UeXBlc10ueG1sUEsBAi0AFAAGAAgAAAAhAFr0LFu/AAAAFQEA&#10;AAsAAAAAAAAAAAAAAAAAHwEAAF9yZWxzLy5yZWxzUEsBAi0AFAAGAAgAAAAhADcEg2jHAAAA4wAA&#10;AA8AAAAAAAAAAAAAAAAABwIAAGRycy9kb3ducmV2LnhtbFBLBQYAAAAAAwADALcAAAD7AgAAAAA=&#10;" path="m10668,v5334,,10668,4572,10668,11430c21336,17526,16002,22860,10668,22860,4572,22860,,17526,,11430,,4572,4572,,10668,xe" stroked="f" strokeweight="0">
                  <v:stroke miterlimit="83231f" joinstyle="miter"/>
                  <v:path arrowok="t" o:connecttype="custom" o:connectlocs="1,0;2,0;2,0;2,1;2,2;2,2;1,2;0,2;0,2;0,1;0,0;0,0;1,0" o:connectangles="0,0,0,0,0,0,0,0,0,0,0,0,0" textboxrect="0,0,21336,22860"/>
                </v:shape>
                <v:shape id="Shape 2025" o:spid="_x0000_s1067" style="position:absolute;left:7406;top:5181;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sjQyAAAAOMAAAAPAAAAZHJzL2Rvd25yZXYueG1sRE9fT8Iw&#10;EH834Ts0R+KbtAwCMinEaDR7I4IkPJ7ruS2u160tML+9NTHx8X7/b70dbCsu5EPjWMN0okAQl840&#10;XGl4P7zc3YMIEdlg65g0fFOA7WZ0s8bcuCu/0WUfK5FCOOSooY6xy6UMZU0Ww8R1xIn7dN5iTKev&#10;pPF4TeG2lZlSC2mx4dRQY0dPNZVf+7PVYIvnj6M8n3Y+rLifF6t+9rrrtb4dD48PICIN8V/85y5M&#10;mr9Us0xl0/kCfn9KAMjNDwAAAP//AwBQSwECLQAUAAYACAAAACEA2+H2y+4AAACFAQAAEwAAAAAA&#10;AAAAAAAAAAAAAAAAW0NvbnRlbnRfVHlwZXNdLnhtbFBLAQItABQABgAIAAAAIQBa9CxbvwAAABUB&#10;AAALAAAAAAAAAAAAAAAAAB8BAABfcmVscy8ucmVsc1BLAQItABQABgAIAAAAIQCmVsjQyAAAAOMA&#10;AAAPAAAAAAAAAAAAAAAAAAcCAABkcnMvZG93bnJldi54bWxQSwUGAAAAAAMAAwC3AAAA/AIAAAAA&#10;" path="m10668,c4572,,,4572,,11430v,6096,4572,11430,10668,11430c16002,22860,21336,17526,21336,11430,21336,4572,16002,,10668,xe" filled="f">
                  <v:stroke endcap="round"/>
                  <v:path arrowok="t" o:connecttype="custom" o:connectlocs="1,0;0,0;0,0;0,1;0,2;0,2;1,2;2,2;2,2;2,1;2,0;2,0;1,0" o:connectangles="0,0,0,0,0,0,0,0,0,0,0,0,0" textboxrect="0,0,21336,22860"/>
                </v:shape>
                <v:shape id="Shape 2026" o:spid="_x0000_s1068" style="position:absolute;left:8008;top:6789;width:213;height:259;visibility:visible;mso-wrap-style:square;v-text-anchor:top" coordsize="21336,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8VUyAAAAOMAAAAPAAAAZHJzL2Rvd25yZXYueG1sRE9fS8Mw&#10;EH8X9h3CDXxzSau2o1s2hjiYIAOrL74dza0tay5dE7v67Y0g+Hi//7feTrYTIw2+dawhWSgQxJUz&#10;LdcaPt73d0sQPiAb7ByThm/ysN3MbtZYGHflNxrLUIsYwr5ADU0IfSGlrxqy6BeuJ47cyQ0WQzyH&#10;WpoBrzHcdjJVKpMWW44NDfb01FB1Lr+shv3lpXzOP0dfJd3j4XTMliazr1rfzqfdCkSgKfyL/9wH&#10;E+fn6j5VafKQw+9PEQC5+QEAAP//AwBQSwECLQAUAAYACAAAACEA2+H2y+4AAACFAQAAEwAAAAAA&#10;AAAAAAAAAAAAAAAAW0NvbnRlbnRfVHlwZXNdLnhtbFBLAQItABQABgAIAAAAIQBa9CxbvwAAABUB&#10;AAALAAAAAAAAAAAAAAAAAB8BAABfcmVscy8ucmVsc1BLAQItABQABgAIAAAAIQCF78VUyAAAAOMA&#10;AAAPAAAAAAAAAAAAAAAAAAcCAABkcnMvZG93bnJldi54bWxQSwUGAAAAAAMAAwC3AAAA/AIAAAAA&#10;" path="m10668,v6096,,10668,6096,10668,12954c21336,19812,16764,25908,10668,25908,4572,25908,,19812,,12954,,6096,4572,,10668,xe" stroked="f" strokeweight="0">
                  <v:stroke miterlimit="83231f" joinstyle="miter"/>
                  <v:path arrowok="t" o:connecttype="custom" o:connectlocs="1,0;2,0;2,1;2,1;2,2;2,3;1,3;0,3;0,2;0,1;0,1;0,0;1,0" o:connectangles="0,0,0,0,0,0,0,0,0,0,0,0,0" textboxrect="0,0,21336,25908"/>
                </v:shape>
                <v:shape id="Shape 2027" o:spid="_x0000_s1069" style="position:absolute;left:8008;top:6789;width:213;height:259;visibility:visible;mso-wrap-style:square;v-text-anchor:top" coordsize="21336,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Zl3zAAAAOMAAAAPAAAAZHJzL2Rvd25yZXYueG1sRI9BS8NA&#10;EIXvgv9hGcGL2N3GohK7LSIUrPRiVaS3cXdMotnZkN0m8d87B8HjzHvz3jfL9RRaNVCfmsgW5jMD&#10;ithF33Bl4fVlc3kLKmVkj21ksvBDCdar05Mllj6O/EzDPldKQjiVaKHOuSu1Tq6mgGkWO2LRPmMf&#10;MMvYV9r3OEp4aHVhzLUO2LA01NjRQ03ue38MFhZbd3H8cF/V+2EzbHdPb+7gxp2152fT/R2oTFP+&#10;N/9dP3rBvzFXhSnmC4GWn2QBevULAAD//wMAUEsBAi0AFAAGAAgAAAAhANvh9svuAAAAhQEAABMA&#10;AAAAAAAAAAAAAAAAAAAAAFtDb250ZW50X1R5cGVzXS54bWxQSwECLQAUAAYACAAAACEAWvQsW78A&#10;AAAVAQAACwAAAAAAAAAAAAAAAAAfAQAAX3JlbHMvLnJlbHNQSwECLQAUAAYACAAAACEA9mmZd8wA&#10;AADjAAAADwAAAAAAAAAAAAAAAAAHAgAAZHJzL2Rvd25yZXYueG1sUEsFBgAAAAADAAMAtwAAAAAD&#10;AAAAAA==&#10;" path="m10668,c4572,,,6096,,12954v,6858,4572,12954,10668,12954c16764,25908,21336,19812,21336,12954,21336,6096,16764,,10668,xe" filled="f">
                  <v:stroke endcap="round"/>
                  <v:path arrowok="t" o:connecttype="custom" o:connectlocs="1,0;0,0;0,1;0,1;0,2;0,3;1,3;2,3;2,2;2,1;2,1;2,0;1,0" o:connectangles="0,0,0,0,0,0,0,0,0,0,0,0,0" textboxrect="0,0,21336,25908"/>
                </v:shape>
                <v:shape id="Shape 2028" o:spid="_x0000_s1070" style="position:absolute;left:7360;top:643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tgbxwAAAOMAAAAPAAAAZHJzL2Rvd25yZXYueG1sRE9fS8Mw&#10;EH8X9h3CDXxzyWppZ102dDBQRJjTD3A0t7bYXEqSrd23N4Lg4/3+33o72V5cyIfOsYblQoEgrp3p&#10;uNHw9bm/W4EIEdlg75g0XCnAdjO7WWNl3MgfdDnGRqQQDhVqaGMcKilD3ZLFsHADceJOzluM6fSN&#10;NB7HFG57mSlVSIsdp4YWB9q1VH8fz1ZDYQ/1q72W+T5/fytWp3B4Lv2o9e18enoEEWmK/+I/94tJ&#10;80t1n6lsmT/A708JALn5AQAA//8DAFBLAQItABQABgAIAAAAIQDb4fbL7gAAAIUBAAATAAAAAAAA&#10;AAAAAAAAAAAAAABbQ29udGVudF9UeXBlc10ueG1sUEsBAi0AFAAGAAgAAAAhAFr0LFu/AAAAFQEA&#10;AAsAAAAAAAAAAAAAAAAAHwEAAF9yZWxzLy5yZWxzUEsBAi0AFAAGAAgAAAAhADne2BvHAAAA4wAA&#10;AA8AAAAAAAAAAAAAAAAABwIAAGRycy9kb3ducmV2LnhtbFBLBQYAAAAAAwADALcAAAD7AgAAAAA=&#10;" path="m9144,v5334,,9144,3810,9144,9144c18288,13716,14478,18288,9144,18288,4572,18288,,13716,,9144,,3810,4572,,9144,xe" stroked="f" strokeweight="0">
                  <v:stroke miterlimit="83231f" joinstyle="miter"/>
                  <v:path arrowok="t" o:connecttype="custom" o:connectlocs="1,0;1,0;2,0;2,1;2,1;1,2;1,2;0,2;0,1;0,1;0,0;0,0;1,0" o:connectangles="0,0,0,0,0,0,0,0,0,0,0,0,0" textboxrect="0,0,18288,18288"/>
                </v:shape>
                <v:shape id="Shape 2029" o:spid="_x0000_s1071" style="position:absolute;left:7360;top:643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h/DywAAAOMAAAAPAAAAZHJzL2Rvd25yZXYueG1sRI9PSwMx&#10;EMXvgt8hjNCL2GRXrGVtWlSoCJ76B+px2Ex3FzeTJUnb7bd3DoLHmXnz3vstVqPv1Zli6gJbKKYG&#10;FHEdXMeNhf1u/TAHlTKywz4wWbhSgtXy9maBlQsX3tB5mxslJpwqtNDmPFRap7olj2kaBmK5HUP0&#10;mGWMjXYRL2Lue10aM9MeO5aEFgd6b6n+2Z68BT+/P+YPXrvD5vvUvHWHOBT4Ze3kbnx9AZVpzP/i&#10;v+9PJ/WfzWNpyuJJKIRJFqCXvwAAAP//AwBQSwECLQAUAAYACAAAACEA2+H2y+4AAACFAQAAEwAA&#10;AAAAAAAAAAAAAAAAAAAAW0NvbnRlbnRfVHlwZXNdLnhtbFBLAQItABQABgAIAAAAIQBa9CxbvwAA&#10;ABUBAAALAAAAAAAAAAAAAAAAAB8BAABfcmVscy8ucmVsc1BLAQItABQABgAIAAAAIQBWSh/DywAA&#10;AOMAAAAPAAAAAAAAAAAAAAAAAAcCAABkcnMvZG93bnJldi54bWxQSwUGAAAAAAMAAwC3AAAA/wIA&#10;AAAA&#10;" path="m9144,c4572,,,3810,,9144v,4572,4572,9144,9144,9144c14478,18288,18288,13716,18288,9144,18288,3810,14478,,9144,xe" filled="f">
                  <v:stroke endcap="round"/>
                  <v:path arrowok="t" o:connecttype="custom" o:connectlocs="1,0;0,0;0,0;0,1;0,1;0,2;1,2;1,2;2,1;2,1;2,0;1,0;1,0" o:connectangles="0,0,0,0,0,0,0,0,0,0,0,0,0" textboxrect="0,0,18288,18288"/>
                </v:shape>
                <v:shape id="Shape 2030" o:spid="_x0000_s1072" style="position:absolute;left:7406;top:740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ULAxwAAAOMAAAAPAAAAZHJzL2Rvd25yZXYueG1sRE/dSsMw&#10;FL4X9g7hCN65pHW2oy4bUxgoIuzHBzg0Z22xOSlJXLu3N4Lg5fn+z2oz2V5cyIfOsYZsrkAQ1850&#10;3Gj4PO3ulyBCRDbYOyYNVwqwWc9uVlgZN/KBLsfYiBTCoUINbYxDJWWoW7IY5m4gTtzZeYsxnb6R&#10;xuOYwm0vc6UKabHj1NDiQC8t1V/Hb6uhsPv6zV7LxW7x8V4sz2H/XPpR67vbafsEItIU/8V/7leT&#10;5pfqIVd59pjB708JALn+AQAA//8DAFBLAQItABQABgAIAAAAIQDb4fbL7gAAAIUBAAATAAAAAAAA&#10;AAAAAAAAAAAAAABbQ29udGVudF9UeXBlc10ueG1sUEsBAi0AFAAGAAgAAAAhAFr0LFu/AAAAFQEA&#10;AAsAAAAAAAAAAAAAAAAAHwEAAF9yZWxzLy5yZWxzUEsBAi0AFAAGAAgAAAAhAEJxQsDHAAAA4wAA&#10;AA8AAAAAAAAAAAAAAAAABwIAAGRycy9kb3ducmV2LnhtbFBLBQYAAAAAAwADALcAAAD7AgAAAAA=&#10;" path="m9144,v5334,,9144,4572,9144,9144c18288,14478,14478,18288,9144,18288,4572,18288,,14478,,9144,,4572,4572,,9144,xe" stroked="f" strokeweight="0">
                  <v:stroke miterlimit="83231f" joinstyle="miter"/>
                  <v:path arrowok="t" o:connecttype="custom" o:connectlocs="1,0;1,0;2,0;2,1;2,1;1,2;1,2;0,2;0,1;0,1;0,0;0,0;1,0" o:connectangles="0,0,0,0,0,0,0,0,0,0,0,0,0" textboxrect="0,0,18288,18288"/>
                </v:shape>
                <v:shape id="Shape 2031" o:spid="_x0000_s1073" style="position:absolute;left:7406;top:740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CQvxgAAAOMAAAAPAAAAZHJzL2Rvd25yZXYueG1sRE9fa8Iw&#10;EH8f+B3CDfYyZtKKTjqjuIEi+KQbuMejOduy5lKSqN23N4Lg4/3+32zR21acyYfGsYZsqEAQl840&#10;XGn4+V69TUGEiGywdUwa/inAYj54mmFh3IV3dN7HSqQQDgVqqGPsCilDWZPFMHQdceKOzluM6fSV&#10;NB4vKdy2MldqIi02nBpq7OirpvJvf7Ia7PT1GNe8Mofd76n6bA6+y3Cr9ctzv/wAEamPD/HdvTFp&#10;/rsa5SrPxjncfkoAyPkVAAD//wMAUEsBAi0AFAAGAAgAAAAhANvh9svuAAAAhQEAABMAAAAAAAAA&#10;AAAAAAAAAAAAAFtDb250ZW50X1R5cGVzXS54bWxQSwECLQAUAAYACAAAACEAWvQsW78AAAAVAQAA&#10;CwAAAAAAAAAAAAAAAAAfAQAAX3JlbHMvLnJlbHNQSwECLQAUAAYACAAAACEAydQkL8YAAADjAAAA&#10;DwAAAAAAAAAAAAAAAAAHAgAAZHJzL2Rvd25yZXYueG1sUEsFBgAAAAADAAMAtwAAAPoCAAAAAA==&#10;" path="m9144,c4572,,,4572,,9144v,5334,4572,9144,9144,9144c14478,18288,18288,14478,18288,9144,18288,4572,14478,,9144,xe" filled="f">
                  <v:stroke endcap="round"/>
                  <v:path arrowok="t" o:connecttype="custom" o:connectlocs="1,0;0,0;0,0;0,1;0,1;0,2;1,2;1,2;2,1;2,1;2,0;1,0;1,0" o:connectangles="0,0,0,0,0,0,0,0,0,0,0,0,0" textboxrect="0,0,18288,18288"/>
                </v:shape>
                <v:shape id="Shape 2032" o:spid="_x0000_s1074" style="position:absolute;left:7780;top:4686;width:182;height:190;visibility:visible;mso-wrap-style:square;v-text-anchor:top" coordsize="18288,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F/5yAAAAOMAAAAPAAAAZHJzL2Rvd25yZXYueG1sRE/NasJA&#10;EL4X+g7LFHrT3UTUNnWVohSE9qL2oLdpdkyC2dmQ3cT49t2C0ON8/7NYDbYWPbW+cqwhGSsQxLkz&#10;FRcavg8foxcQPiAbrB2Thht5WC0fHxaYGXflHfX7UIgYwj5DDWUITSalz0uy6MeuIY7c2bUWQzzb&#10;QpoWrzHc1jJVaiYtVhwbSmxoXVJ+2XdWg6HjD2033aE/XdS5Sz5fZ/lX0Pr5aXh/AxFoCP/iu3tr&#10;4vy5mqQqTaYT+PspAiCXvwAAAP//AwBQSwECLQAUAAYACAAAACEA2+H2y+4AAACFAQAAEwAAAAAA&#10;AAAAAAAAAAAAAAAAW0NvbnRlbnRfVHlwZXNdLnhtbFBLAQItABQABgAIAAAAIQBa9CxbvwAAABUB&#10;AAALAAAAAAAAAAAAAAAAAB8BAABfcmVscy8ucmVsc1BLAQItABQABgAIAAAAIQDyvF/5yAAAAOMA&#10;AAAPAAAAAAAAAAAAAAAAAAcCAABkcnMvZG93bnJldi54bWxQSwUGAAAAAAMAAwC3AAAA/AIAAAAA&#10;" path="m9144,v4572,,9144,4572,9144,9906c18288,14478,13716,19050,9144,19050,4572,19050,,14478,,9906,,4572,4572,,9144,xe" stroked="f" strokeweight="0">
                  <v:stroke miterlimit="83231f" joinstyle="miter"/>
                  <v:path arrowok="t" o:connecttype="custom" o:connectlocs="1,0;1,0;2,0;2,1;2,1;1,2;1,2;0,2;0,1;0,1;0,0;0,0;1,0" o:connectangles="0,0,0,0,0,0,0,0,0,0,0,0,0" textboxrect="0,0,18288,19050"/>
                </v:shape>
                <v:shape id="Shape 2033" o:spid="_x0000_s1075" style="position:absolute;left:7780;top:4686;width:182;height:190;visibility:visible;mso-wrap-style:square;v-text-anchor:top" coordsize="18288,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MOkyAAAAOMAAAAPAAAAZHJzL2Rvd25yZXYueG1sRE9fS8Mw&#10;EH8X9h3CDXwRl6zqlLpsDEEQZeiq+Hw0tzasuXRN1rXf3giCj/f7f8v14BrRUxesZw3zmQJBXHpj&#10;udLw9fl8/QAiRGSDjWfSMFKA9WpyscTc+DPvqC9iJVIIhxw11DG2uZShrMlhmPmWOHF73zmM6ewq&#10;aTo8p3DXyEyphXRoOTXU2NJTTeWhODkNR0u79297Wrx9FP5qOw79cXzda305HTaPICIN8V/8534x&#10;af69uslUNr+7hd+fEgBy9QMAAP//AwBQSwECLQAUAAYACAAAACEA2+H2y+4AAACFAQAAEwAAAAAA&#10;AAAAAAAAAAAAAAAAW0NvbnRlbnRfVHlwZXNdLnhtbFBLAQItABQABgAIAAAAIQBa9CxbvwAAABUB&#10;AAALAAAAAAAAAAAAAAAAAB8BAABfcmVscy8ucmVsc1BLAQItABQABgAIAAAAIQCFYMOkyAAAAOMA&#10;AAAPAAAAAAAAAAAAAAAAAAcCAABkcnMvZG93bnJldi54bWxQSwUGAAAAAAMAAwC3AAAA/AIAAAAA&#10;" path="m9144,c4572,,,4572,,9906v,4572,4572,9144,9144,9144c13716,19050,18288,14478,18288,9906,18288,4572,13716,,9144,xe" filled="f">
                  <v:stroke endcap="round"/>
                  <v:path arrowok="t" o:connecttype="custom" o:connectlocs="1,0;0,0;0,0;0,1;0,1;0,2;1,2;1,2;2,1;2,1;2,0;1,0;1,0" o:connectangles="0,0,0,0,0,0,0,0,0,0,0,0,0" textboxrect="0,0,18288,19050"/>
                </v:shape>
                <v:shape id="Shape 2034" o:spid="_x0000_s1076" style="position:absolute;left:7978;top:5974;width:175;height:182;visibility:visible;mso-wrap-style:square;v-text-anchor:top" coordsize="17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zSHxwAAAOMAAAAPAAAAZHJzL2Rvd25yZXYueG1sRE9fS8Mw&#10;EH8X9h3CCb65pJWpdMvGGAjig7BZ5h6P5NYWm0tJsq366RdB8PF+/2+xGl0vzhRi51lDMVUgiI23&#10;HTca6o+X+2cQMSFb7D2Thm+KsFpObhZYWX/hLZ13qRE5hGOFGtqUhkrKaFpyGKd+IM7c0QeHKZ+h&#10;kTbgJYe7XpZKPUqHHeeGFgfatGS+dien4fO0P/zUQ+1N4ZDC3ry9bw6o9d3tuJ6DSDSmf/Gf+9Xm&#10;+U/qoVRlMZvB708ZALm8AgAA//8DAFBLAQItABQABgAIAAAAIQDb4fbL7gAAAIUBAAATAAAAAAAA&#10;AAAAAAAAAAAAAABbQ29udGVudF9UeXBlc10ueG1sUEsBAi0AFAAGAAgAAAAhAFr0LFu/AAAAFQEA&#10;AAsAAAAAAAAAAAAAAAAAHwEAAF9yZWxzLy5yZWxzUEsBAi0AFAAGAAgAAAAhAFlbNIfHAAAA4wAA&#10;AA8AAAAAAAAAAAAAAAAABwIAAGRycy9kb3ducmV2LnhtbFBLBQYAAAAAAwADALcAAAD7AgAAAAA=&#10;" path="m9144,v4572,,8382,3810,8382,9144c17526,14478,13716,18288,9144,18288,3810,18288,,14478,,9144,,3810,3810,,9144,xe" stroked="f" strokeweight="0">
                  <v:stroke miterlimit="83231f" joinstyle="miter"/>
                  <v:path arrowok="t" o:connecttype="custom" o:connectlocs="1,0;1,0;2,0;2,1;2,1;1,2;1,2;0,2;0,1;0,1;0,0;0,0;1,0" o:connectangles="0,0,0,0,0,0,0,0,0,0,0,0,0" textboxrect="0,0,17526,18288"/>
                </v:shape>
                <v:shape id="Shape 2035" o:spid="_x0000_s1077" style="position:absolute;left:7978;top:5974;width:175;height:182;visibility:visible;mso-wrap-style:square;v-text-anchor:top" coordsize="17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MxyAAAAOMAAAAPAAAAZHJzL2Rvd25yZXYueG1sRE/NTgIx&#10;EL6b+A7NmHiTljWCWSiEEAxGuSzIgdtkO243bqebtsD69tbExON8/zNfDq4TFwqx9axhPFIgiGtv&#10;Wm40fBxeHp5BxIRssPNMGr4pwnJxezPH0vgrV3TZp0bkEI4larAp9aWUsbbkMI58T5y5Tx8cpnyG&#10;RpqA1xzuOlkoNZEOW84NFntaW6q/9menoara7fb4ZtfdWZoinHbvmxMHre/vhtUMRKIh/Yv/3K8m&#10;z5+qx0IV46cJ/P6UAZCLHwAAAP//AwBQSwECLQAUAAYACAAAACEA2+H2y+4AAACFAQAAEwAAAAAA&#10;AAAAAAAAAAAAAAAAW0NvbnRlbnRfVHlwZXNdLnhtbFBLAQItABQABgAIAAAAIQBa9CxbvwAAABUB&#10;AAALAAAAAAAAAAAAAAAAAB8BAABfcmVscy8ucmVsc1BLAQItABQABgAIAAAAIQDnDvMxyAAAAOMA&#10;AAAPAAAAAAAAAAAAAAAAAAcCAABkcnMvZG93bnJldi54bWxQSwUGAAAAAAMAAwC3AAAA/AIAAAAA&#10;" path="m9144,c3810,,,3810,,9144v,5334,3810,9144,9144,9144c13716,18288,17526,14478,17526,9144,17526,3810,13716,,9144,xe" filled="f">
                  <v:stroke endcap="round"/>
                  <v:path arrowok="t" o:connecttype="custom" o:connectlocs="1,0;0,0;0,0;0,1;0,1;0,2;1,2;1,2;2,1;2,1;2,0;1,0;1,0" o:connectangles="0,0,0,0,0,0,0,0,0,0,0,0,0" textboxrect="0,0,17526,18288"/>
                </v:shape>
                <v:shape id="Shape 2036" o:spid="_x0000_s1078" style="position:absolute;left:7894;top:5410;width:221;height:266;visibility:visible;mso-wrap-style:square;v-text-anchor:top" coordsize="22098,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qMyAAAAOMAAAAPAAAAZHJzL2Rvd25yZXYueG1sRE9fS8Mw&#10;EH8X/A7hBF/EJavoSl02xmCb4IO4+QGO5tZUm0uXxK779kYQfLzf/5svR9eJgUJsPWuYThQI4tqb&#10;lhsNH4fNfQkiJmSDnWfScKEIy8X11Rwr48/8TsM+NSKHcKxQg02pr6SMtSWHceJ74swdfXCY8hka&#10;aQKec7jrZKHUk3TYcm6w2NPaUv21/3YaTq+yLNXRqrA7bLfF546Gy9ud1rc34+oZRKIx/Yv/3C8m&#10;z5+ph0IV08cZ/P6UAZCLHwAAAP//AwBQSwECLQAUAAYACAAAACEA2+H2y+4AAACFAQAAEwAAAAAA&#10;AAAAAAAAAAAAAAAAW0NvbnRlbnRfVHlwZXNdLnhtbFBLAQItABQABgAIAAAAIQBa9CxbvwAAABUB&#10;AAALAAAAAAAAAAAAAAAAAB8BAABfcmVscy8ucmVsc1BLAQItABQABgAIAAAAIQDy/NqMyAAAAOMA&#10;AAAPAAAAAAAAAAAAAAAAAAcCAABkcnMvZG93bnJldi54bWxQSwUGAAAAAAMAAwC3AAAA/AIAAAAA&#10;" path="m10668,v6096,,11430,6096,11430,13716c22098,20574,16764,26670,10668,26670,5334,26670,,20574,,13716,,6096,5334,,10668,xe" stroked="f" strokeweight="0">
                  <v:stroke miterlimit="83231f" joinstyle="miter"/>
                  <v:path arrowok="t" o:connecttype="custom" o:connectlocs="1,0;2,0;2,1;2,1;2,2;2,3;1,3;1,3;0,2;0,1;0,1;1,0;1,0" o:connectangles="0,0,0,0,0,0,0,0,0,0,0,0,0" textboxrect="0,0,22098,26670"/>
                </v:shape>
                <v:shape id="Shape 2037" o:spid="_x0000_s1079" style="position:absolute;left:7894;top:5410;width:221;height:266;visibility:visible;mso-wrap-style:square;v-text-anchor:top" coordsize="22098,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1gXywAAAOMAAAAPAAAAZHJzL2Rvd25yZXYueG1sRI9BSwMx&#10;EIXvgv8hjOBFbNIVtaxNi5QWPQmtInobNtPN0mSybGK7/nvnIPQ489689818OcagjjTkLrGF6cSA&#10;Im6S67i18PG+uZ2BygXZYUhMFn4pw3JxeTHH2qUTb+m4K62SEM41WvCl9LXWufEUMU9STyzaPg0R&#10;i4xDq92AJwmPQVfGPOiIHUuDx55WnprD7idaeDl88n4dvt3bqtXbG5/D13q2sfb6anx+AlVoLGfz&#10;//WrE/xHc1eZanov0PKTLEAv/gAAAP//AwBQSwECLQAUAAYACAAAACEA2+H2y+4AAACFAQAAEwAA&#10;AAAAAAAAAAAAAAAAAAAAW0NvbnRlbnRfVHlwZXNdLnhtbFBLAQItABQABgAIAAAAIQBa9CxbvwAA&#10;ABUBAAALAAAAAAAAAAAAAAAAAB8BAABfcmVscy8ucmVsc1BLAQItABQABgAIAAAAIQBKp1gXywAA&#10;AOMAAAAPAAAAAAAAAAAAAAAAAAcCAABkcnMvZG93bnJldi54bWxQSwUGAAAAAAMAAwC3AAAA/wIA&#10;AAAA&#10;" path="m10668,c5334,,,6096,,13716v,6858,5334,12954,10668,12954c16764,26670,22098,20574,22098,13716,22098,6096,16764,,10668,xe" filled="f">
                  <v:stroke endcap="round"/>
                  <v:path arrowok="t" o:connecttype="custom" o:connectlocs="1,0;1,0;0,1;0,1;0,2;1,3;1,3;2,3;2,2;2,1;2,1;2,0;1,0" o:connectangles="0,0,0,0,0,0,0,0,0,0,0,0,0" textboxrect="0,0,22098,26670"/>
                </v:shape>
                <v:shape id="Shape 2038" o:spid="_x0000_s1080" style="position:absolute;left:7383;top:4640;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inxgAAAOMAAAAPAAAAZHJzL2Rvd25yZXYueG1sRE9fS8Mw&#10;EH8X9h3CDXxzySp2ri4bUhAUfFk738/mbIvNpSRx7b79Igg+3u//7Q6zHcSZfOgda1ivFAjixpme&#10;Ww2n+uXuEUSIyAYHx6ThQgEO+8XNDgvjJj7SuYqtSCEcCtTQxTgWUoamI4th5UbixH05bzGm07fS&#10;eJxSuB1kplQuLfacGjocqeyo+a5+rIb3HMvRTP7zWONmm79hX37Ulda3y/n5CUSkOf6L/9yvJs3f&#10;qPtMZeuHLfz+lACQ+ysAAAD//wMAUEsBAi0AFAAGAAgAAAAhANvh9svuAAAAhQEAABMAAAAAAAAA&#10;AAAAAAAAAAAAAFtDb250ZW50X1R5cGVzXS54bWxQSwECLQAUAAYACAAAACEAWvQsW78AAAAVAQAA&#10;CwAAAAAAAAAAAAAAAAAfAQAAX3JlbHMvLnJlbHNQSwECLQAUAAYACAAAACEAbfm4p8YAAADjAAAA&#10;DwAAAAAAAAAAAAAAAAAHAgAAZHJzL2Rvd25yZXYueG1sUEsFBgAAAAADAAMAtwAAAPoCAAAAAA==&#10;" path="m13716,v7620,,13716,6096,13716,13716c27432,21336,21336,27432,13716,27432,6096,27432,,21336,,13716,,6096,6096,,13716,xe" stroked="f" strokeweight="0">
                  <v:stroke miterlimit="83231f" joinstyle="miter"/>
                  <v:path arrowok="t" o:connecttype="custom" o:connectlocs="1,0;2,0;3,1;3,1;3,2;2,3;1,3;1,3;0,2;0,1;0,1;1,0;1,0" o:connectangles="0,0,0,0,0,0,0,0,0,0,0,0,0" textboxrect="0,0,27432,27432"/>
                </v:shape>
                <v:shape id="Shape 2039" o:spid="_x0000_s1081" style="position:absolute;left:7383;top:4640;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m46yAAAAOMAAAAPAAAAZHJzL2Rvd25yZXYueG1sRI9BT8Mw&#10;DIXvSPyHyEjcWLIiDVSWTQiGBMduFWerMU23xilNWLt/jw9IHG0/v/e+9XYOvTrTmLrIFpYLA4q4&#10;ia7j1kJ9eLt7BJUyssM+Mlm4UILt5vpqjaWLE1d03udWiQmnEi34nIdS69R4CpgWcSCW21ccA2YZ&#10;x1a7EScxD70ujFnpgB1LgseBXjw1p/1PsPDqL98VHVP1sfuMk+50nZt6Z+3tzfz8BCrTnP/Ff9/v&#10;Tuo/mPvCFMuVUAiTLEBvfgEAAP//AwBQSwECLQAUAAYACAAAACEA2+H2y+4AAACFAQAAEwAAAAAA&#10;AAAAAAAAAAAAAAAAW0NvbnRlbnRfVHlwZXNdLnhtbFBLAQItABQABgAIAAAAIQBa9CxbvwAAABUB&#10;AAALAAAAAAAAAAAAAAAAAB8BAABfcmVscy8ucmVsc1BLAQItABQABgAIAAAAIQAfQm46yAAAAOMA&#10;AAAPAAAAAAAAAAAAAAAAAAcCAABkcnMvZG93bnJldi54bWxQSwUGAAAAAAMAAwC3AAAA/AIAAAAA&#10;" path="m13716,c6096,,,6096,,13716v,7620,6096,13716,13716,13716c21336,27432,27432,21336,27432,13716,27432,6096,21336,,13716,xe" filled="f">
                  <v:stroke endcap="round"/>
                  <v:path arrowok="t" o:connecttype="custom" o:connectlocs="1,0;1,0;0,1;0,1;0,2;1,3;1,3;2,3;3,2;3,1;3,1;2,0;1,0" o:connectangles="0,0,0,0,0,0,0,0,0,0,0,0,0" textboxrect="0,0,27432,27432"/>
                </v:shape>
                <v:shape id="Shape 2040" o:spid="_x0000_s1082" style="position:absolute;left:7261;top:5730;width:214;height:312;visibility:visible;mso-wrap-style:square;v-text-anchor:top" coordsize="21336,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nqcxwAAAOMAAAAPAAAAZHJzL2Rvd25yZXYueG1sRE9LSwMx&#10;EL4L/ocwgjeb7ArdsjYtpVSw4MU+9Dpsxs3qZrIkabv990YQPM73nvlydL04U4idZw3FRIEgbrzp&#10;uNVw2D8/zEDEhGyw90warhRhubi9mWNt/IXf6LxLrcghHGvUYFMaailjY8lhnPiBOHOfPjhM+Qyt&#10;NAEvOdz1slRqKh12nBssDrS21HzvTk7DV9WGa2U+3u1pttlGOr5uedVofX83rp5AJBrTv/jP/WLy&#10;/Eo9lqospgX8/pQBkIsfAAAA//8DAFBLAQItABQABgAIAAAAIQDb4fbL7gAAAIUBAAATAAAAAAAA&#10;AAAAAAAAAAAAAABbQ29udGVudF9UeXBlc10ueG1sUEsBAi0AFAAGAAgAAAAhAFr0LFu/AAAAFQEA&#10;AAsAAAAAAAAAAAAAAAAAHwEAAF9yZWxzLy5yZWxzUEsBAi0AFAAGAAgAAAAhAMLOepzHAAAA4wAA&#10;AA8AAAAAAAAAAAAAAAAABwIAAGRycy9kb3ducmV2LnhtbFBLBQYAAAAAAwADALcAAAD7AgAAAAA=&#10;" path="m10668,v6096,,10668,6858,10668,16002c21336,24384,16764,31242,10668,31242,4572,31242,,24384,,16002,,6858,4572,,10668,xe" stroked="f" strokeweight="0">
                  <v:stroke miterlimit="83231f" joinstyle="miter"/>
                  <v:path arrowok="t" o:connecttype="custom" o:connectlocs="1,0;2,0;2,1;2,2;2,2;2,3;1,3;0,3;0,2;0,2;0,1;0,0;1,0" o:connectangles="0,0,0,0,0,0,0,0,0,0,0,0,0" textboxrect="0,0,21336,31242"/>
                </v:shape>
                <v:shape id="Shape 2041" o:spid="_x0000_s1083" style="position:absolute;left:7261;top:5730;width:214;height:312;visibility:visible;mso-wrap-style:square;v-text-anchor:top" coordsize="21336,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m0PyAAAAOMAAAAPAAAAZHJzL2Rvd25yZXYueG1sRE9fS8Mw&#10;EH8X9h3CCb65ZB3MUZcNVxQERVjn0MejOdu65lKSrKvf3gjCHu/3/1ab0XZiIB9axxpmUwWCuHKm&#10;5VrD+/7pdgkiRGSDnWPS8EMBNuvJ1Qpz4868o6GMtUghHHLU0MTY51KGqiGLYep64sR9OW8xptPX&#10;0ng8p3DbyUyphbTYcmposKeioepYnqwG3MbDy/Dx+nj8LIrTvDzs33z3rfXN9fhwDyLSGC/if/ez&#10;SfPv1DxT2WyRwd9PCQC5/gUAAP//AwBQSwECLQAUAAYACAAAACEA2+H2y+4AAACFAQAAEwAAAAAA&#10;AAAAAAAAAAAAAAAAW0NvbnRlbnRfVHlwZXNdLnhtbFBLAQItABQABgAIAAAAIQBa9CxbvwAAABUB&#10;AAALAAAAAAAAAAAAAAAAAB8BAABfcmVscy8ucmVsc1BLAQItABQABgAIAAAAIQALZm0PyAAAAOMA&#10;AAAPAAAAAAAAAAAAAAAAAAcCAABkcnMvZG93bnJldi54bWxQSwUGAAAAAAMAAwC3AAAA/AIAAAAA&#10;" path="m10668,c4572,,,6858,,16002v,8382,4572,15240,10668,15240c16764,31242,21336,24384,21336,16002,21336,6858,16764,,10668,xe" filled="f">
                  <v:stroke endcap="round"/>
                  <v:path arrowok="t" o:connecttype="custom" o:connectlocs="1,0;0,0;0,1;0,2;0,2;0,3;1,3;2,3;2,2;2,2;2,1;2,0;1,0" o:connectangles="0,0,0,0,0,0,0,0,0,0,0,0,0" textboxrect="0,0,21336,31242"/>
                </v:shape>
                <v:shape id="Shape 2042" o:spid="_x0000_s1084" style="position:absolute;left:2385;top:6979;width:8641;height:122;visibility:visible;mso-wrap-style:square;v-text-anchor:top" coordsize="86410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iZPxwAAAOMAAAAPAAAAZHJzL2Rvd25yZXYueG1sRE9La8JA&#10;EL4L/Q/LFLzprhFsG12lrQheBB/tfciOSWp2NmTXGP31rlDwON97ZovOVqKlxpeONYyGCgRx5kzJ&#10;uYafw2rwDsIHZIOVY9JwJQ+L+UtvhqlxF95Ruw+5iCHsU9RQhFCnUvqsIIt+6GriyB1dYzHEs8ml&#10;afASw20lE6Um0mLJsaHAmr4Lyk77s9Ww5r/DZvdxvqnTctt21fZmv36XWvdfu88piEBdeIr/3WsT&#10;57+pcaKS0WQMj58iAHJ+BwAA//8DAFBLAQItABQABgAIAAAAIQDb4fbL7gAAAIUBAAATAAAAAAAA&#10;AAAAAAAAAAAAAABbQ29udGVudF9UeXBlc10ueG1sUEsBAi0AFAAGAAgAAAAhAFr0LFu/AAAAFQEA&#10;AAsAAAAAAAAAAAAAAAAAHwEAAF9yZWxzLy5yZWxzUEsBAi0AFAAGAAgAAAAhAE+OJk/HAAAA4wAA&#10;AA8AAAAAAAAAAAAAAAAABwIAAGRycy9kb3ducmV2LnhtbFBLBQYAAAAAAwADALcAAAD7AgAAAAA=&#10;" path="m,c,6858,32004,12192,71628,12192r720852,c832104,12192,864108,6858,864108,e" filled="f">
                  <v:stroke endcap="round"/>
                  <v:path arrowok="t" o:connecttype="custom" o:connectlocs="0,0;7,1;79,1;86,0" o:connectangles="0,0,0,0" textboxrect="0,0,864108,12192"/>
                </v:shape>
                <v:shape id="Shape 2043" o:spid="_x0000_s1085" style="position:absolute;left:2164;top:4754;width:9105;height:0;visibility:visible;mso-wrap-style:square;v-text-anchor:top" coordsize="9105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UstxQAAAOMAAAAPAAAAZHJzL2Rvd25yZXYueG1sRE/dT8Iw&#10;EH838X9ozsQ3aZmGj0EhSkLkUQa8X9Zjm67XZS1l+tdbExMe7/d9y/VgWxGp941jDeORAkFcOtNw&#10;peF42D7NQPiAbLB1TBq+ycN6dX+3xNy4K+8pFqESKYR9jhrqELpcSl/WZNGPXEecuLPrLYZ09pU0&#10;PV5TuG1lptREWmw4NdTY0aam8qu4WA3T3dtHLO2c8N3/FKfPbWQro9aPD8PrAkSgIdzE/+6dSfOn&#10;6jlT2XjyAn8/JQDk6hcAAP//AwBQSwECLQAUAAYACAAAACEA2+H2y+4AAACFAQAAEwAAAAAAAAAA&#10;AAAAAAAAAAAAW0NvbnRlbnRfVHlwZXNdLnhtbFBLAQItABQABgAIAAAAIQBa9CxbvwAAABUBAAAL&#10;AAAAAAAAAAAAAAAAAB8BAABfcmVscy8ucmVsc1BLAQItABQABgAIAAAAIQBeWUstxQAAAOMAAAAP&#10;AAAAAAAAAAAAAAAAAAcCAABkcnMvZG93bnJldi54bWxQSwUGAAAAAAMAAwC3AAAA+QIAAAAA&#10;" path="m,l910590,e" filled="f">
                  <v:stroke endcap="round"/>
                  <v:path arrowok="t" o:connecttype="custom" o:connectlocs="0,0;91,0" o:connectangles="0,0" textboxrect="0,0,910590,0"/>
                </v:shape>
                <v:shape id="Shape 2077" o:spid="_x0000_s1086" style="position:absolute;width:2438;height:1074;visibility:visible;mso-wrap-style:square;v-text-anchor:top" coordsize="243840,107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vTIyQAAAOMAAAAPAAAAZHJzL2Rvd25yZXYueG1sRE/NasJA&#10;EL4XfIdlhN7qbiJqia5SKrY9tAdTQbyN2TEJZmdDdqvp27tCocf5/mex6m0jLtT52rGGZKRAEBfO&#10;1Fxq2H1vnp5B+IBssHFMGn7Jw2o5eFhgZtyVt3TJQyliCPsMNVQhtJmUvqjIoh+5ljhyJ9dZDPHs&#10;Smk6vMZw28hUqam0WHNsqLCl14qKc/5jNcwO783xK5l87tYFj8vTPj9v32qtH4f9yxxEoD78i//c&#10;HybOn6lxqtJkOoH7TxEAubwBAAD//wMAUEsBAi0AFAAGAAgAAAAhANvh9svuAAAAhQEAABMAAAAA&#10;AAAAAAAAAAAAAAAAAFtDb250ZW50X1R5cGVzXS54bWxQSwECLQAUAAYACAAAACEAWvQsW78AAAAV&#10;AQAACwAAAAAAAAAAAAAAAAAfAQAAX3JlbHMvLnJlbHNQSwECLQAUAAYACAAAACEAlU70yMkAAADj&#10;AAAADwAAAAAAAAAAAAAAAAAHAgAAZHJzL2Rvd25yZXYueG1sUEsFBgAAAAADAAMAtwAAAP0CAAAA&#10;AA==&#10;" path="m3048,l6858,762,194026,80977,183642,54102r60198,53340l163830,100584,190277,90128,3048,9144,,6858,762,3048,3048,xe" fillcolor="black" stroked="f" strokeweight="0">
                  <v:stroke miterlimit="83231f" joinstyle="miter"/>
                  <v:path arrowok="t" o:connecttype="custom" o:connectlocs="0,0;1,0;19,8;18,5;24,11;16,10;19,9;0,1;0,1;0,0;0,0" o:connectangles="0,0,0,0,0,0,0,0,0,0,0" textboxrect="0,0,243840,107442"/>
                </v:shape>
                <v:rect id="Rectangle 2079" o:spid="_x0000_s1087" style="position:absolute;left:14516;top:7988;width:1013;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MSzyAAAAOMAAAAPAAAAZHJzL2Rvd25yZXYueG1sRE9La8JA&#10;EL4X+h+WKfRWd00hanQV6QM9WhXU25Adk2B2NmS3Ju2v7wpCj/O9Z7bobS2u1PrKsYbhQIEgzp2p&#10;uNCw332+jEH4gGywdkwafsjDYv74MMPMuI6/6LoNhYgh7DPUUIbQZFL6vCSLfuAa4sidXWsxxLMt&#10;pGmxi+G2lolSqbRYcWwosaG3kvLL9ttqWI2b5XHtfrui/jitDpvD5H03CVo/P/XLKYhAffgX391r&#10;E+eP1GuikmGawu2nCICc/wEAAP//AwBQSwECLQAUAAYACAAAACEA2+H2y+4AAACFAQAAEwAAAAAA&#10;AAAAAAAAAAAAAAAAW0NvbnRlbnRfVHlwZXNdLnhtbFBLAQItABQABgAIAAAAIQBa9CxbvwAAABUB&#10;AAALAAAAAAAAAAAAAAAAAB8BAABfcmVscy8ucmVsc1BLAQItABQABgAIAAAAIQDKNMSzyAAAAOMA&#10;AAAPAAAAAAAAAAAAAAAAAAcCAABkcnMvZG93bnJldi54bWxQSwUGAAAAAAMAAwC3AAAA/AIAAAAA&#10;" filled="f" stroked="f">
                  <v:textbox inset="0,0,0,0">
                    <w:txbxContent>
                      <w:p w14:paraId="0C13686C" w14:textId="77777777" w:rsidR="001A087A" w:rsidRDefault="001A087A" w:rsidP="001A087A">
                        <w:r>
                          <w:t>n</w:t>
                        </w:r>
                      </w:p>
                    </w:txbxContent>
                  </v:textbox>
                </v:rect>
                <v:rect id="Rectangle 11424" o:spid="_x0000_s1088" style="position:absolute;left:15278;top:7988;width:2166;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GEoyQAAAOMAAAAPAAAAZHJzL2Rvd25yZXYueG1sRE9La8JA&#10;EL4L/Q/LFHrTXVPQGF1FqkWPPgq2tyE7JqHZ2ZDdmrS/vlsQepzvPYtVb2txo9ZXjjWMRwoEce5M&#10;xYWGt/PrMAXhA7LB2jFp+CYPq+XDYIGZcR0f6XYKhYgh7DPUUIbQZFL6vCSLfuQa4shdXWsxxLMt&#10;pGmxi+G2lolSE2mx4thQYkMvJeWfpy+rYZc26/e9++mKevuxuxwus815FrR+euzXcxCB+vAvvrv3&#10;Js6fqudEJePJFP5+igDI5S8AAAD//wMAUEsBAi0AFAAGAAgAAAAhANvh9svuAAAAhQEAABMAAAAA&#10;AAAAAAAAAAAAAAAAAFtDb250ZW50X1R5cGVzXS54bWxQSwECLQAUAAYACAAAACEAWvQsW78AAAAV&#10;AQAACwAAAAAAAAAAAAAAAAAfAQAAX3JlbHMvLnJlbHNQSwECLQAUAAYACAAAACEApXhhKMkAAADj&#10;AAAADwAAAAAAAAAAAAAAAAAHAgAAZHJzL2Rvd25yZXYueG1sUEsFBgAAAAADAAMAtwAAAP0CAAAA&#10;AA==&#10;" filled="f" stroked="f">
                  <v:textbox inset="0,0,0,0">
                    <w:txbxContent>
                      <w:p w14:paraId="2317923C" w14:textId="77777777" w:rsidR="001A087A" w:rsidRDefault="001A087A" w:rsidP="001A087A">
                        <w:r>
                          <w:t>ướ</w:t>
                        </w:r>
                      </w:p>
                    </w:txbxContent>
                  </v:textbox>
                </v:rect>
                <v:rect id="Rectangle 11429" o:spid="_x0000_s1089" style="position:absolute;left:16908;top:7988;width:1409;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VazAAAAOMAAAAPAAAAZHJzL2Rvd25yZXYueG1sRI9La8Mw&#10;EITvhf4HsYXeGikupIkbJYQ+SI55QdrbYm1tU2tlLDV2++uzh0KOuzM78+18OfhGnamLdWAL45EB&#10;RVwEV3Np4Xh4f5iCignZYROYLPxShOXi9maOuQs97+i8T6WSEI45WqhSanOtY1GRxzgKLbFoX6Hz&#10;mGTsSu067CXcNzozZqI91iwNFbb0UlHxvf/xFtbTdvWxCX992bx9rk/b0+z1MEvW3t8Nq2dQiYZ0&#10;Nf9fb5zgP5nHzGTjiUDLT7IAvbgAAAD//wMAUEsBAi0AFAAGAAgAAAAhANvh9svuAAAAhQEAABMA&#10;AAAAAAAAAAAAAAAAAAAAAFtDb250ZW50X1R5cGVzXS54bWxQSwECLQAUAAYACAAAACEAWvQsW78A&#10;AAAVAQAACwAAAAAAAAAAAAAAAAAfAQAAX3JlbHMvLnJlbHNQSwECLQAUAAYACAAAACEA1Of1WswA&#10;AADjAAAADwAAAAAAAAAAAAAAAAAHAgAAZHJzL2Rvd25yZXYueG1sUEsFBgAAAAADAAMAtwAAAAAD&#10;AAAAAA==&#10;" filled="f" stroked="f">
                  <v:textbox inset="0,0,0,0">
                    <w:txbxContent>
                      <w:p w14:paraId="0E368AD6" w14:textId="77777777" w:rsidR="001A087A" w:rsidRDefault="001A087A" w:rsidP="001A087A">
                        <w:r>
                          <w:t xml:space="preserve">c </w:t>
                        </w:r>
                      </w:p>
                    </w:txbxContent>
                  </v:textbox>
                </v:rect>
                <v:shape id="Shape 2082" o:spid="_x0000_s1090" style="position:absolute;left:9410;top:7795;width:4572;height:1143;visibility:visible;mso-wrap-style:square;v-text-anchor:top" coordsize="457200,114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3BixAAAAOMAAAAPAAAAZHJzL2Rvd25yZXYueG1sRE/NSgMx&#10;EL4LvkMYwZtNGmG1a9MiwkIvHmz7AMNm3F3cTJYkpunbG0HwON//bPfFzSJTiJNnA+uVAkHcezvx&#10;YOB86h6eQcSEbHH2TAauFGG/u73ZYmv9hT8oH9MgagjHFg2MKS2tlLEfyWFc+YW4cp8+OEz1DIO0&#10;AS813M1SK9VIhxPXhhEXehup/zp+OwP5Gg75tHRzzHlq3jtdNloVY+7vyusLiEQl/Yv/3Adb5z+p&#10;R630utnA708VALn7AQAA//8DAFBLAQItABQABgAIAAAAIQDb4fbL7gAAAIUBAAATAAAAAAAAAAAA&#10;AAAAAAAAAABbQ29udGVudF9UeXBlc10ueG1sUEsBAi0AFAAGAAgAAAAhAFr0LFu/AAAAFQEAAAsA&#10;AAAAAAAAAAAAAAAAHwEAAF9yZWxzLy5yZWxzUEsBAi0AFAAGAAgAAAAhAIWvcGLEAAAA4wAAAA8A&#10;AAAAAAAAAAAAAAAABwIAAGRycy9kb3ducmV2LnhtbFBLBQYAAAAAAwADALcAAAD4AgAAAAA=&#10;" path="m457200,114300l,e" filled="f">
                  <v:stroke endcap="round"/>
                  <v:path arrowok="t" o:connecttype="custom" o:connectlocs="46,11;0,0" o:connectangles="0,0" textboxrect="0,0,457200,114300"/>
                </v:shape>
                <w10:wrap type="square"/>
              </v:group>
            </w:pict>
          </mc:Fallback>
        </mc:AlternateContent>
      </w:r>
      <w:r w:rsidRPr="00895E98">
        <w:rPr>
          <w:noProof/>
          <w:sz w:val="23"/>
          <w:szCs w:val="23"/>
        </w:rPr>
        <mc:AlternateContent>
          <mc:Choice Requires="wpg">
            <w:drawing>
              <wp:anchor distT="0" distB="0" distL="114300" distR="114300" simplePos="0" relativeHeight="251655680" behindDoc="1" locked="0" layoutInCell="1" allowOverlap="1" wp14:anchorId="4266DD67" wp14:editId="7F488045">
                <wp:simplePos x="0" y="0"/>
                <wp:positionH relativeFrom="column">
                  <wp:posOffset>2427605</wp:posOffset>
                </wp:positionH>
                <wp:positionV relativeFrom="paragraph">
                  <wp:posOffset>10795</wp:posOffset>
                </wp:positionV>
                <wp:extent cx="560070" cy="742365"/>
                <wp:effectExtent l="0" t="0" r="30480" b="19685"/>
                <wp:wrapNone/>
                <wp:docPr id="1703202170" name="Group 1703202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 cy="742365"/>
                          <a:chOff x="0" y="0"/>
                          <a:chExt cx="6873" cy="7993"/>
                        </a:xfrm>
                      </wpg:grpSpPr>
                      <wps:wsp>
                        <wps:cNvPr id="1703202171" name="Shape 2059"/>
                        <wps:cNvSpPr>
                          <a:spLocks/>
                        </wps:cNvSpPr>
                        <wps:spPr bwMode="auto">
                          <a:xfrm>
                            <a:off x="5600" y="6545"/>
                            <a:ext cx="1197" cy="1448"/>
                          </a:xfrm>
                          <a:custGeom>
                            <a:avLst/>
                            <a:gdLst>
                              <a:gd name="T0" fmla="*/ 119634 w 119634"/>
                              <a:gd name="T1" fmla="*/ 72390 h 144780"/>
                              <a:gd name="T2" fmla="*/ 59436 w 119634"/>
                              <a:gd name="T3" fmla="*/ 144780 h 144780"/>
                              <a:gd name="T4" fmla="*/ 0 w 119634"/>
                              <a:gd name="T5" fmla="*/ 72390 h 144780"/>
                              <a:gd name="T6" fmla="*/ 0 w 119634"/>
                              <a:gd name="T7" fmla="*/ 0 h 144780"/>
                              <a:gd name="T8" fmla="*/ 119634 w 119634"/>
                              <a:gd name="T9" fmla="*/ 0 h 144780"/>
                              <a:gd name="T10" fmla="*/ 119634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119634" y="72390"/>
                                </a:moveTo>
                                <a:cubicBezTo>
                                  <a:pt x="119634" y="112014"/>
                                  <a:pt x="92964" y="144780"/>
                                  <a:pt x="59436" y="144780"/>
                                </a:cubicBezTo>
                                <a:cubicBezTo>
                                  <a:pt x="26670" y="144780"/>
                                  <a:pt x="0" y="112014"/>
                                  <a:pt x="0" y="72390"/>
                                </a:cubicBezTo>
                                <a:lnTo>
                                  <a:pt x="0" y="0"/>
                                </a:lnTo>
                                <a:lnTo>
                                  <a:pt x="119634" y="0"/>
                                </a:lnTo>
                                <a:lnTo>
                                  <a:pt x="119634"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2" name="Shape 2060"/>
                        <wps:cNvSpPr>
                          <a:spLocks/>
                        </wps:cNvSpPr>
                        <wps:spPr bwMode="auto">
                          <a:xfrm>
                            <a:off x="5600" y="1158"/>
                            <a:ext cx="0" cy="5364"/>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3" name="Shape 10834"/>
                        <wps:cNvSpPr>
                          <a:spLocks/>
                        </wps:cNvSpPr>
                        <wps:spPr bwMode="auto">
                          <a:xfrm>
                            <a:off x="5623" y="6431"/>
                            <a:ext cx="1181"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74" name="Shape 2062"/>
                        <wps:cNvSpPr>
                          <a:spLocks/>
                        </wps:cNvSpPr>
                        <wps:spPr bwMode="auto">
                          <a:xfrm>
                            <a:off x="6812" y="1188"/>
                            <a:ext cx="0" cy="5365"/>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5" name="Shape 2063"/>
                        <wps:cNvSpPr>
                          <a:spLocks/>
                        </wps:cNvSpPr>
                        <wps:spPr bwMode="auto">
                          <a:xfrm>
                            <a:off x="5486" y="952"/>
                            <a:ext cx="1387" cy="0"/>
                          </a:xfrm>
                          <a:custGeom>
                            <a:avLst/>
                            <a:gdLst>
                              <a:gd name="T0" fmla="*/ 0 w 138684"/>
                              <a:gd name="T1" fmla="*/ 138684 w 138684"/>
                              <a:gd name="T2" fmla="*/ 0 w 138684"/>
                              <a:gd name="T3" fmla="*/ 138684 w 138684"/>
                            </a:gdLst>
                            <a:ahLst/>
                            <a:cxnLst>
                              <a:cxn ang="0">
                                <a:pos x="T0" y="0"/>
                              </a:cxn>
                              <a:cxn ang="0">
                                <a:pos x="T1" y="0"/>
                              </a:cxn>
                            </a:cxnLst>
                            <a:rect l="T2" t="0" r="T3" b="0"/>
                            <a:pathLst>
                              <a:path w="138684">
                                <a:moveTo>
                                  <a:pt x="0" y="0"/>
                                </a:moveTo>
                                <a:lnTo>
                                  <a:pt x="138684"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Shape 2064"/>
                        <wps:cNvSpPr>
                          <a:spLocks/>
                        </wps:cNvSpPr>
                        <wps:spPr bwMode="auto">
                          <a:xfrm>
                            <a:off x="6789" y="1028"/>
                            <a:ext cx="69" cy="130"/>
                          </a:xfrm>
                          <a:custGeom>
                            <a:avLst/>
                            <a:gdLst>
                              <a:gd name="T0" fmla="*/ 6858 w 6858"/>
                              <a:gd name="T1" fmla="*/ 0 h 12954"/>
                              <a:gd name="T2" fmla="*/ 0 w 6858"/>
                              <a:gd name="T3" fmla="*/ 12954 h 12954"/>
                              <a:gd name="T4" fmla="*/ 0 w 6858"/>
                              <a:gd name="T5" fmla="*/ 0 h 12954"/>
                              <a:gd name="T6" fmla="*/ 6858 w 6858"/>
                              <a:gd name="T7" fmla="*/ 12954 h 12954"/>
                            </a:gdLst>
                            <a:ahLst/>
                            <a:cxnLst>
                              <a:cxn ang="0">
                                <a:pos x="T0" y="T1"/>
                              </a:cxn>
                              <a:cxn ang="0">
                                <a:pos x="T2" y="T3"/>
                              </a:cxn>
                            </a:cxnLst>
                            <a:rect l="T4" t="T5" r="T6" b="T7"/>
                            <a:pathLst>
                              <a:path w="6858" h="12954">
                                <a:moveTo>
                                  <a:pt x="6858" y="0"/>
                                </a:moveTo>
                                <a:lnTo>
                                  <a:pt x="0" y="1295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Shape 2065"/>
                        <wps:cNvSpPr>
                          <a:spLocks/>
                        </wps:cNvSpPr>
                        <wps:spPr bwMode="auto">
                          <a:xfrm>
                            <a:off x="5494" y="998"/>
                            <a:ext cx="68" cy="152"/>
                          </a:xfrm>
                          <a:custGeom>
                            <a:avLst/>
                            <a:gdLst>
                              <a:gd name="T0" fmla="*/ 6858 w 6858"/>
                              <a:gd name="T1" fmla="*/ 15240 h 15240"/>
                              <a:gd name="T2" fmla="*/ 0 w 6858"/>
                              <a:gd name="T3" fmla="*/ 0 h 15240"/>
                              <a:gd name="T4" fmla="*/ 0 w 6858"/>
                              <a:gd name="T5" fmla="*/ 0 h 15240"/>
                              <a:gd name="T6" fmla="*/ 6858 w 6858"/>
                              <a:gd name="T7" fmla="*/ 15240 h 15240"/>
                            </a:gdLst>
                            <a:ahLst/>
                            <a:cxnLst>
                              <a:cxn ang="0">
                                <a:pos x="T0" y="T1"/>
                              </a:cxn>
                              <a:cxn ang="0">
                                <a:pos x="T2" y="T3"/>
                              </a:cxn>
                            </a:cxnLst>
                            <a:rect l="T4" t="T5" r="T6" b="T7"/>
                            <a:pathLst>
                              <a:path w="6858" h="15240">
                                <a:moveTo>
                                  <a:pt x="6858" y="1524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Shape 2066"/>
                        <wps:cNvSpPr>
                          <a:spLocks/>
                        </wps:cNvSpPr>
                        <wps:spPr bwMode="auto">
                          <a:xfrm>
                            <a:off x="5219" y="114"/>
                            <a:ext cx="1021" cy="1021"/>
                          </a:xfrm>
                          <a:custGeom>
                            <a:avLst/>
                            <a:gdLst>
                              <a:gd name="T0" fmla="*/ 0 w 102108"/>
                              <a:gd name="T1" fmla="*/ 0 h 102108"/>
                              <a:gd name="T2" fmla="*/ 56388 w 102108"/>
                              <a:gd name="T3" fmla="*/ 0 h 102108"/>
                              <a:gd name="T4" fmla="*/ 102108 w 102108"/>
                              <a:gd name="T5" fmla="*/ 45720 h 102108"/>
                              <a:gd name="T6" fmla="*/ 102108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0" y="0"/>
                                </a:moveTo>
                                <a:cubicBezTo>
                                  <a:pt x="56388" y="0"/>
                                  <a:pt x="102108" y="45720"/>
                                  <a:pt x="102108"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Shape 2067"/>
                        <wps:cNvSpPr>
                          <a:spLocks/>
                        </wps:cNvSpPr>
                        <wps:spPr bwMode="auto">
                          <a:xfrm>
                            <a:off x="5219" y="312"/>
                            <a:ext cx="877" cy="876"/>
                          </a:xfrm>
                          <a:custGeom>
                            <a:avLst/>
                            <a:gdLst>
                              <a:gd name="T0" fmla="*/ 0 w 87630"/>
                              <a:gd name="T1" fmla="*/ 0 h 87630"/>
                              <a:gd name="T2" fmla="*/ 48006 w 87630"/>
                              <a:gd name="T3" fmla="*/ 0 h 87630"/>
                              <a:gd name="T4" fmla="*/ 87630 w 87630"/>
                              <a:gd name="T5" fmla="*/ 39624 h 87630"/>
                              <a:gd name="T6" fmla="*/ 8763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0" y="0"/>
                                </a:moveTo>
                                <a:cubicBezTo>
                                  <a:pt x="48006" y="0"/>
                                  <a:pt x="87630" y="39624"/>
                                  <a:pt x="8763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Shape 2068"/>
                        <wps:cNvSpPr>
                          <a:spLocks/>
                        </wps:cNvSpPr>
                        <wps:spPr bwMode="auto">
                          <a:xfrm>
                            <a:off x="2887" y="114"/>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Shape 2069"/>
                        <wps:cNvSpPr>
                          <a:spLocks/>
                        </wps:cNvSpPr>
                        <wps:spPr bwMode="auto">
                          <a:xfrm>
                            <a:off x="2887" y="312"/>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Shape 2070"/>
                        <wps:cNvSpPr>
                          <a:spLocks/>
                        </wps:cNvSpPr>
                        <wps:spPr bwMode="auto">
                          <a:xfrm>
                            <a:off x="6096" y="1120"/>
                            <a:ext cx="0" cy="6393"/>
                          </a:xfrm>
                          <a:custGeom>
                            <a:avLst/>
                            <a:gdLst>
                              <a:gd name="T0" fmla="*/ 0 h 639318"/>
                              <a:gd name="T1" fmla="*/ 639318 h 639318"/>
                              <a:gd name="T2" fmla="*/ 0 h 639318"/>
                              <a:gd name="T3" fmla="*/ 639318 h 639318"/>
                            </a:gdLst>
                            <a:ahLst/>
                            <a:cxnLst>
                              <a:cxn ang="0">
                                <a:pos x="0" y="T0"/>
                              </a:cxn>
                              <a:cxn ang="0">
                                <a:pos x="0" y="T1"/>
                              </a:cxn>
                            </a:cxnLst>
                            <a:rect l="0" t="T2" r="0" b="T3"/>
                            <a:pathLst>
                              <a:path h="639318">
                                <a:moveTo>
                                  <a:pt x="0" y="0"/>
                                </a:moveTo>
                                <a:lnTo>
                                  <a:pt x="0" y="63931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Shape 2071"/>
                        <wps:cNvSpPr>
                          <a:spLocks/>
                        </wps:cNvSpPr>
                        <wps:spPr bwMode="auto">
                          <a:xfrm>
                            <a:off x="6278" y="1143"/>
                            <a:ext cx="0" cy="6400"/>
                          </a:xfrm>
                          <a:custGeom>
                            <a:avLst/>
                            <a:gdLst>
                              <a:gd name="T0" fmla="*/ 0 h 640080"/>
                              <a:gd name="T1" fmla="*/ 640080 h 640080"/>
                              <a:gd name="T2" fmla="*/ 0 h 640080"/>
                              <a:gd name="T3" fmla="*/ 640080 h 640080"/>
                            </a:gdLst>
                            <a:ahLst/>
                            <a:cxnLst>
                              <a:cxn ang="0">
                                <a:pos x="0" y="T0"/>
                              </a:cxn>
                              <a:cxn ang="0">
                                <a:pos x="0" y="T1"/>
                              </a:cxn>
                            </a:cxnLst>
                            <a:rect l="0" t="T2" r="0" b="T3"/>
                            <a:pathLst>
                              <a:path h="640080">
                                <a:moveTo>
                                  <a:pt x="0" y="0"/>
                                </a:moveTo>
                                <a:lnTo>
                                  <a:pt x="0" y="64008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Shape 2076"/>
                        <wps:cNvSpPr>
                          <a:spLocks/>
                        </wps:cNvSpPr>
                        <wps:spPr bwMode="auto">
                          <a:xfrm>
                            <a:off x="0" y="0"/>
                            <a:ext cx="2331" cy="502"/>
                          </a:xfrm>
                          <a:custGeom>
                            <a:avLst/>
                            <a:gdLst>
                              <a:gd name="T0" fmla="*/ 156972 w 233172"/>
                              <a:gd name="T1" fmla="*/ 0 h 50292"/>
                              <a:gd name="T2" fmla="*/ 233172 w 233172"/>
                              <a:gd name="T3" fmla="*/ 25146 h 50292"/>
                              <a:gd name="T4" fmla="*/ 156972 w 233172"/>
                              <a:gd name="T5" fmla="*/ 50292 h 50292"/>
                              <a:gd name="T6" fmla="*/ 178170 w 233172"/>
                              <a:gd name="T7" fmla="*/ 29718 h 50292"/>
                              <a:gd name="T8" fmla="*/ 4572 w 233172"/>
                              <a:gd name="T9" fmla="*/ 29718 h 50292"/>
                              <a:gd name="T10" fmla="*/ 1524 w 233172"/>
                              <a:gd name="T11" fmla="*/ 28194 h 50292"/>
                              <a:gd name="T12" fmla="*/ 0 w 233172"/>
                              <a:gd name="T13" fmla="*/ 25146 h 50292"/>
                              <a:gd name="T14" fmla="*/ 1524 w 233172"/>
                              <a:gd name="T15" fmla="*/ 22098 h 50292"/>
                              <a:gd name="T16" fmla="*/ 4572 w 233172"/>
                              <a:gd name="T17" fmla="*/ 20574 h 50292"/>
                              <a:gd name="T18" fmla="*/ 178170 w 233172"/>
                              <a:gd name="T19" fmla="*/ 20574 h 50292"/>
                              <a:gd name="T20" fmla="*/ 156972 w 233172"/>
                              <a:gd name="T21" fmla="*/ 0 h 50292"/>
                              <a:gd name="T22" fmla="*/ 0 w 233172"/>
                              <a:gd name="T23" fmla="*/ 0 h 50292"/>
                              <a:gd name="T24" fmla="*/ 233172 w 233172"/>
                              <a:gd name="T25" fmla="*/ 50292 h 50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0292">
                                <a:moveTo>
                                  <a:pt x="156972" y="0"/>
                                </a:moveTo>
                                <a:lnTo>
                                  <a:pt x="233172" y="25146"/>
                                </a:lnTo>
                                <a:lnTo>
                                  <a:pt x="156972" y="50292"/>
                                </a:lnTo>
                                <a:lnTo>
                                  <a:pt x="178170" y="29718"/>
                                </a:lnTo>
                                <a:lnTo>
                                  <a:pt x="4572" y="29718"/>
                                </a:lnTo>
                                <a:lnTo>
                                  <a:pt x="1524" y="28194"/>
                                </a:lnTo>
                                <a:lnTo>
                                  <a:pt x="0" y="25146"/>
                                </a:lnTo>
                                <a:lnTo>
                                  <a:pt x="1524" y="22098"/>
                                </a:lnTo>
                                <a:lnTo>
                                  <a:pt x="4572" y="20574"/>
                                </a:lnTo>
                                <a:lnTo>
                                  <a:pt x="178170" y="20574"/>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2860B9" id="Group 1703202170" o:spid="_x0000_s1026" style="position:absolute;margin-left:191.15pt;margin-top:.85pt;width:44.1pt;height:58.45pt;z-index:-251660800" coordsize="6873,7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6fWHgsAAJdPAAAOAAAAZHJzL2Uyb0RvYy54bWzsXG2Po8gR/h4p/wH5Y6SsAdsYrJ09JXe3&#10;q0iX5KSb/AAG4xfFNg54Znbv1+epKhoa6MZe23O7M/J+WOOhXHRXdT/1VHU373/4vN04T2lerLPd&#10;3cB75w6cdJdk8/VueTf4z/3Hv4YDpzjEu3m8yXbp3eBLWgx++PDnP71/3s9SP1tlm3maO1CyK2bP&#10;+7vB6nDYz4bDIlml27h4l+3THW4usnwbH/A1Xw7nefwM7dvN0HfdYPic5fN9niVpUeCvP8nNwQfW&#10;v1ikyeHfi0WRHpzN3QBtO/D/Of//QP8PP7yPZ8s83q/WSdmM+IxWbOP1Dg+tVP0UH2LnMV93VG3X&#10;SZ4V2eLwLsm2w2yxWCcp9wG98dxWbz7l2eOe+7KcPS/3lZlg2padzlab/OvpU77/bf9rLq3H5S9Z&#10;8t8Cdhk+75cz/T59X4qw8/D8z2wOf8aPh4w7/nmRb0kFuuR8Zvt+qeybfj44Cf44CVx3Ci8kuDUd&#10;+6NgIvZPVnBS51fJ6ufyd0E4HZW/iqIR/WYYz+SB3MiyUeR0jKKiNlRxmaF+W8X7lO1fkCF+zZ31&#10;HIN86o581/em3sDZxVsYgeUc351E1DZqBKSVTQvdoNodEitg96OmJKsNHJgsmIxLgymDel40FcN4&#10;43HYMEw8Sx6Lw6c0Y6/ET78UBxnrc1yxr+dl6++hfbHdYNj/ZehAYzAaO8/lhfhnWYmiy5Xo1B9F&#10;rrNy8OhpqGZSJelrkpNoPAqsOuHaSqfosioda6KuVeFEk+pvZKBJ2vXBxFUD7R0G0FVSR6wYaaJ2&#10;hd7X+OV0x3i6Z+yd9nS39DRSd8mRbnu6YwyexqReqtEZr9SATT7vyhGLKyemuOIy4uyzgjCDhi8m&#10;x71XDn9I0fC2CKPzJKxApF8YfSNhnnRoXL8wxhIJT09qBgYLCTNeHNVMA4GkvUYX5WelaXIEOgpx&#10;9+RdBLl7ch/C3L2HPiDQ3cP2PP338YEsSxaiS+cZeMZTfuCscClTme5us6f0PmO5A5lZSaEhPKfK&#10;btZiyePDOvl7+rvlR56HADcuG8EaIz8KxMI6guz5HiMG97q+Rx1uPKP5TX7oBwFFGLSy/iG6ykrL&#10;v3caIn/Xe9XUvNnpfRJpxju0SN1Tn/IkzVgnC+rPV9qSTVak8BseRN6qLtiDbI8a4nfZx/Vmw07e&#10;7Miv0cTHhEtisKp8N+cpU2Sb9ZzEyK9Fvnz4cZM7TzFxI/5XOrUhBg6ym7PaVRrPfy6vD/F6I9ds&#10;BGYLEs8kAD5k8y+IbXkmjAsMERerLP994DyDbd0Niv89xnk6cDb/2CFKR/AWDHvgL+PJ1MeXXL/z&#10;oN+JdwlU3Q0OA+ABXf54wDf85HGfr5crPMnj7u6yv4GeLNYU+UAUipm0qvwCovBHMwZMziZjCHh4&#10;vBhj8LwJs4J4phgDjETsazLC1JOBpYjbWXSB9IxDxGu5kOltpgsUQ8xSzYBkk9LjkeGxGIZnBA+Y&#10;g5BVTdJehC9lj4MwBAmC0S0ZlYS/HHBkFuvwC8wtbWLCXHlibTT0scZbhRE6tql+yD2I31AD4FLi&#10;yatFDYx8HTU8Nxzx5L0+bPh4FOZDMB7xKK9hw/NCMExCDi+6Sp4hxDP0wG04ttgxAw8U4kMTXKUs&#10;OmRQ2zy7Ph03mMea9IGHaOS9V1+DxJIuylZMOrvJBeltd1dPLliNTZ2eX9h720ktTC1rZBZ2XTB7&#10;bRWr6Rr5xBFfNJKKTm/Pg/A3w//RfcSfDqEvowk5A+GECT4FFJiSJ46R0PNAY0LP7rfHFhUwbGFF&#10;/MmgoERV3FGfivHKMwUhqkxFCalPPVhVkwYdV/fVpy7XfPApQa3BXxs09yP/I8tBT0Nsw1ljRaK5&#10;TTdWK1XVI3UwgKcen3w38MnC1w5PQUhQQwPMC62sVuXqN1Z7Y7WMj7dc+DvNhcGjWqjBEe3aqDEZ&#10;h1KZQzlEIqZKhb1RWBbPVYS5CDSYR43CICyLXDVZ1WkUHgoJKl0bRXVea1eoU1qDQsSuM1Lhkkcp&#10;W/Smwii2EhA3ZPFUA31Bh6QCRNwF7QZ14V91U2GqRIpNLqArokBvmzAKNO6WCr/iVDjCOGqhxYuk&#10;wME0RAZFHMP1WxwjwA1OgEdq2F8EF0E4CQED9CGwZMYLTrv8aNIBlTZSmBQ1cIKUUG5pUqanvwQ7&#10;JmV63mttlZ7z9vSwkfS2G3YRfF2wDGQGMJiGinnoPSEY+kfJFy/yGCGMLceZF9vZBGUiosGnLfmS&#10;8l/lMLTvBmayTvC6VwOwhaENZpy2XJ/6RBi9GGiR1Ozqcl6AYhJjmXAijKw/Asu8iT9m5KDPNuh9&#10;LZ5ZFZ2FZaYWnYNl7R6+ESxj8/RiGfuWfIoe9+OZip43LHsTWIbp1iJmAQ2Dq2OZ75XETG0iqNI4&#10;bMUq0YyuZAheBGeceEGXe5yZGaV0KJsEo5B4HvikQZ9O0BjQjFI6ookeq0KdpPGyFzE+o1Id3Y4o&#10;bbA1VmbV2lmkMD67s0hhlGqsUhxpYmOpopTVe/6tcJhzYtOmJQnMF2wtQo8M6TbsT2wVBia2ShYk&#10;uirleCNfLQcHM1bxggnmhYkq5K7xvblPRor2POLr8gCeKvuHRDvREVmP5epc517ZHpnFunr095bB&#10;v+YMvlvv4yzqxQLFCKsFPMZUoAinZbkvnHKIwoi6OExAlZQD9MVpvd5HqG4U0oPEOMROdmC6UbAd&#10;I4xCeohgAZs2PUCMosCnkoBRox4fejXq0UEELRrbscH42HZoMAo1IkNv4xpxodO6W1QgsDesIIvV&#10;KSjI1aUxgQd4NyaUj0FI4KEo01VCQn1Lrm4B4a3tiYyAMK3Mgfn2tQOCH9IyD8aY184c/NEIKEx1&#10;EMVsLooHUOdNfQCvXMhotlV1bVJ6WKA8xKxLjwmGx16Ea8oW32IBqOytCW7KW+RI1cKah15n20i1&#10;+YMKrbcd1OSF72YHNZ1zaqHFixy2qtCiQx8xAG9oQXShcexGzcUbWgxu5y2+H7RArtFECxwKAoW8&#10;NrcIXGIxzC18fkC9xIKSCTGLYNQ6sIqyzTnnMimPJF1eb01SJKyiTXJhU6iTC4PC88iFVJC+6UGL&#10;0nwmcmGrb5l4Re0FWOK2iPEmFjFQdWjBBS8kXB0u/CmAieFiXG7fVsUpBRdjnPWWXPeiXIThArq6&#10;57L14lTAEgQXRtEOXBilGnDRVfh64UJ6ezFcVEa7wUV1zvNV79/Aa0c6cPEia55aVKp5BeXBQi0m&#10;Lhe4MawuggpvEkQnly1wONP1sRmPC+t1bUNHCknUTytdTLxxAPgx6tRL2kfaqBe1WZdNp17U9qYh&#10;3uRhbade1vajqceHXE1918vatLJl1aiXtns1NsrbtLHCqrJR3vZDL6JyvtGajVNa9l43Dmj5fe6h&#10;FwvUR+Z6G6m7x/fdyGpKT/dPry29hnvcydTecd0/R3xOWwyqPuF1LnatYPu15JHRSdsTKq0UmI0O&#10;8vU5ZHcQndA8QZnunCMTkl4SUGnszJ7zwvebOZNnXb+nOQoi13onh10c3mVxpn0w6pF6CfzH4uo4&#10;0xFxSULvMSvKdZLed6AghxTtp71+hMY6NabaXMONkT60TyvSKOaz7ximtAPBR0doBwIGGYcMw1qT&#10;DE9+/YhMDBPjkinG7VD82Fb9VfrQZAaw0iQqlVOf5c4DDn6st5qV6JkSUp+lMEcMFmb87tVM8HWi&#10;KEG8iBKC92oVV5zSL6WS8LZXZd1QArxeUYFPaepx4dq0ymXKnF/zWpPGIc3GWU77K0ve1FlOfsMZ&#10;3v7GWyvLN9XR6+X073xQtX6f3of/AwAA//8DAFBLAwQUAAYACAAAACEAu4XoP98AAAAJAQAADwAA&#10;AGRycy9kb3ducmV2LnhtbEyPQUvDQBCF74L/YRnBm92ksW2I2ZRS1FMRbAXxNs1Ok9Dsbshuk/Tf&#10;O57s8fE93nyTryfTioF63zirIJ5FIMiWTje2UvB1eHtKQfiAVmPrLCm4kod1cX+XY6bdaD9p2IdK&#10;8Ij1GSqoQ+gyKX1Zk0E/cx1ZZifXGwwc+0rqHkceN62cR9FSGmwsX6ixo21N5Xl/MQreRxw3Sfw6&#10;7M6n7fXnsPj43sWk1OPDtHkBEWgK/2X402d1KNjp6C5We9EqSNJ5wlUGKxDMn1fRAsSRc5wuQRa5&#10;vP2g+AUAAP//AwBQSwECLQAUAAYACAAAACEAtoM4kv4AAADhAQAAEwAAAAAAAAAAAAAAAAAAAAAA&#10;W0NvbnRlbnRfVHlwZXNdLnhtbFBLAQItABQABgAIAAAAIQA4/SH/1gAAAJQBAAALAAAAAAAAAAAA&#10;AAAAAC8BAABfcmVscy8ucmVsc1BLAQItABQABgAIAAAAIQAZ46fWHgsAAJdPAAAOAAAAAAAAAAAA&#10;AAAAAC4CAABkcnMvZTJvRG9jLnhtbFBLAQItABQABgAIAAAAIQC7heg/3wAAAAkBAAAPAAAAAAAA&#10;AAAAAAAAAHgNAABkcnMvZG93bnJldi54bWxQSwUGAAAAAAQABADzAAAAhA4AAAAA&#10;">
                <v:shape id="Shape 2059" o:spid="_x0000_s1027" style="position:absolute;left:5600;top:6545;width:1197;height:1448;visibility:visible;mso-wrap-style:square;v-text-anchor:top" coordsize="119634,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abLyQAAAOMAAAAPAAAAZHJzL2Rvd25yZXYueG1sRE/NSsNA&#10;EL4LfYdlBG92NymYGrstxSIoHkrbePA2ZsckmJ2N2W0S394VhB7n+5/VZrKtGKj3jWMNyVyBIC6d&#10;abjSUJyebpcgfEA22DomDT/kYbOeXa0wN27kAw3HUIkYwj5HDXUIXS6lL2uy6OeuI47cp+sthnj2&#10;lTQ9jjHctjJV6k5abDg21NjRY03l1/FsNSz237tiTF/KXfGR3b+9n/Z8fh20vrmetg8gAk3hIv53&#10;P5s4P1OLVKVJlsDfTxEAuf4FAAD//wMAUEsBAi0AFAAGAAgAAAAhANvh9svuAAAAhQEAABMAAAAA&#10;AAAAAAAAAAAAAAAAAFtDb250ZW50X1R5cGVzXS54bWxQSwECLQAUAAYACAAAACEAWvQsW78AAAAV&#10;AQAACwAAAAAAAAAAAAAAAAAfAQAAX3JlbHMvLnJlbHNQSwECLQAUAAYACAAAACEA00Wmy8kAAADj&#10;AAAADwAAAAAAAAAAAAAAAAAHAgAAZHJzL2Rvd25yZXYueG1sUEsFBgAAAAADAAMAtwAAAP0CAAAA&#10;AA==&#10;" path="m119634,72390v,39624,-26670,72390,-60198,72390c26670,144780,,112014,,72390l,,119634,r,72390xe" filled="f">
                  <v:stroke endcap="round"/>
                  <v:path arrowok="t" o:connecttype="custom" o:connectlocs="1197,724;595,1448;0,724;0,0;1197,0;1197,724" o:connectangles="0,0,0,0,0,0" textboxrect="0,0,119634,144780"/>
                </v:shape>
                <v:shape id="Shape 2060" o:spid="_x0000_s1028" style="position:absolute;left:5600;top:1158;width:0;height:5364;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JuWyAAAAOMAAAAPAAAAZHJzL2Rvd25yZXYueG1sRE9fa8Iw&#10;EH8f7DuEG+xtJlawszPKmDj3soFO0MejubXF5lKSWOs+/TIY7PF+/2++HGwrevKhcaxhPFIgiEtn&#10;Gq407D/XD48gQkQ22DomDVcKsFzc3syxMO7CW+p3sRIphEOBGuoYu0LKUNZkMYxcR5y4L+ctxnT6&#10;ShqPlxRuW5kpNZUWG04NNXb0UlN52p2tBm9P28Mx73m1ev+eme68eW0+Nlrf3w3PTyAiDfFf/Od+&#10;M2l+riaZysZ5Br8/JQDk4gcAAP//AwBQSwECLQAUAAYACAAAACEA2+H2y+4AAACFAQAAEwAAAAAA&#10;AAAAAAAAAAAAAAAAW0NvbnRlbnRfVHlwZXNdLnhtbFBLAQItABQABgAIAAAAIQBa9CxbvwAAABUB&#10;AAALAAAAAAAAAAAAAAAAAB8BAABfcmVscy8ucmVsc1BLAQItABQABgAIAAAAIQDuaJuWyAAAAOMA&#10;AAAPAAAAAAAAAAAAAAAAAAcCAABkcnMvZG93bnJldi54bWxQSwUGAAAAAAMAAwC3AAAA/AIAAAAA&#10;" path="m,536448l,e" filled="f">
                  <v:stroke endcap="round"/>
                  <v:path arrowok="t" o:connecttype="custom" o:connectlocs="0,5364;0,0" o:connectangles="0,0" textboxrect="0,0,0,536448"/>
                </v:shape>
                <v:shape id="Shape 10834" o:spid="_x0000_s1029" style="position:absolute;left:5623;top:6431;width:1181;height:198;visibility:visible;mso-wrap-style:square;v-text-anchor:top" coordsize="118110,1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ua6xwAAAOMAAAAPAAAAZHJzL2Rvd25yZXYueG1sRE9fS8Mw&#10;EH8X/A7hBN9csg6ddMuGjonCQGgd7PVobm2xudQkW7tvvwiCj/f7f8v1aDtxJh9axxqmEwWCuHKm&#10;5VrD/uvt4RlEiMgGO8ek4UIB1qvbmyXmxg1c0LmMtUghHHLU0MTY51KGqiGLYeJ64sQdnbcY0+lr&#10;aTwOKdx2MlPqSVpsOTU02NOmoeq7PFkNP0VZ1ObzMO4eS3+Krzv17oet1vd348sCRKQx/ov/3B8m&#10;zZ+rWaay6XwGvz8lAOTqCgAA//8DAFBLAQItABQABgAIAAAAIQDb4fbL7gAAAIUBAAATAAAAAAAA&#10;AAAAAAAAAAAAAABbQ29udGVudF9UeXBlc10ueG1sUEsBAi0AFAAGAAgAAAAhAFr0LFu/AAAAFQEA&#10;AAsAAAAAAAAAAAAAAAAAHwEAAF9yZWxzLy5yZWxzUEsBAi0AFAAGAAgAAAAhAGHK5rrHAAAA4wAA&#10;AA8AAAAAAAAAAAAAAAAABwIAAGRycy9kb3ducmV2LnhtbFBLBQYAAAAAAwADALcAAAD7AgAAAAA=&#10;" path="m,l118110,r,19811l,19811,,e" stroked="f" strokeweight="0">
                  <v:stroke miterlimit="83231f" joinstyle="miter"/>
                  <v:path arrowok="t" o:connecttype="custom" o:connectlocs="0,0;1181,0;1181,198;0,198;0,0" o:connectangles="0,0,0,0,0" textboxrect="0,0,118110,19811"/>
                </v:shape>
                <v:shape id="Shape 2062" o:spid="_x0000_s1030" style="position:absolute;left:6812;top:1188;width:0;height:5365;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aZ5yQAAAOMAAAAPAAAAZHJzL2Rvd25yZXYueG1sRE9fS8Mw&#10;EH8X9h3CDXxzyapYV5cNceh8mbA52B6P5mzLmktJsq766Y0g+Hi//zdfDrYVPfnQONYwnSgQxKUz&#10;DVca9h8vNw8gQkQ22DomDV8UYLkYXc2xMO7CW+p3sRIphEOBGuoYu0LKUNZkMUxcR5y4T+ctxnT6&#10;ShqPlxRuW5kpdS8tNpwaauzouabytDtbDd6etodj3vNqtfmeme68fm3e11pfj4enRxCRhvgv/nO/&#10;mTQ/V7eZyqb5Hfz+lACQix8AAAD//wMAUEsBAi0AFAAGAAgAAAAhANvh9svuAAAAhQEAABMAAAAA&#10;AAAAAAAAAAAAAAAAAFtDb250ZW50X1R5cGVzXS54bWxQSwECLQAUAAYACAAAACEAWvQsW78AAAAV&#10;AQAACwAAAAAAAAAAAAAAAAAfAQAAX3JlbHMvLnJlbHNQSwECLQAUAAYACAAAACEADs2meckAAADj&#10;AAAADwAAAAAAAAAAAAAAAAAHAgAAZHJzL2Rvd25yZXYueG1sUEsFBgAAAAADAAMAtwAAAP0CAAAA&#10;AA==&#10;" path="m,536448l,e" filled="f">
                  <v:stroke endcap="round"/>
                  <v:path arrowok="t" o:connecttype="custom" o:connectlocs="0,5365;0,0" o:connectangles="0,0" textboxrect="0,0,0,536448"/>
                </v:shape>
                <v:shape id="Shape 2063" o:spid="_x0000_s1031" style="position:absolute;left:5486;top:952;width:1387;height:0;visibility:visible;mso-wrap-style:square;v-text-anchor:top" coordsize="1386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3tgyAAAAOMAAAAPAAAAZHJzL2Rvd25yZXYueG1sRE9Pa8Iw&#10;FL8P9h3CG+w2E+vUrTOKCMJOwpwevL01b22xeSlJ1nZ+eiMMdny//2+xGmwjOvKhdqxhPFIgiAtn&#10;ai41HD63Ty8gQkQ22DgmDb8UYLW8v1tgblzPH9TtYylSCIccNVQxtrmUoajIYhi5ljhx385bjOn0&#10;pTQe+xRuG5kpNZMWa04NFba0qag473+sBuNts11PztPL83Gz62T/+nUaotaPD8P6DUSkIf6L/9zv&#10;Js2fq0mmsvF8CrefEgByeQUAAP//AwBQSwECLQAUAAYACAAAACEA2+H2y+4AAACFAQAAEwAAAAAA&#10;AAAAAAAAAAAAAAAAW0NvbnRlbnRfVHlwZXNdLnhtbFBLAQItABQABgAIAAAAIQBa9CxbvwAAABUB&#10;AAALAAAAAAAAAAAAAAAAAB8BAABfcmVscy8ucmVsc1BLAQItABQABgAIAAAAIQBKE3tgyAAAAOMA&#10;AAAPAAAAAAAAAAAAAAAAAAcCAABkcnMvZG93bnJldi54bWxQSwUGAAAAAAMAAwC3AAAA/AIAAAAA&#10;" path="m,l138684,e" filled="f">
                  <v:stroke endcap="round"/>
                  <v:path arrowok="t" o:connecttype="custom" o:connectlocs="0,0;1387,0" o:connectangles="0,0" textboxrect="0,0,138684,0"/>
                </v:shape>
                <v:shape id="Shape 2064" o:spid="_x0000_s1032" style="position:absolute;left:6789;top:1028;width:69;height:130;visibility:visible;mso-wrap-style:square;v-text-anchor:top" coordsize="6858,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FxxxAAAANwAAAAPAAAAZHJzL2Rvd25yZXYueG1sRE9La8JA&#10;EL4L/Q/LFHqru0qpGrMREQti8eCjUG9DdpqEZmdDdk3Sf98tFLzNx/ecdDXYWnTU+sqxhslYgSDO&#10;nam40HA5vz3PQfiAbLB2TBp+yMMqexilmBjX85G6UyhEDGGfoIYyhCaR0uclWfRj1xBH7su1FkOE&#10;bSFNi30Mt7WcKvUqLVYcG0psaFNS/n26WQ3958et217W74tZcd0rud9NDupF66fHYb0EEWgId/G/&#10;e2fi/MUU/p6JF8jsFwAA//8DAFBLAQItABQABgAIAAAAIQDb4fbL7gAAAIUBAAATAAAAAAAAAAAA&#10;AAAAAAAAAABbQ29udGVudF9UeXBlc10ueG1sUEsBAi0AFAAGAAgAAAAhAFr0LFu/AAAAFQEAAAsA&#10;AAAAAAAAAAAAAAAAHwEAAF9yZWxzLy5yZWxzUEsBAi0AFAAGAAgAAAAhAGysXHHEAAAA3AAAAA8A&#10;AAAAAAAAAAAAAAAABwIAAGRycy9kb3ducmV2LnhtbFBLBQYAAAAAAwADALcAAAD4AgAAAAA=&#10;" path="m6858,l,12954e" filled="f">
                  <v:stroke endcap="round"/>
                  <v:path arrowok="t" o:connecttype="custom" o:connectlocs="69,0;0,130" o:connectangles="0,0" textboxrect="0,0,6858,12954"/>
                </v:shape>
                <v:shape id="Shape 2065" o:spid="_x0000_s1033" style="position:absolute;left:5494;top:998;width:68;height:152;visibility:visible;mso-wrap-style:square;v-text-anchor:top" coordsize="6858,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E8lwgAAANwAAAAPAAAAZHJzL2Rvd25yZXYueG1sRE/fa8Iw&#10;EH4f+D+EG+xtpjpwszOKDgRBX1q391tza8qaS0myWv3rjTDw7T6+n7dYDbYVPfnQOFYwGWcgiCun&#10;G64VfB63z28gQkTW2DomBWcKsFqOHhaYa3figvoy1iKFcMhRgYmxy6UMlSGLYew64sT9OG8xJuhr&#10;qT2eUrht5TTLZtJiw6nBYEcfhqrf8s8q2B6+Npei8Jdy/2omTTbfy776VurpcVi/g4g0xLv4373T&#10;af78BW7PpAvk8goAAP//AwBQSwECLQAUAAYACAAAACEA2+H2y+4AAACFAQAAEwAAAAAAAAAAAAAA&#10;AAAAAAAAW0NvbnRlbnRfVHlwZXNdLnhtbFBLAQItABQABgAIAAAAIQBa9CxbvwAAABUBAAALAAAA&#10;AAAAAAAAAAAAAB8BAABfcmVscy8ucmVsc1BLAQItABQABgAIAAAAIQAhAE8lwgAAANwAAAAPAAAA&#10;AAAAAAAAAAAAAAcCAABkcnMvZG93bnJldi54bWxQSwUGAAAAAAMAAwC3AAAA9gIAAAAA&#10;" path="m6858,15240l,e" filled="f">
                  <v:stroke endcap="round"/>
                  <v:path arrowok="t" o:connecttype="custom" o:connectlocs="68,152;0,0" o:connectangles="0,0" textboxrect="0,0,6858,15240"/>
                </v:shape>
                <v:shape id="Shape 2066" o:spid="_x0000_s1034" style="position:absolute;left:5219;top:114;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bLmwQAAANwAAAAPAAAAZHJzL2Rvd25yZXYueG1sRE9Ni8Iw&#10;EL0v+B/CCN7W1GV1tRpFiqIHPayK56EZ22ozKU3U9t8bYWFv83ifM1s0phQPql1hWcGgH4EgTq0u&#10;OFNwOq4/xyCcR9ZYWiYFLTlYzDsfM4y1ffIvPQ4+EyGEXYwKcu+rWEqX5mTQ9W1FHLiLrQ36AOtM&#10;6hqfIdyU8iuKRtJgwaEhx4qSnNLb4W4U/OwwSVva7JP2bs7D9rq6jpKVUr1us5yC8NT4f/Gfe6vD&#10;/Mk3vJ8JF8j5CwAA//8DAFBLAQItABQABgAIAAAAIQDb4fbL7gAAAIUBAAATAAAAAAAAAAAAAAAA&#10;AAAAAABbQ29udGVudF9UeXBlc10ueG1sUEsBAi0AFAAGAAgAAAAhAFr0LFu/AAAAFQEAAAsAAAAA&#10;AAAAAAAAAAAAHwEAAF9yZWxzLy5yZWxzUEsBAi0AFAAGAAgAAAAhALk1subBAAAA3AAAAA8AAAAA&#10;AAAAAAAAAAAABwIAAGRycy9kb3ducmV2LnhtbFBLBQYAAAAAAwADALcAAAD1AgAAAAA=&#10;" path="m,c56388,,102108,45720,102108,102108e" filled="f">
                  <v:stroke endcap="round"/>
                  <v:path arrowok="t" o:connecttype="custom" o:connectlocs="0,0;564,0;1021,457;1021,1021" o:connectangles="0,0,0,0" textboxrect="0,0,102108,102108"/>
                </v:shape>
                <v:shape id="Shape 2067" o:spid="_x0000_s1035" style="position:absolute;left:5219;top:312;width:877;height:876;visibility:visible;mso-wrap-style:square;v-text-anchor:top" coordsize="87630,8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TtowgAAANwAAAAPAAAAZHJzL2Rvd25yZXYueG1sRE9Li8Iw&#10;EL4L/ocwgjdNVVy0GqUIonvYBR+I3oZmbIvNpDZRu/9+s7DgbT6+58yXjSnFk2pXWFYw6EcgiFOr&#10;C84UHA/r3gSE88gaS8uk4IccLBft1hxjbV+8o+feZyKEsItRQe59FUvp0pwMur6tiAN3tbVBH2Cd&#10;SV3jK4SbUg6j6EMaLDg05FjRKqf0tn8YBcnIfH9d9Cbh8f12/uTVyaU0VKrbaZIZCE+Nf4v/3Vsd&#10;5k/H8PdMuEAufgEAAP//AwBQSwECLQAUAAYACAAAACEA2+H2y+4AAACFAQAAEwAAAAAAAAAAAAAA&#10;AAAAAAAAW0NvbnRlbnRfVHlwZXNdLnhtbFBLAQItABQABgAIAAAAIQBa9CxbvwAAABUBAAALAAAA&#10;AAAAAAAAAAAAAB8BAABfcmVscy8ucmVsc1BLAQItABQABgAIAAAAIQDlhTtowgAAANwAAAAPAAAA&#10;AAAAAAAAAAAAAAcCAABkcnMvZG93bnJldi54bWxQSwUGAAAAAAMAAwC3AAAA9gIAAAAA&#10;" path="m,c48006,,87630,39624,87630,87630e" filled="f">
                  <v:stroke endcap="round"/>
                  <v:path arrowok="t" o:connecttype="custom" o:connectlocs="0,0;480,0;877,396;877,876" o:connectangles="0,0,0,0" textboxrect="0,0,87630,87630"/>
                </v:shape>
                <v:shape id="Shape 2068" o:spid="_x0000_s1036" style="position:absolute;left:2887;top:114;width:2332;height:0;visibility:visible;mso-wrap-style:square;v-text-anchor:top" coordsize="233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M6GwgAAANwAAAAPAAAAZHJzL2Rvd25yZXYueG1sRE9NawIx&#10;EL0X+h/CCL0Uzba0i26NItJCj60Kehw3081iMlk3cV3/vSkI3ubxPmc6750VHbWh9qzgZZSBIC69&#10;rrlSsFl/DccgQkTWaD2TggsFmM8eH6ZYaH/mX+pWsRIphEOBCkyMTSFlKA05DCPfECfuz7cOY4Jt&#10;JXWL5xTurHzNslw6rDk1GGxoaag8rE5OQYf2mL8v8PT8s19b03zutNm+KfU06BcfICL18S6+ub91&#10;mj/J4f+ZdIGcXQEAAP//AwBQSwECLQAUAAYACAAAACEA2+H2y+4AAACFAQAAEwAAAAAAAAAAAAAA&#10;AAAAAAAAW0NvbnRlbnRfVHlwZXNdLnhtbFBLAQItABQABgAIAAAAIQBa9CxbvwAAABUBAAALAAAA&#10;AAAAAAAAAAAAAB8BAABfcmVscy8ucmVsc1BLAQItABQABgAIAAAAIQCvzM6GwgAAANwAAAAPAAAA&#10;AAAAAAAAAAAAAAcCAABkcnMvZG93bnJldi54bWxQSwUGAAAAAAMAAwC3AAAA9gIAAAAA&#10;" path="m233172,l,e" filled="f">
                  <v:stroke endcap="round"/>
                  <v:path arrowok="t" o:connecttype="custom" o:connectlocs="2332,0;0,0" o:connectangles="0,0" textboxrect="0,0,233172,0"/>
                </v:shape>
                <v:shape id="Shape 2069" o:spid="_x0000_s1037" style="position:absolute;left:2887;top:312;width:2332;height:0;visibility:visible;mso-wrap-style:square;v-text-anchor:top" coordsize="233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GsdwgAAANwAAAAPAAAAZHJzL2Rvd25yZXYueG1sRE9LawIx&#10;EL4X/A9hCr0UzVqsj9UoUlro0aqgx3EzbpYmk+0mruu/b4RCb/PxPWex6pwVLTWh8qxgOMhAEBde&#10;V1wq2O8++lMQISJrtJ5JwY0CrJa9hwXm2l/5i9ptLEUK4ZCjAhNjnUsZCkMOw8DXxIk7+8ZhTLAp&#10;pW7wmsKdlS9ZNpYOK04NBmt6M1R8by9OQYv2Z/y6xsvz5rSzpn4/anMYKfX02K3nICJ18V/85/7U&#10;af5sAvdn0gVy+QsAAP//AwBQSwECLQAUAAYACAAAACEA2+H2y+4AAACFAQAAEwAAAAAAAAAAAAAA&#10;AAAAAAAAW0NvbnRlbnRfVHlwZXNdLnhtbFBLAQItABQABgAIAAAAIQBa9CxbvwAAABUBAAALAAAA&#10;AAAAAAAAAAAAAB8BAABfcmVscy8ucmVsc1BLAQItABQABgAIAAAAIQDAgGsdwgAAANwAAAAPAAAA&#10;AAAAAAAAAAAAAAcCAABkcnMvZG93bnJldi54bWxQSwUGAAAAAAMAAwC3AAAA9gIAAAAA&#10;" path="m233172,l,e" filled="f">
                  <v:stroke endcap="round"/>
                  <v:path arrowok="t" o:connecttype="custom" o:connectlocs="2332,0;0,0" o:connectangles="0,0" textboxrect="0,0,233172,0"/>
                </v:shape>
                <v:shape id="Shape 2070" o:spid="_x0000_s1038" style="position:absolute;left:6096;top:1120;width:0;height:6393;visibility:visible;mso-wrap-style:square;v-text-anchor:top" coordsize="0,639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ddixgAAANwAAAAPAAAAZHJzL2Rvd25yZXYueG1sRI9Ba8JA&#10;EIXvhf6HZYReim4stNjoKlIptIceGgtex+yYjWZnQ3bV5N93DoK3Gd6b975ZrHrfqAt1sQ5sYDrJ&#10;QBGXwdZcGfjbfo5noGJCttgEJgMDRVgtHx8WmNtw5V+6FKlSEsIxRwMupTbXOpaOPMZJaIlFO4TO&#10;Y5K1q7Tt8CrhvtEvWfamPdYsDQ5b+nBUnoqzN2CzYhe/f9xztR6Gw9Hvt7vz68aYp1G/noNK1Ke7&#10;+Xb9ZQX/XWjlGZlAL/8BAAD//wMAUEsBAi0AFAAGAAgAAAAhANvh9svuAAAAhQEAABMAAAAAAAAA&#10;AAAAAAAAAAAAAFtDb250ZW50X1R5cGVzXS54bWxQSwECLQAUAAYACAAAACEAWvQsW78AAAAVAQAA&#10;CwAAAAAAAAAAAAAAAAAfAQAAX3JlbHMvLnJlbHNQSwECLQAUAAYACAAAACEABLnXYsYAAADcAAAA&#10;DwAAAAAAAAAAAAAAAAAHAgAAZHJzL2Rvd25yZXYueG1sUEsFBgAAAAADAAMAtwAAAPoCAAAAAA==&#10;" path="m,l,639318e" filled="f">
                  <v:stroke endcap="round"/>
                  <v:path arrowok="t" o:connecttype="custom" o:connectlocs="0,0;0,6393" o:connectangles="0,0" textboxrect="0,0,0,639318"/>
                </v:shape>
                <v:shape id="Shape 2071" o:spid="_x0000_s1039" style="position:absolute;left:6278;top:1143;width:0;height:6400;visibility:visible;mso-wrap-style:square;v-text-anchor:top" coordsize="0,64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1V9wQAAANwAAAAPAAAAZHJzL2Rvd25yZXYueG1sRE/NisIw&#10;EL4LvkMYYW9r6h7UVqPI6rLFg/8PMDRjW2wmpYna9emNsOBtPr7fmc5bU4kbNa60rGDQj0AQZ1aX&#10;nCs4HX8+xyCcR9ZYWSYFf+RgPut2pphoe+c93Q4+FyGEXYIKCu/rREqXFWTQ9W1NHLizbQz6AJtc&#10;6gbvIdxU8iuKhtJgyaGhwJq+C8ouh6tRsH6MlrldblbndLAbbuyWFyn/KvXRaxcTEJ5a/xb/u1Md&#10;5scxvJ4JF8jZEwAA//8DAFBLAQItABQABgAIAAAAIQDb4fbL7gAAAIUBAAATAAAAAAAAAAAAAAAA&#10;AAAAAABbQ29udGVudF9UeXBlc10ueG1sUEsBAi0AFAAGAAgAAAAhAFr0LFu/AAAAFQEAAAsAAAAA&#10;AAAAAAAAAAAAHwEAAF9yZWxzLy5yZWxzUEsBAi0AFAAGAAgAAAAhAOe7VX3BAAAA3AAAAA8AAAAA&#10;AAAAAAAAAAAABwIAAGRycy9kb3ducmV2LnhtbFBLBQYAAAAAAwADALcAAAD1AgAAAAA=&#10;" path="m,l,640080e" filled="f">
                  <v:stroke endcap="round"/>
                  <v:path arrowok="t" o:connecttype="custom" o:connectlocs="0,0;0,6400" o:connectangles="0,0" textboxrect="0,0,0,640080"/>
                </v:shape>
                <v:shape id="Shape 2076" o:spid="_x0000_s1040" style="position:absolute;width:2331;height:502;visibility:visible;mso-wrap-style:square;v-text-anchor:top" coordsize="233172,50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218wgAAANwAAAAPAAAAZHJzL2Rvd25yZXYueG1sRI9Pi8Iw&#10;FMTvgt8hPMGbpiq4SzWKiKIeXPDv+dE822rzUppY67c3Cwt7HGbmN8x03phC1FS53LKCQT8CQZxY&#10;nXOq4Hxa975BOI+ssbBMCt7kYD5rt6YYa/viA9VHn4oAYRejgsz7MpbSJRkZdH1bEgfvZiuDPsgq&#10;lbrCV4CbQg6jaCwN5hwWMixpmVHyOD6NgpHVu8P9uk8u9ebny2zOKxysI6W6nWYxAeGp8f/hv/ZW&#10;KwhE+D0TjoCcfQAAAP//AwBQSwECLQAUAAYACAAAACEA2+H2y+4AAACFAQAAEwAAAAAAAAAAAAAA&#10;AAAAAAAAW0NvbnRlbnRfVHlwZXNdLnhtbFBLAQItABQABgAIAAAAIQBa9CxbvwAAABUBAAALAAAA&#10;AAAAAAAAAAAAAB8BAABfcmVscy8ucmVsc1BLAQItABQABgAIAAAAIQCTt218wgAAANwAAAAPAAAA&#10;AAAAAAAAAAAAAAcCAABkcnMvZG93bnJldi54bWxQSwUGAAAAAAMAAwC3AAAA9gIAAAAA&#10;" path="m156972,r76200,25146l156972,50292,178170,29718r-173598,l1524,28194,,25146,1524,22098,4572,20574r173598,l156972,xe" fillcolor="black" stroked="f" strokeweight="0">
                  <v:stroke miterlimit="83231f" joinstyle="miter"/>
                  <v:path arrowok="t" o:connecttype="custom" o:connectlocs="1569,0;2331,251;1569,502;1781,297;46,297;15,281;0,251;15,221;46,205;1781,205;1569,0" o:connectangles="0,0,0,0,0,0,0,0,0,0,0" textboxrect="0,0,233172,50292"/>
                </v:shape>
              </v:group>
            </w:pict>
          </mc:Fallback>
        </mc:AlternateContent>
      </w:r>
      <w:r w:rsidRPr="00895E98">
        <w:rPr>
          <w:noProof/>
          <w:sz w:val="23"/>
          <w:szCs w:val="23"/>
        </w:rPr>
        <mc:AlternateContent>
          <mc:Choice Requires="wpg">
            <w:drawing>
              <wp:inline distT="0" distB="0" distL="0" distR="0" wp14:anchorId="1B6DDEB0" wp14:editId="6104D715">
                <wp:extent cx="563880" cy="699148"/>
                <wp:effectExtent l="0" t="0" r="26670" b="5715"/>
                <wp:docPr id="698227819" name="Group 6982278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699148"/>
                          <a:chOff x="0" y="0"/>
                          <a:chExt cx="7353" cy="7688"/>
                        </a:xfrm>
                      </wpg:grpSpPr>
                      <wps:wsp>
                        <wps:cNvPr id="698227820" name="Shape 2044"/>
                        <wps:cNvSpPr>
                          <a:spLocks/>
                        </wps:cNvSpPr>
                        <wps:spPr bwMode="auto">
                          <a:xfrm>
                            <a:off x="5760" y="6576"/>
                            <a:ext cx="1021" cy="1021"/>
                          </a:xfrm>
                          <a:custGeom>
                            <a:avLst/>
                            <a:gdLst>
                              <a:gd name="T0" fmla="*/ 102108 w 102108"/>
                              <a:gd name="T1" fmla="*/ 0 h 102108"/>
                              <a:gd name="T2" fmla="*/ 102108 w 102108"/>
                              <a:gd name="T3" fmla="*/ 56388 h 102108"/>
                              <a:gd name="T4" fmla="*/ 56388 w 102108"/>
                              <a:gd name="T5" fmla="*/ 102108 h 102108"/>
                              <a:gd name="T6" fmla="*/ 0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102108" y="0"/>
                                </a:moveTo>
                                <a:cubicBezTo>
                                  <a:pt x="102108" y="56388"/>
                                  <a:pt x="56388" y="102108"/>
                                  <a:pt x="0"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1" name="Shape 2045"/>
                        <wps:cNvSpPr>
                          <a:spLocks/>
                        </wps:cNvSpPr>
                        <wps:spPr bwMode="auto">
                          <a:xfrm>
                            <a:off x="5699" y="6530"/>
                            <a:ext cx="877" cy="876"/>
                          </a:xfrm>
                          <a:custGeom>
                            <a:avLst/>
                            <a:gdLst>
                              <a:gd name="T0" fmla="*/ 87630 w 87630"/>
                              <a:gd name="T1" fmla="*/ 0 h 87630"/>
                              <a:gd name="T2" fmla="*/ 87630 w 87630"/>
                              <a:gd name="T3" fmla="*/ 48006 h 87630"/>
                              <a:gd name="T4" fmla="*/ 48768 w 87630"/>
                              <a:gd name="T5" fmla="*/ 87630 h 87630"/>
                              <a:gd name="T6" fmla="*/ 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87630" y="0"/>
                                </a:moveTo>
                                <a:cubicBezTo>
                                  <a:pt x="87630" y="48006"/>
                                  <a:pt x="48768" y="87630"/>
                                  <a:pt x="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2" name="Shape 2046"/>
                        <wps:cNvSpPr>
                          <a:spLocks/>
                        </wps:cNvSpPr>
                        <wps:spPr bwMode="auto">
                          <a:xfrm>
                            <a:off x="2727" y="7406"/>
                            <a:ext cx="3041"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3" name="Shape 2047"/>
                        <wps:cNvSpPr>
                          <a:spLocks/>
                        </wps:cNvSpPr>
                        <wps:spPr bwMode="auto">
                          <a:xfrm>
                            <a:off x="2705" y="7597"/>
                            <a:ext cx="3040"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4" name="Shape 2049"/>
                        <wps:cNvSpPr>
                          <a:spLocks/>
                        </wps:cNvSpPr>
                        <wps:spPr bwMode="auto">
                          <a:xfrm>
                            <a:off x="6057" y="0"/>
                            <a:ext cx="1197" cy="1447"/>
                          </a:xfrm>
                          <a:custGeom>
                            <a:avLst/>
                            <a:gdLst>
                              <a:gd name="T0" fmla="*/ 0 w 119634"/>
                              <a:gd name="T1" fmla="*/ 72390 h 144780"/>
                              <a:gd name="T2" fmla="*/ 60198 w 119634"/>
                              <a:gd name="T3" fmla="*/ 0 h 144780"/>
                              <a:gd name="T4" fmla="*/ 119634 w 119634"/>
                              <a:gd name="T5" fmla="*/ 72390 h 144780"/>
                              <a:gd name="T6" fmla="*/ 119634 w 119634"/>
                              <a:gd name="T7" fmla="*/ 144780 h 144780"/>
                              <a:gd name="T8" fmla="*/ 0 w 119634"/>
                              <a:gd name="T9" fmla="*/ 144780 h 144780"/>
                              <a:gd name="T10" fmla="*/ 0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0" y="72390"/>
                                </a:moveTo>
                                <a:cubicBezTo>
                                  <a:pt x="0" y="32004"/>
                                  <a:pt x="26670" y="0"/>
                                  <a:pt x="60198" y="0"/>
                                </a:cubicBezTo>
                                <a:cubicBezTo>
                                  <a:pt x="92964" y="0"/>
                                  <a:pt x="119634" y="32004"/>
                                  <a:pt x="119634" y="72390"/>
                                </a:cubicBezTo>
                                <a:lnTo>
                                  <a:pt x="119634" y="144780"/>
                                </a:lnTo>
                                <a:lnTo>
                                  <a:pt x="0" y="144780"/>
                                </a:lnTo>
                                <a:lnTo>
                                  <a:pt x="0"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5" name="Shape 2050"/>
                        <wps:cNvSpPr>
                          <a:spLocks/>
                        </wps:cNvSpPr>
                        <wps:spPr bwMode="auto">
                          <a:xfrm>
                            <a:off x="7261" y="1463"/>
                            <a:ext cx="0" cy="5364"/>
                          </a:xfrm>
                          <a:custGeom>
                            <a:avLst/>
                            <a:gdLst>
                              <a:gd name="T0" fmla="*/ 0 h 536448"/>
                              <a:gd name="T1" fmla="*/ 536448 h 536448"/>
                              <a:gd name="T2" fmla="*/ 0 h 536448"/>
                              <a:gd name="T3" fmla="*/ 536448 h 536448"/>
                            </a:gdLst>
                            <a:ahLst/>
                            <a:cxnLst>
                              <a:cxn ang="0">
                                <a:pos x="0" y="T0"/>
                              </a:cxn>
                              <a:cxn ang="0">
                                <a:pos x="0" y="T1"/>
                              </a:cxn>
                            </a:cxnLst>
                            <a:rect l="0" t="T2" r="0" b="T3"/>
                            <a:pathLst>
                              <a:path h="536448">
                                <a:moveTo>
                                  <a:pt x="0" y="0"/>
                                </a:moveTo>
                                <a:lnTo>
                                  <a:pt x="0" y="53644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6" name="Shape 10833"/>
                        <wps:cNvSpPr>
                          <a:spLocks/>
                        </wps:cNvSpPr>
                        <wps:spPr bwMode="auto">
                          <a:xfrm>
                            <a:off x="6057" y="1356"/>
                            <a:ext cx="1182"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98227827" name="Shape 2052"/>
                        <wps:cNvSpPr>
                          <a:spLocks/>
                        </wps:cNvSpPr>
                        <wps:spPr bwMode="auto">
                          <a:xfrm>
                            <a:off x="678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8" name="Shape 2053"/>
                        <wps:cNvSpPr>
                          <a:spLocks/>
                        </wps:cNvSpPr>
                        <wps:spPr bwMode="auto">
                          <a:xfrm>
                            <a:off x="659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9" name="Shape 2054"/>
                        <wps:cNvSpPr>
                          <a:spLocks/>
                        </wps:cNvSpPr>
                        <wps:spPr bwMode="auto">
                          <a:xfrm>
                            <a:off x="6050" y="1424"/>
                            <a:ext cx="0" cy="5373"/>
                          </a:xfrm>
                          <a:custGeom>
                            <a:avLst/>
                            <a:gdLst>
                              <a:gd name="T0" fmla="*/ 0 h 537210"/>
                              <a:gd name="T1" fmla="*/ 537210 h 537210"/>
                              <a:gd name="T2" fmla="*/ 0 h 537210"/>
                              <a:gd name="T3" fmla="*/ 537210 h 537210"/>
                            </a:gdLst>
                            <a:ahLst/>
                            <a:cxnLst>
                              <a:cxn ang="0">
                                <a:pos x="0" y="T0"/>
                              </a:cxn>
                              <a:cxn ang="0">
                                <a:pos x="0" y="T1"/>
                              </a:cxn>
                            </a:cxnLst>
                            <a:rect l="0" t="T2" r="0" b="T3"/>
                            <a:pathLst>
                              <a:path h="537210">
                                <a:moveTo>
                                  <a:pt x="0" y="0"/>
                                </a:moveTo>
                                <a:lnTo>
                                  <a:pt x="0" y="53721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0" name="Shape 2055"/>
                        <wps:cNvSpPr>
                          <a:spLocks/>
                        </wps:cNvSpPr>
                        <wps:spPr bwMode="auto">
                          <a:xfrm>
                            <a:off x="5958" y="6941"/>
                            <a:ext cx="1395" cy="0"/>
                          </a:xfrm>
                          <a:custGeom>
                            <a:avLst/>
                            <a:gdLst>
                              <a:gd name="T0" fmla="*/ 139446 w 139446"/>
                              <a:gd name="T1" fmla="*/ 0 w 139446"/>
                              <a:gd name="T2" fmla="*/ 0 w 139446"/>
                              <a:gd name="T3" fmla="*/ 139446 w 139446"/>
                            </a:gdLst>
                            <a:ahLst/>
                            <a:cxnLst>
                              <a:cxn ang="0">
                                <a:pos x="T0" y="0"/>
                              </a:cxn>
                              <a:cxn ang="0">
                                <a:pos x="T1" y="0"/>
                              </a:cxn>
                            </a:cxnLst>
                            <a:rect l="T2" t="0" r="T3" b="0"/>
                            <a:pathLst>
                              <a:path w="139446">
                                <a:moveTo>
                                  <a:pt x="13944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1" name="Shape 2056"/>
                        <wps:cNvSpPr>
                          <a:spLocks/>
                        </wps:cNvSpPr>
                        <wps:spPr bwMode="auto">
                          <a:xfrm>
                            <a:off x="5974" y="6850"/>
                            <a:ext cx="68" cy="61"/>
                          </a:xfrm>
                          <a:custGeom>
                            <a:avLst/>
                            <a:gdLst>
                              <a:gd name="T0" fmla="*/ 0 w 6858"/>
                              <a:gd name="T1" fmla="*/ 6096 h 6096"/>
                              <a:gd name="T2" fmla="*/ 6858 w 6858"/>
                              <a:gd name="T3" fmla="*/ 0 h 6096"/>
                              <a:gd name="T4" fmla="*/ 0 w 6858"/>
                              <a:gd name="T5" fmla="*/ 0 h 6096"/>
                              <a:gd name="T6" fmla="*/ 6858 w 6858"/>
                              <a:gd name="T7" fmla="*/ 6096 h 6096"/>
                            </a:gdLst>
                            <a:ahLst/>
                            <a:cxnLst>
                              <a:cxn ang="0">
                                <a:pos x="T0" y="T1"/>
                              </a:cxn>
                              <a:cxn ang="0">
                                <a:pos x="T2" y="T3"/>
                              </a:cxn>
                            </a:cxnLst>
                            <a:rect l="T4" t="T5" r="T6" b="T7"/>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2" name="Shape 2057"/>
                        <wps:cNvSpPr>
                          <a:spLocks/>
                        </wps:cNvSpPr>
                        <wps:spPr bwMode="auto">
                          <a:xfrm>
                            <a:off x="7284" y="6857"/>
                            <a:ext cx="61" cy="54"/>
                          </a:xfrm>
                          <a:custGeom>
                            <a:avLst/>
                            <a:gdLst>
                              <a:gd name="T0" fmla="*/ 0 w 6096"/>
                              <a:gd name="T1" fmla="*/ 0 h 5334"/>
                              <a:gd name="T2" fmla="*/ 6096 w 6096"/>
                              <a:gd name="T3" fmla="*/ 5334 h 5334"/>
                              <a:gd name="T4" fmla="*/ 0 w 6096"/>
                              <a:gd name="T5" fmla="*/ 0 h 5334"/>
                              <a:gd name="T6" fmla="*/ 6096 w 6096"/>
                              <a:gd name="T7" fmla="*/ 5334 h 5334"/>
                            </a:gdLst>
                            <a:ahLst/>
                            <a:cxnLst>
                              <a:cxn ang="0">
                                <a:pos x="T0" y="T1"/>
                              </a:cxn>
                              <a:cxn ang="0">
                                <a:pos x="T2" y="T3"/>
                              </a:cxn>
                            </a:cxnLst>
                            <a:rect l="T4" t="T5" r="T6" b="T7"/>
                            <a:pathLst>
                              <a:path w="6096" h="5334">
                                <a:moveTo>
                                  <a:pt x="0" y="0"/>
                                </a:moveTo>
                                <a:lnTo>
                                  <a:pt x="6096" y="533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3" name="Shape 2075"/>
                        <wps:cNvSpPr>
                          <a:spLocks/>
                        </wps:cNvSpPr>
                        <wps:spPr bwMode="auto">
                          <a:xfrm>
                            <a:off x="0" y="7178"/>
                            <a:ext cx="2331" cy="510"/>
                          </a:xfrm>
                          <a:custGeom>
                            <a:avLst/>
                            <a:gdLst>
                              <a:gd name="T0" fmla="*/ 156972 w 233172"/>
                              <a:gd name="T1" fmla="*/ 0 h 51054"/>
                              <a:gd name="T2" fmla="*/ 233172 w 233172"/>
                              <a:gd name="T3" fmla="*/ 25908 h 51054"/>
                              <a:gd name="T4" fmla="*/ 156972 w 233172"/>
                              <a:gd name="T5" fmla="*/ 51054 h 51054"/>
                              <a:gd name="T6" fmla="*/ 178170 w 233172"/>
                              <a:gd name="T7" fmla="*/ 30480 h 51054"/>
                              <a:gd name="T8" fmla="*/ 4572 w 233172"/>
                              <a:gd name="T9" fmla="*/ 30480 h 51054"/>
                              <a:gd name="T10" fmla="*/ 1524 w 233172"/>
                              <a:gd name="T11" fmla="*/ 28956 h 51054"/>
                              <a:gd name="T12" fmla="*/ 0 w 233172"/>
                              <a:gd name="T13" fmla="*/ 25908 h 51054"/>
                              <a:gd name="T14" fmla="*/ 1524 w 233172"/>
                              <a:gd name="T15" fmla="*/ 22098 h 51054"/>
                              <a:gd name="T16" fmla="*/ 4572 w 233172"/>
                              <a:gd name="T17" fmla="*/ 21336 h 51054"/>
                              <a:gd name="T18" fmla="*/ 178308 w 233172"/>
                              <a:gd name="T19" fmla="*/ 21336 h 51054"/>
                              <a:gd name="T20" fmla="*/ 156972 w 233172"/>
                              <a:gd name="T21" fmla="*/ 0 h 51054"/>
                              <a:gd name="T22" fmla="*/ 0 w 233172"/>
                              <a:gd name="T23" fmla="*/ 0 h 51054"/>
                              <a:gd name="T24" fmla="*/ 233172 w 233172"/>
                              <a:gd name="T25" fmla="*/ 51054 h 510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1054">
                                <a:moveTo>
                                  <a:pt x="156972" y="0"/>
                                </a:moveTo>
                                <a:lnTo>
                                  <a:pt x="233172" y="25908"/>
                                </a:lnTo>
                                <a:lnTo>
                                  <a:pt x="156972" y="51054"/>
                                </a:lnTo>
                                <a:lnTo>
                                  <a:pt x="178170" y="30480"/>
                                </a:lnTo>
                                <a:lnTo>
                                  <a:pt x="4572" y="30480"/>
                                </a:lnTo>
                                <a:lnTo>
                                  <a:pt x="1524" y="28956"/>
                                </a:lnTo>
                                <a:lnTo>
                                  <a:pt x="0" y="25908"/>
                                </a:lnTo>
                                <a:lnTo>
                                  <a:pt x="1524" y="22098"/>
                                </a:lnTo>
                                <a:lnTo>
                                  <a:pt x="4572" y="21336"/>
                                </a:lnTo>
                                <a:lnTo>
                                  <a:pt x="178308" y="21336"/>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inline>
            </w:drawing>
          </mc:Choice>
          <mc:Fallback>
            <w:pict>
              <v:group w14:anchorId="4ED91AC3" id="Group 698227819" o:spid="_x0000_s1026" style="width:44.4pt;height:55.05pt;mso-position-horizontal-relative:char;mso-position-vertical-relative:line" coordsize="7353,7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xpAPgsAAMBPAAAOAAAAZHJzL2Uyb0RvYy54bWzsXNtu48gRfQ+QfyD0GCAjkRRJURjPItnd&#10;GQTYJAus8wE0dUUkUSHly+zX76nqbrJIddOyZWfsgeZhTIml6qrq7lOniyV9/OFhu/Hu5mW1LnZX&#10;A//DaODNd3kxW++WV4P/XH/+62TgVYdsN8s2xW5+Nfg6rwY/fPrznz7e76fzoFgVm9m89KBkV03v&#10;91eD1eGwnw6HVb6ab7PqQ7Gf73BzUZTb7ICX5XI4K7N7aN9uhsFoFA/vi3K2L4t8XlV49yd1c/CJ&#10;9S8W8/zw78Wimh+8zdUAth34/5L/v6H/h58+ZtNlme1X61ybkT3Dim223mHQWtVP2SHzbsv1kart&#10;Oi+LqlgcPuTFdlgsFut8zj7AG3/U8eZLWdzu2Zfl9H65r8OE0Hbi9Gy1+b/uvpT73/a/lsp6XP5S&#10;5P+tEJfh/X45lffp9VIJezf3/yxmmM/s9lCw4w+Lcksq4JL3wPH9Wsd3/nDwcrwZxeFkglnIcStO&#10;U388UfHPV5iko0/lq5/155IwCtWnknjCnxlmUzUgG6mNoknHKqqaQFXnBeq3Vbafc/wrCsSvpbee&#10;keWTIEgmARzZZVvEgMW8YDQekztkA4RNSCsZT3GHxCqE/dFIRkmMkShiuFLxMvH0R4Gv4sJXNGcm&#10;Ltk0v60OX+YFT0p290t1UEt9hiue6pm2/hraF9sNVv1fhh7pGU28e32ht0ctitFq0ZG3ckgFQuoR&#10;hZjWWiGvDqfS8ZGky8hISOrhXZbGQnTk9DoRUo8oBNrV/rgVpi0pl3H+UyZGzozFRqyLpZn5bGUW&#10;Q/6w06sBV15GkD3izbwvKtqOtDSw8K59WgdQASlaOg5hTDsJhycJYzpJODpJGNNEwokUVuZo80vg&#10;PCH8NeIPiL9GgIHx1xRBoPy1zw5k0312IN/JB7r07pGxeMEPvFV9SXe3xd38umC5AwXCSMEKThkY&#10;vBHJb2/W+d/nvzs+wMuaLMegrEy9QR5pteKeCnjzPnkp1OMlGc6TUTvDMs1e3xWf15sN69zsyMU0&#10;CrAl8gzZtdzNeH6rYrOekRhZVZXLmx83pXeXUY7kfzrQLTHkot2M1a7m2exnfX3I1ht1DTM2WB4A&#10;ZAVsCglvitlXgFxZqMwLpoCLVVH+PvDukXWvBtX/brNyPvA2/9gBrZETxojBgV+Mo4RAtpR3buSd&#10;bJdD1dXgMMDipcsfD3iFj9zuy/VyhZF8dndX/A1parEmCGT7lFX6BRLG/zlzYLN2MgfvgxfPHMix&#10;vHPiKNRMx2SOSQJQozQ8UTkFk2cS+LPyBtSEhHf8Vy32pTNrWIVk0ujVJlPGeAIKiJRh1SgzxhgS&#10;lNasgjJhqKEdGrvpwqpNZotebd1cYdXWTRVWoVamUGM6XAUSNgnqyDqsgkuWsGUJFXVKEurKliO0&#10;zMkpopHnVSwzBK9W3rlK6ChB1G8z9jfpBy8v+QFpRGeO95ofgIWd/MDE/6XzQ5AEACss2GQ86pws&#10;wtEYSEEJwvCds9ID1I1Cwl910Z8gXFIyQ1CuseuS6cEy7FkQZ2LRz4MROBE3lqVtWnPtmqzCIcWK&#10;iKvCblBVnaZrbtcQVe2tDXn0LTlqw043O8lLFb80fqh7F9D4LkglFlAHNPi89PKgMQJfItCIUh4g&#10;mxpSSevwAhrYsq3Ts9lsF9C4nESnb+0kijNSBzRSSs4vDRrxKFJMQ+c3gxi+DwxhmoFzvynvnMU0&#10;uOjmp3HItVg6z2gHUcRqTj5JEKZcv8SoKEgzv24kJdGIR37K9VCrTkk23PrkQRQewzawF3XRHVoe&#10;RfuNlGfRR5TKEynFeeI2tXsmtVspD6WPKGwdTXsm5/TZ8eX09Gg8bW78J0yOL2fH4vdZ3PJNFlmd&#10;tV6sE1AA1FmposZSREyR4mxVZFoDJK3KsEZc/e0WcGl2QYqvfUwf0WKaH/Dia8RenYItJVy1NbmE&#10;q/azjSQrG3hPaaMbjixLrEjfXKVV8iGeMWokUW8HcZyoWxo21NsME23eL8q2iEzrlfpMGqQxvDNn&#10;BTOw3nL0/tHo4p70pK29zfjFR9SS1d4bKfNXen2yoDTCKMo3RTVXy+JSi3j/tQhgXpshRLzwX5oh&#10;JEGszs3+OOYnSM2xAtuNChFRiN2i1tWZDGHlkS7z8LnJ+zIHKQmUlu2i7RzkkpIpyKLweflCoQ8e&#10;zZ0AvVq29fzOirsQJNSFWwBdvCDI1dPQrUWgCKpj4oZZY1wDsQYdJMw0oYVNSgAXF9B4/6ABcipB&#10;Ay0FIa+ml0aN+lzhh1Gngun7E6xmAg4Q+JfBDSLtEx9shpmIHTeYWqeQ6gpJxFBq+BBg0ydhw6mv&#10;zVtJjVNfi7aSbdRkYbNRninc6lrHiT51x4cJm7fyMOH01nKMsOlqPd5yK3vCXBAPrTs6OGgyeM9D&#10;8LfcVuEk8TbGb00l3HXBFB75lCk8ws0U3pFQqAtD7Sum8Lwwn59ajCpDq+vUYlJMw7N5BRHPrjeD&#10;U1gl0lPlTPo7Pae1Oi1aDRmf+Z8GsJYYdVtkqCjpdg+2/dJ/ofpA+zv3gGAyPQWjKKAAv3h2SiaK&#10;046DTnLCcqLMFPuKTGPqzqK0sT9OUVRaeeqim3okryVQtEtJUHRLSTi0DAtPntFBoHbXN6W0OiZu&#10;3GmCBh/7ee3Tt3+9iQmkLj1bCtfeVs8W8l8HM16H0UbpBTNo/pvn5faq4gUzTOK/YMZb7fPE0aaD&#10;Ga/yDQGcgjU/HQe6WG0esGmiEYUJo9W5RIN4AXThOwJ9HENJOEW7RMOuUBINi8J3SzS0t26iYdhD&#10;P8dogoZInH7OuBCNt94cjk7tLmi8TnN4GqkjfZyi1Y8rWgY0/DBFyejFmv+gbjyOqTrFF33IwUUn&#10;q1QbNFy6JGhYhn0eaOhyjdmX36KPR0fOBhr6Vv0YET72I4fx4wIaeMyJzfY9NP+FODN0mMardAyj&#10;5U89sY4nqnLRPKWLgSaqpkEbHKvwrIoGAQHG0N8PtZfa41FK3/2gP11MkWhBahzaJFxwycOiStbZ&#10;XVbJArtLj6yt95gki+sdB89CrzPaSzBucxirm5cRFyrywnWq8cI7KvHqhtDuI0NUeHkyqb7L02UD&#10;MkVhzWz2wJhSdVTfxScujw7f/aPDEFu3g2Sv0sacBJMayTptzNSIQEgWvVC7AZDMgivdomwUHrcs&#10;tmCM0M6uSsIYqeGT17G2IySzWNVFMptVLSRzWyWRrGPV+0YyChshGcfGjWSGZ7nYGC8Kom0mxojK&#10;hZN9R5wM27KNZMmrHORU3kz8RJMlc4oLQmKFDGSqXIP1dRYn86M4TQJgEGlO+ImZq7+a60T+SCGo&#10;FJKIptQ49UlUC6IUv0qB2pNNp8S1R2yU8Ma6XDolxiGyfkLUz+63xDl8A4abq612giDXnQT0BUWn&#10;RtkR0aux1RXhRwH1lduNbDVGBJM0IuZstfKovdqh8OTpaXdY9xoppycIRmi8dxkp56c3lr6cnsAP&#10;Q7fjcn4w5yH/DorDezlFvVoDbM961h9ZnfRjLrWsewvJPeReloGcILcyuXmUr841RL8iUZt3tHu+&#10;VU53NqwoenfGL4w4Nau62VnN707dtP3ACaj/XR2jHyk3aS9Vezzm4BFx7BvWbr5r84i49tQ/rc+f&#10;1jppxzoWtiujun3+AfzkjlMsUzpA4sEFnyCxyLgWaTlC6q3I1IvzgI17qS3WdNVjdBcBM/pgMucX&#10;bbTiYIaL1d1CnPxYbw2b0O0Q5ozBwozfvZoJvk4UJYhnUUbwXq1qKk7xy6gkvO1VWRvKgNcrquBT&#10;mUqY2y/chNZwZhPWp3yXoNUb1Wqhcv+mzXfVQsU/hYafiePqm/5JO/odOvma+8OaH9779AcAAAD/&#10;/wMAUEsDBBQABgAIAAAAIQDqqDB12gAAAAQBAAAPAAAAZHJzL2Rvd25yZXYueG1sTI9BS8NAEIXv&#10;gv9hGcGb3URRQsymlKKeimAriLdpdpqEZmdDdpuk/97Ri70MPN7jzfeK5ew6NdIQWs8G0kUCirjy&#10;tuXawOfu9S4DFSKyxc4zGThTgGV5fVVgbv3EHzRuY62khEOOBpoY+1zrUDXkMCx8TyzewQ8Oo8ih&#10;1nbAScpdp++T5Ek7bFk+NNjTuqHquD05A28TTquH9GXcHA/r8/fu8f1rk5Ixtzfz6hlUpDn+h+EX&#10;X9ChFKa9P7ENqjMgQ+LfFS/LZMVeMmmSgi4LfQlf/gAAAP//AwBQSwECLQAUAAYACAAAACEAtoM4&#10;kv4AAADhAQAAEwAAAAAAAAAAAAAAAAAAAAAAW0NvbnRlbnRfVHlwZXNdLnhtbFBLAQItABQABgAI&#10;AAAAIQA4/SH/1gAAAJQBAAALAAAAAAAAAAAAAAAAAC8BAABfcmVscy8ucmVsc1BLAQItABQABgAI&#10;AAAAIQAqDxpAPgsAAMBPAAAOAAAAAAAAAAAAAAAAAC4CAABkcnMvZTJvRG9jLnhtbFBLAQItABQA&#10;BgAIAAAAIQDqqDB12gAAAAQBAAAPAAAAAAAAAAAAAAAAAJgNAABkcnMvZG93bnJldi54bWxQSwUG&#10;AAAAAAQABADzAAAAnw4AAAAA&#10;">
                <v:shape id="Shape 2044" o:spid="_x0000_s1027" style="position:absolute;left:5760;top:6576;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4jLyAAAAOIAAAAPAAAAZHJzL2Rvd25yZXYueG1sRI/LasJA&#10;FIb3hb7DcITu6sSAMY1OpASlLuyitrg+ZE5zaeZMyIyavL2zELr8+W98m+1oOnGlwTWWFSzmEQji&#10;0uqGKwU/3/vXFITzyBo7y6RgIgfb/Plpg5m2N/6i68lXIoywy1BB7X2fSenKmgy6ue2Jg/drB4M+&#10;yKGSesBbGDedjKMokQYbDg819lTUVP6dLkbB6ohFOdHHZzFdzHk5tbs2KXZKvczG9zUIT6P/Dz/a&#10;B60geUvjeJXGASIgBRyQ+R0AAP//AwBQSwECLQAUAAYACAAAACEA2+H2y+4AAACFAQAAEwAAAAAA&#10;AAAAAAAAAAAAAAAAW0NvbnRlbnRfVHlwZXNdLnhtbFBLAQItABQABgAIAAAAIQBa9CxbvwAAABUB&#10;AAALAAAAAAAAAAAAAAAAAB8BAABfcmVscy8ucmVsc1BLAQItABQABgAIAAAAIQD7U4jLyAAAAOIA&#10;AAAPAAAAAAAAAAAAAAAAAAcCAABkcnMvZG93bnJldi54bWxQSwUGAAAAAAMAAwC3AAAA/AIAAAAA&#10;" path="m102108,c102108,56388,56388,102108,,102108e" filled="f">
                  <v:stroke endcap="round"/>
                  <v:path arrowok="t" o:connecttype="custom" o:connectlocs="1021,0;1021,564;564,1021;0,1021" o:connectangles="0,0,0,0" textboxrect="0,0,102108,102108"/>
                </v:shape>
                <v:shape id="Shape 2045" o:spid="_x0000_s1028" style="position:absolute;left:5699;top:6530;width:877;height:876;visibility:visible;mso-wrap-style:square;v-text-anchor:top" coordsize="87630,8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g6vywAAAOIAAAAPAAAAZHJzL2Rvd25yZXYueG1sRI9Ba8JA&#10;FITvBf/D8gRvdeOWahpdJQjF9tBCtZR6e2SfSTD7Nma3Gv+9Wyj0OMzMN8xi1dtGnKnztWMNk3EC&#10;grhwpuZSw+fu+T4F4QOywcYxabiSh9VycLfAzLgLf9B5G0oRIewz1FCF0GZS+qIii37sWuLoHVxn&#10;MUTZldJ0eIlw20iVJFNpsea4UGFL64qK4/bHasgf7Pvb3mxyfjwdv195/eULUlqPhn0+BxGoD//h&#10;v/aL0TB9SpWapWoCv5fiHZDLGwAAAP//AwBQSwECLQAUAAYACAAAACEA2+H2y+4AAACFAQAAEwAA&#10;AAAAAAAAAAAAAAAAAAAAW0NvbnRlbnRfVHlwZXNdLnhtbFBLAQItABQABgAIAAAAIQBa9CxbvwAA&#10;ABUBAAALAAAAAAAAAAAAAAAAAB8BAABfcmVscy8ucmVsc1BLAQItABQABgAIAAAAIQDWpg6vywAA&#10;AOIAAAAPAAAAAAAAAAAAAAAAAAcCAABkcnMvZG93bnJldi54bWxQSwUGAAAAAAMAAwC3AAAA/wIA&#10;AAAA&#10;" path="m87630,c87630,48006,48768,87630,,87630e" filled="f">
                  <v:stroke endcap="round"/>
                  <v:path arrowok="t" o:connecttype="custom" o:connectlocs="877,0;877,480;488,876;0,876" o:connectangles="0,0,0,0" textboxrect="0,0,87630,87630"/>
                </v:shape>
                <v:shape id="Shape 2046" o:spid="_x0000_s1029" style="position:absolute;left:2727;top:7406;width:3041;height:0;visibility:visible;mso-wrap-style:square;v-text-anchor:top" coordsize="304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pxgAAAOIAAAAPAAAAZHJzL2Rvd25yZXYueG1sRE/LasJA&#10;FN0X+g/DLbirk0aaanQSiqBkYRdaP+CSuSahmTshMzXj3zsFoYuzOJwXZ1MG04srja6zrOBtnoAg&#10;rq3uuFFw/t69LkE4j6yxt0wKbuSgLJ6fNphrO/GRriffiFjCLkcFrfdDLqWrWzLo5nYgjtrFjgZ9&#10;pGMj9YhTLDe9TJMkkwY7jgstDrRtqf45/RoFdJw4S+xuv/Bf1SEL74EqE5SavYTPNQhPwf+bH+lK&#10;K8hWyzT9iIC/S/EOyOIOAAD//wMAUEsBAi0AFAAGAAgAAAAhANvh9svuAAAAhQEAABMAAAAAAAAA&#10;AAAAAAAAAAAAAFtDb250ZW50X1R5cGVzXS54bWxQSwECLQAUAAYACAAAACEAWvQsW78AAAAVAQAA&#10;CwAAAAAAAAAAAAAAAAAfAQAAX3JlbHMvLnJlbHNQSwECLQAUAAYACAAAACEA/pv3acYAAADiAAAA&#10;DwAAAAAAAAAAAAAAAAAHAgAAZHJzL2Rvd25yZXYueG1sUEsFBgAAAAADAAMAtwAAAPoCAAAAAA==&#10;" path="m304038,l,e" filled="f">
                  <v:stroke endcap="round"/>
                  <v:path arrowok="t" o:connecttype="custom" o:connectlocs="3041,0;0,0" o:connectangles="0,0" textboxrect="0,0,304038,0"/>
                </v:shape>
                <v:shape id="Shape 2047" o:spid="_x0000_s1030" style="position:absolute;left:2705;top:7597;width:3040;height:0;visibility:visible;mso-wrap-style:square;v-text-anchor:top" coordsize="304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1LyyAAAAOIAAAAPAAAAZHJzL2Rvd25yZXYueG1sRI/NasMw&#10;EITvgb6D2EBviRyHOK4bJZRCig/JIT8PsFhb29RaGUuN1bevAoEch5n5htnsgunEjQbXWlawmCcg&#10;iCurW64VXC/7WQ7CeWSNnWVS8EcOdtuXyQYLbUc+0e3saxEh7ApU0HjfF1K6qiGDbm574uh928Gg&#10;j3KopR5wjHDTyTRJMmmw5bjQYE+fDVU/51+jgE4jZ4ndfy39sTxkYRWoNEGp12n4eAfhKfhn+NEu&#10;tYLsLU/TdZ4u4X4p3gG5/QcAAP//AwBQSwECLQAUAAYACAAAACEA2+H2y+4AAACFAQAAEwAAAAAA&#10;AAAAAAAAAAAAAAAAW0NvbnRlbnRfVHlwZXNdLnhtbFBLAQItABQABgAIAAAAIQBa9CxbvwAAABUB&#10;AAALAAAAAAAAAAAAAAAAAB8BAABfcmVscy8ucmVsc1BLAQItABQABgAIAAAAIQCR11LyyAAAAOIA&#10;AAAPAAAAAAAAAAAAAAAAAAcCAABkcnMvZG93bnJldi54bWxQSwUGAAAAAAMAAwC3AAAA/AIAAAAA&#10;" path="m304038,l,e" filled="f">
                  <v:stroke endcap="round"/>
                  <v:path arrowok="t" o:connecttype="custom" o:connectlocs="3040,0;0,0" o:connectangles="0,0" textboxrect="0,0,304038,0"/>
                </v:shape>
                <v:shape id="Shape 2049" o:spid="_x0000_s1031" style="position:absolute;left:6057;width:1197;height:1447;visibility:visible;mso-wrap-style:square;v-text-anchor:top" coordsize="119634,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LhTzAAAAOIAAAAPAAAAZHJzL2Rvd25yZXYueG1sRI9BS8NA&#10;FITvQv/D8gRvduMqbRq7LWIRFA/FNh68PbPPJDT7Nma3Sfz3bqHQ4zAz3zDL9Wgb0VPna8ca7qYJ&#10;COLCmZpLDfn+5TYF4QOywcYxafgjD+vV5GqJmXEDf1C/C6WIEPYZaqhCaDMpfVGRRT91LXH0flxn&#10;MUTZldJ0OES4baRKkpm0WHNcqLCl54qKw+5oNdxvfzf5oN6KTf49X3x+7bd8fO+1vrkenx5BBBrD&#10;JXxuvxoNs0Wq1DxVD3C6FO+AXP0DAAD//wMAUEsBAi0AFAAGAAgAAAAhANvh9svuAAAAhQEAABMA&#10;AAAAAAAAAAAAAAAAAAAAAFtDb250ZW50X1R5cGVzXS54bWxQSwECLQAUAAYACAAAACEAWvQsW78A&#10;AAAVAQAACwAAAAAAAAAAAAAAAAAfAQAAX3JlbHMvLnJlbHNQSwECLQAUAAYACAAAACEA00y4U8wA&#10;AADiAAAADwAAAAAAAAAAAAAAAAAHAgAAZHJzL2Rvd25yZXYueG1sUEsFBgAAAAADAAMAtwAAAAAD&#10;AAAAAA==&#10;" path="m,72390c,32004,26670,,60198,v32766,,59436,32004,59436,72390l119634,144780,,144780,,72390xe" filled="f">
                  <v:stroke endcap="round"/>
                  <v:path arrowok="t" o:connecttype="custom" o:connectlocs="0,724;602,0;1197,724;1197,1447;0,1447;0,724" o:connectangles="0,0,0,0,0,0" textboxrect="0,0,119634,144780"/>
                </v:shape>
                <v:shape id="Shape 2050" o:spid="_x0000_s1032" style="position:absolute;left:7261;top:1463;width:0;height:5364;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ckEywAAAOIAAAAPAAAAZHJzL2Rvd25yZXYueG1sRI9Pa8JA&#10;FMTvQr/D8oTedGOgGlNXKZXWXir4B/T4yL4mwezbsLvGtJ++Wyh4HGbmN8xi1ZtGdOR8bVnBZJyA&#10;IC6srrlUcDy8jTIQPiBrbCyTgm/ysFo+DBaYa3vjHXX7UIoIYZ+jgiqENpfSFxUZ9GPbEkfvyzqD&#10;IUpXSu3wFuGmkWmSTKXBmuNChS29VlRc9lejwJnL7nSedbxef/7MdXvdvNfbjVKPw/7lGUSgPtzD&#10;/+0PrWA6z9J0lqVP8Hcp3gG5/AUAAP//AwBQSwECLQAUAAYACAAAACEA2+H2y+4AAACFAQAAEwAA&#10;AAAAAAAAAAAAAAAAAAAAW0NvbnRlbnRfVHlwZXNdLnhtbFBLAQItABQABgAIAAAAIQBa9CxbvwAA&#10;ABUBAAALAAAAAAAAAAAAAAAAAB8BAABfcmVscy8ucmVsc1BLAQItABQABgAIAAAAIQBHWckEywAA&#10;AOIAAAAPAAAAAAAAAAAAAAAAAAcCAABkcnMvZG93bnJldi54bWxQSwUGAAAAAAMAAwC3AAAA/wIA&#10;AAAA&#10;" path="m,l,536448e" filled="f">
                  <v:stroke endcap="round"/>
                  <v:path arrowok="t" o:connecttype="custom" o:connectlocs="0,0;0,5364" o:connectangles="0,0" textboxrect="0,0,0,536448"/>
                </v:shape>
                <v:shape id="Shape 10833" o:spid="_x0000_s1033" style="position:absolute;left:6057;top:1356;width:1182;height:198;visibility:visible;mso-wrap-style:square;v-text-anchor:top" coordsize="118110,1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OUWygAAAOIAAAAPAAAAZHJzL2Rvd25yZXYueG1sRI9BS8NA&#10;FITvgv9heUJvdmOgMcZuiy0VhUIhqeD1kX0mwezbdHfbxH/vCkKPw8x8wyzXk+nFhZzvLCt4mCcg&#10;iGurO24UfBxf73MQPiBr7C2Tgh/ysF7d3iyx0Hbkki5VaESEsC9QQRvCUEjp65YM+rkdiKP3ZZ3B&#10;EKVrpHY4RrjpZZokmTTYcVxocaBtS/V3dTYKTmVVNvrwOe0XlTuHzT55c+NOqdnd9PIMItAUruH/&#10;9rtWkD3lafqYpxn8XYp3QK5+AQAA//8DAFBLAQItABQABgAIAAAAIQDb4fbL7gAAAIUBAAATAAAA&#10;AAAAAAAAAAAAAAAAAABbQ29udGVudF9UeXBlc10ueG1sUEsBAi0AFAAGAAgAAAAhAFr0LFu/AAAA&#10;FQEAAAsAAAAAAAAAAAAAAAAAHwEAAF9yZWxzLy5yZWxzUEsBAi0AFAAGAAgAAAAhAMlQ5RbKAAAA&#10;4gAAAA8AAAAAAAAAAAAAAAAABwIAAGRycy9kb3ducmV2LnhtbFBLBQYAAAAAAwADALcAAAD+AgAA&#10;AAA=&#10;" path="m,l118110,r,19811l,19811,,e" stroked="f" strokeweight="0">
                  <v:stroke miterlimit="83231f" joinstyle="miter"/>
                  <v:path arrowok="t" o:connecttype="custom" o:connectlocs="0,0;1182,0;1182,198;0,198;0,0" o:connectangles="0,0,0,0,0" textboxrect="0,0,118110,19811"/>
                </v:shape>
                <v:shape id="Shape 2052" o:spid="_x0000_s1034" style="position:absolute;left:6781;top:426;width:0;height:6150;visibility:visible;mso-wrap-style:square;v-text-anchor:top" coordsize="0,61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Ik6ywAAAOIAAAAPAAAAZHJzL2Rvd25yZXYueG1sRI9BS8NA&#10;FITvQv/D8gRvdtMF0zR2W7RSEIqFRkWPz+xrEpp9G7JrGv+9Kwg9DjPzDbNcj7YVA/W+caxhNk1A&#10;EJfONFxpeHvd3mYgfEA22DomDT/kYb2aXC0xN+7MBxqKUIkIYZ+jhjqELpfSlzVZ9FPXEUfv6HqL&#10;Icq+kqbHc4TbVqokSaXFhuNCjR1taipPxbfV8LRTj/z1fiwWm7vt7mX/IT9n6aD1zfX4cA8i0Bgu&#10;4f/2s9GQLjKl5pmaw9+leAfk6hcAAP//AwBQSwECLQAUAAYACAAAACEA2+H2y+4AAACFAQAAEwAA&#10;AAAAAAAAAAAAAAAAAAAAW0NvbnRlbnRfVHlwZXNdLnhtbFBLAQItABQABgAIAAAAIQBa9CxbvwAA&#10;ABUBAAALAAAAAAAAAAAAAAAAAB8BAABfcmVscy8ucmVsc1BLAQItABQABgAIAAAAIQCJ7Ik6ywAA&#10;AOIAAAAPAAAAAAAAAAAAAAAAAAcCAABkcnMvZG93bnJldi54bWxQSwUGAAAAAAMAAwC3AAAA/wIA&#10;AAAA&#10;" path="m,614934l,e" filled="f">
                  <v:stroke endcap="round"/>
                  <v:path arrowok="t" o:connecttype="custom" o:connectlocs="0,6150;0,0" o:connectangles="0,0" textboxrect="0,0,0,614934"/>
                </v:shape>
                <v:shape id="Shape 2053" o:spid="_x0000_s1035" style="position:absolute;left:6591;top:426;width:0;height:6150;visibility:visible;mso-wrap-style:square;v-text-anchor:top" coordsize="0,61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x1IyQAAAOIAAAAPAAAAZHJzL2Rvd25yZXYueG1sRE9dS8Mw&#10;FH0X/A/hCr65dAFr1y0bOhkIw8GqY3u8NndtsbkpTezqvzcPwh4P53uxGm0rBup941jDdJKAIC6d&#10;abjS8PmxechA+IBssHVMGn7Jw2p5e7PA3LgL72koQiViCPscNdQhdLmUvqzJop+4jjhyZ9dbDBH2&#10;lTQ9XmK4baVKklRabDg21NjRuqbyu/ixGl636oW/Duditn7cbN93R3mapoPW93fj8xxEoDFcxf/u&#10;N6MhnWVKPWUqbo6X4h2Qyz8AAAD//wMAUEsBAi0AFAAGAAgAAAAhANvh9svuAAAAhQEAABMAAAAA&#10;AAAAAAAAAAAAAAAAAFtDb250ZW50X1R5cGVzXS54bWxQSwECLQAUAAYACAAAACEAWvQsW78AAAAV&#10;AQAACwAAAAAAAAAAAAAAAAAfAQAAX3JlbHMvLnJlbHNQSwECLQAUAAYACAAAACEA+HMdSMkAAADi&#10;AAAADwAAAAAAAAAAAAAAAAAHAgAAZHJzL2Rvd25yZXYueG1sUEsFBgAAAAADAAMAtwAAAP0CAAAA&#10;AA==&#10;" path="m,614934l,e" filled="f">
                  <v:stroke endcap="round"/>
                  <v:path arrowok="t" o:connecttype="custom" o:connectlocs="0,6150;0,0" o:connectangles="0,0" textboxrect="0,0,0,614934"/>
                </v:shape>
                <v:shape id="Shape 2054" o:spid="_x0000_s1036" style="position:absolute;left:6050;top:1424;width:0;height:5373;visibility:visible;mso-wrap-style:square;v-text-anchor:top" coordsize="0,537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JscywAAAOIAAAAPAAAAZHJzL2Rvd25yZXYueG1sRI9BS8NA&#10;EIXvQv/DMgUvYjcuUtO02yKKINRLY6E9DtkxCWZnw+7aJv31bkHw+HjzvjdvtRlsJ07kQ+tYw8Ms&#10;A0FcOdNyrWH/+XafgwgR2WDnmDSMFGCzntyssDDuzDs6lbEWCcKhQA1NjH0hZagashhmridO3pfz&#10;FmOSvpbG4znBbSdVls2lxZZTQ4M9vTRUfZc/Nr1xefR8yY9juTtsj3dq/yFfx0rr2+nwvAQRaYj/&#10;x3/pd6NhvsiVesrVAq6TEgfk+hcAAP//AwBQSwECLQAUAAYACAAAACEA2+H2y+4AAACFAQAAEwAA&#10;AAAAAAAAAAAAAAAAAAAAW0NvbnRlbnRfVHlwZXNdLnhtbFBLAQItABQABgAIAAAAIQBa9CxbvwAA&#10;ABUBAAALAAAAAAAAAAAAAAAAAB8BAABfcmVscy8ucmVsc1BLAQItABQABgAIAAAAIQBEgJscywAA&#10;AOIAAAAPAAAAAAAAAAAAAAAAAAcCAABkcnMvZG93bnJldi54bWxQSwUGAAAAAAMAAwC3AAAA/wIA&#10;AAAA&#10;" path="m,l,537210e" filled="f">
                  <v:stroke endcap="round"/>
                  <v:path arrowok="t" o:connecttype="custom" o:connectlocs="0,0;0,5373" o:connectangles="0,0" textboxrect="0,0,0,537210"/>
                </v:shape>
                <v:shape id="Shape 2055" o:spid="_x0000_s1037" style="position:absolute;left:5958;top:6941;width:1395;height:0;visibility:visible;mso-wrap-style:square;v-text-anchor:top" coordsize="1394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TJZyAAAAOIAAAAPAAAAZHJzL2Rvd25yZXYueG1sRI/PSsNA&#10;EMbvgu+wjODNboywjbHbohGlFymtfYBpdpoEM7Mhuzbx7d2D4PHj+8dvtZm5VxcaQ+fFwv0iA0VS&#10;e9dJY+H4+XZXgAoRxWHvhSz8UIDN+vpqhaXzk+zpcoiNSiMSSrTQxjiUWoe6Jcaw8ANJ8s5+ZIxJ&#10;jo12I05pnHudZ5nRjJ2khxYHqlqqvw7fbIGX9fT+sTWGzUt4rU5mt+fqbO3tzfz8BCrSHP/Df+2t&#10;s2AeizxfFg8JIiElHNDrXwAAAP//AwBQSwECLQAUAAYACAAAACEA2+H2y+4AAACFAQAAEwAAAAAA&#10;AAAAAAAAAAAAAAAAW0NvbnRlbnRfVHlwZXNdLnhtbFBLAQItABQABgAIAAAAIQBa9CxbvwAAABUB&#10;AAALAAAAAAAAAAAAAAAAAB8BAABfcmVscy8ucmVsc1BLAQItABQABgAIAAAAIQAx7TJZyAAAAOIA&#10;AAAPAAAAAAAAAAAAAAAAAAcCAABkcnMvZG93bnJldi54bWxQSwUGAAAAAAMAAwC3AAAA/AIAAAAA&#10;" path="m139446,l,e" filled="f">
                  <v:stroke endcap="round"/>
                  <v:path arrowok="t" o:connecttype="custom" o:connectlocs="1395,0;0,0" o:connectangles="0,0" textboxrect="0,0,139446,0"/>
                </v:shape>
                <v:shape id="Shape 2056" o:spid="_x0000_s1038" style="position:absolute;left:5974;top:6850;width:68;height:61;visibility:visible;mso-wrap-style:square;v-text-anchor:top" coordsize="685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d7vyQAAAOIAAAAPAAAAZHJzL2Rvd25yZXYueG1sRI/NasMw&#10;EITvhbyD2EJvjRwHXNeNEkJDIOml5Mf3xdrYptLKWGqivn1UKPQ4zMw3zGIVrRFXGn3vWMFsmoEg&#10;bpzuuVVwPm2fSxA+IGs0jknBD3lYLScPC6y0u/GBrsfQigRhX6GCLoShktI3HVn0UzcQJ+/iRosh&#10;ybGVesRbglsj8ywrpMWe00KHA7131Hwdv62C7SZ+7uem2dS2DiZiYS4fu1qpp8e4fgMRKIb/8F97&#10;pxUUr2Wev5TzGfxeSndALu8AAAD//wMAUEsBAi0AFAAGAAgAAAAhANvh9svuAAAAhQEAABMAAAAA&#10;AAAAAAAAAAAAAAAAAFtDb250ZW50X1R5cGVzXS54bWxQSwECLQAUAAYACAAAACEAWvQsW78AAAAV&#10;AQAACwAAAAAAAAAAAAAAAAAfAQAAX3JlbHMvLnJlbHNQSwECLQAUAAYACAAAACEAXVXe78kAAADi&#10;AAAADwAAAAAAAAAAAAAAAAAHAgAAZHJzL2Rvd25yZXYueG1sUEsFBgAAAAADAAMAtwAAAP0CAAAA&#10;AA==&#10;" path="m,6096l6858,e" filled="f">
                  <v:stroke endcap="round"/>
                  <v:path arrowok="t" o:connecttype="custom" o:connectlocs="0,61;68,0" o:connectangles="0,0" textboxrect="0,0,6858,6096"/>
                </v:shape>
                <v:shape id="Shape 2057" o:spid="_x0000_s1039" style="position:absolute;left:7284;top:6857;width:61;height:54;visibility:visible;mso-wrap-style:square;v-text-anchor:top" coordsize="6096,5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eQUygAAAOIAAAAPAAAAZHJzL2Rvd25yZXYueG1sRI/BasMw&#10;EETvgf6D2EIuoZHjktR1owRTCBR6iptLbou1tUytlbHk2P77qFDocZiZN8z+ONlW3Kj3jWMFm3UC&#10;grhyuuFaweXr9JSB8AFZY+uYFMzk4Xh4WOwx127kM93KUIsIYZ+jAhNCl0vpK0MW/dp1xNH7dr3F&#10;EGVfS93jGOG2lWmS7KTFhuOCwY7eDVU/5WAVrC7z1M1DMdDnZnu9FmNFJ+OVWj5OxRuIQFP4D/+1&#10;P7SC3WuWpi/Zcwq/l+IdkIc7AAAA//8DAFBLAQItABQABgAIAAAAIQDb4fbL7gAAAIUBAAATAAAA&#10;AAAAAAAAAAAAAAAAAABbQ29udGVudF9UeXBlc10ueG1sUEsBAi0AFAAGAAgAAAAhAFr0LFu/AAAA&#10;FQEAAAsAAAAAAAAAAAAAAAAAHwEAAF9yZWxzLy5yZWxzUEsBAi0AFAAGAAgAAAAhANUJ5BTKAAAA&#10;4gAAAA8AAAAAAAAAAAAAAAAABwIAAGRycy9kb3ducmV2LnhtbFBLBQYAAAAAAwADALcAAAD+AgAA&#10;AAA=&#10;" path="m,l6096,5334e" filled="f">
                  <v:stroke endcap="round"/>
                  <v:path arrowok="t" o:connecttype="custom" o:connectlocs="0,0;61,54" o:connectangles="0,0" textboxrect="0,0,6096,5334"/>
                </v:shape>
                <v:shape id="Shape 2075" o:spid="_x0000_s1040" style="position:absolute;top:7178;width:2331;height:510;visibility:visible;mso-wrap-style:square;v-text-anchor:top" coordsize="233172,51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0LRyQAAAOIAAAAPAAAAZHJzL2Rvd25yZXYueG1sRI9Ba8JA&#10;FITvQv/D8gq9iG6MqGnqKqWlpZ7EKHp9ZJ9JMPs2ZLcx/vtuQfA4zMw3zHLdm1p01LrKsoLJOAJB&#10;nFtdcaHgsP8aJSCcR9ZYWyYFN3KwXj0Nlphqe+UddZkvRICwS1FB6X2TSunykgy6sW2Ig3e2rUEf&#10;ZFtI3eI1wE0t4yiaS4MVh4USG/ooKb9kv0bBdvs5q40+4i0bnljmm7P5bjqlXp779zcQnnr/CN/b&#10;P1rB/DWJ40UyncL/pXAH5OoPAAD//wMAUEsBAi0AFAAGAAgAAAAhANvh9svuAAAAhQEAABMAAAAA&#10;AAAAAAAAAAAAAAAAAFtDb250ZW50X1R5cGVzXS54bWxQSwECLQAUAAYACAAAACEAWvQsW78AAAAV&#10;AQAACwAAAAAAAAAAAAAAAAAfAQAAX3JlbHMvLnJlbHNQSwECLQAUAAYACAAAACEArEtC0ckAAADi&#10;AAAADwAAAAAAAAAAAAAAAAAHAgAAZHJzL2Rvd25yZXYueG1sUEsFBgAAAAADAAMAtwAAAP0CAAAA&#10;AA==&#10;" path="m156972,r76200,25908l156972,51054,178170,30480r-173598,l1524,28956,,25908,1524,22098r3048,-762l178308,21336,156972,xe" fillcolor="black" stroked="f" strokeweight="0">
                  <v:stroke miterlimit="83231f" joinstyle="miter"/>
                  <v:path arrowok="t" o:connecttype="custom" o:connectlocs="1569,0;2331,259;1569,510;1781,304;46,304;15,289;0,259;15,221;46,213;1783,213;1569,0" o:connectangles="0,0,0,0,0,0,0,0,0,0,0" textboxrect="0,0,233172,51054"/>
                </v:shape>
                <w10:anchorlock/>
              </v:group>
            </w:pict>
          </mc:Fallback>
        </mc:AlternateContent>
      </w:r>
    </w:p>
    <w:p w14:paraId="43579715" w14:textId="77777777" w:rsidR="001A087A" w:rsidRPr="00895E98" w:rsidRDefault="001A087A" w:rsidP="00981D4F">
      <w:pPr>
        <w:tabs>
          <w:tab w:val="left" w:pos="283"/>
          <w:tab w:val="left" w:pos="2835"/>
          <w:tab w:val="left" w:pos="5386"/>
          <w:tab w:val="left" w:pos="7937"/>
        </w:tabs>
        <w:spacing w:line="240" w:lineRule="auto"/>
        <w:ind w:firstLine="283"/>
        <w:jc w:val="both"/>
        <w:rPr>
          <w:sz w:val="23"/>
          <w:szCs w:val="23"/>
        </w:rPr>
      </w:pPr>
    </w:p>
    <w:p w14:paraId="124BE39D" w14:textId="470EA572" w:rsidR="001A087A" w:rsidRPr="00895E98" w:rsidRDefault="00AB2EF9" w:rsidP="00981D4F">
      <w:pPr>
        <w:tabs>
          <w:tab w:val="left" w:pos="283"/>
          <w:tab w:val="left" w:pos="2835"/>
          <w:tab w:val="left" w:pos="5386"/>
          <w:tab w:val="left" w:pos="7937"/>
        </w:tabs>
        <w:spacing w:line="240" w:lineRule="auto"/>
        <w:ind w:firstLine="283"/>
        <w:jc w:val="both"/>
        <w:rPr>
          <w:sz w:val="23"/>
          <w:szCs w:val="23"/>
        </w:rPr>
      </w:pPr>
      <w:r w:rsidRPr="00895E98">
        <w:rPr>
          <w:sz w:val="23"/>
          <w:szCs w:val="23"/>
        </w:rPr>
        <w:t xml:space="preserve">       </w:t>
      </w:r>
      <w:r w:rsidR="001A087A" w:rsidRPr="00895E98">
        <w:rPr>
          <w:sz w:val="23"/>
          <w:szCs w:val="23"/>
        </w:rPr>
        <w:t xml:space="preserve">cách 1                        </w:t>
      </w:r>
      <w:r w:rsidR="00981D4F" w:rsidRPr="00895E98">
        <w:rPr>
          <w:sz w:val="23"/>
          <w:szCs w:val="23"/>
        </w:rPr>
        <w:t xml:space="preserve">       </w:t>
      </w:r>
      <w:r w:rsidRPr="00895E98">
        <w:rPr>
          <w:sz w:val="23"/>
          <w:szCs w:val="23"/>
        </w:rPr>
        <w:t xml:space="preserve">       </w:t>
      </w:r>
      <w:r w:rsidR="00981D4F" w:rsidRPr="00895E98">
        <w:rPr>
          <w:sz w:val="23"/>
          <w:szCs w:val="23"/>
        </w:rPr>
        <w:t xml:space="preserve">              </w:t>
      </w:r>
      <w:r w:rsidR="001A087A" w:rsidRPr="00895E98">
        <w:rPr>
          <w:sz w:val="23"/>
          <w:szCs w:val="23"/>
        </w:rPr>
        <w:t xml:space="preserve">cách 2                                        cách 3 </w:t>
      </w:r>
    </w:p>
    <w:p w14:paraId="0467AF7E" w14:textId="77777777" w:rsidR="001A087A" w:rsidRPr="00895E98" w:rsidRDefault="001A087A" w:rsidP="00981D4F">
      <w:pPr>
        <w:tabs>
          <w:tab w:val="left" w:pos="283"/>
          <w:tab w:val="left" w:pos="2835"/>
          <w:tab w:val="left" w:pos="5386"/>
          <w:tab w:val="left" w:pos="7937"/>
        </w:tabs>
        <w:spacing w:line="240" w:lineRule="auto"/>
        <w:jc w:val="both"/>
        <w:rPr>
          <w:b/>
          <w:sz w:val="23"/>
          <w:szCs w:val="23"/>
        </w:rPr>
      </w:pPr>
      <w:r w:rsidRPr="00895E98">
        <w:rPr>
          <w:sz w:val="23"/>
          <w:szCs w:val="23"/>
        </w:rPr>
        <w:t>Có thể dùng cách nào trong ba cách trên để thu khí NH</w:t>
      </w:r>
      <w:r w:rsidRPr="00895E98">
        <w:rPr>
          <w:sz w:val="23"/>
          <w:szCs w:val="23"/>
          <w:vertAlign w:val="subscript"/>
        </w:rPr>
        <w:t>3</w:t>
      </w:r>
      <w:r w:rsidRPr="00895E98">
        <w:rPr>
          <w:sz w:val="23"/>
          <w:szCs w:val="23"/>
        </w:rPr>
        <w:t>?</w:t>
      </w:r>
    </w:p>
    <w:p w14:paraId="18C423C2" w14:textId="77777777" w:rsidR="008F0A8E" w:rsidRPr="00895E98" w:rsidRDefault="00000000">
      <w:pPr>
        <w:tabs>
          <w:tab w:val="left" w:pos="283"/>
          <w:tab w:val="left" w:pos="5528"/>
        </w:tabs>
        <w:rPr>
          <w:sz w:val="23"/>
          <w:szCs w:val="23"/>
        </w:rPr>
      </w:pPr>
      <w:r w:rsidRPr="00895E98">
        <w:rPr>
          <w:rStyle w:val="YoungMixChar"/>
          <w:b/>
          <w:sz w:val="23"/>
          <w:szCs w:val="23"/>
        </w:rPr>
        <w:tab/>
        <w:t xml:space="preserve">A. </w:t>
      </w:r>
      <w:r w:rsidRPr="00895E98">
        <w:rPr>
          <w:sz w:val="23"/>
          <w:szCs w:val="23"/>
        </w:rPr>
        <w:t>Chỉ có cách 1.</w:t>
      </w:r>
      <w:r w:rsidRPr="00895E98">
        <w:rPr>
          <w:rStyle w:val="YoungMixChar"/>
          <w:b/>
          <w:sz w:val="23"/>
          <w:szCs w:val="23"/>
        </w:rPr>
        <w:tab/>
        <w:t xml:space="preserve">B. </w:t>
      </w:r>
      <w:r w:rsidRPr="00895E98">
        <w:rPr>
          <w:sz w:val="23"/>
          <w:szCs w:val="23"/>
        </w:rPr>
        <w:t>Chỉ có cách 3.</w:t>
      </w:r>
    </w:p>
    <w:p w14:paraId="379C78AF" w14:textId="77777777" w:rsidR="008F0A8E" w:rsidRPr="00895E98" w:rsidRDefault="00000000">
      <w:pPr>
        <w:tabs>
          <w:tab w:val="left" w:pos="283"/>
          <w:tab w:val="left" w:pos="5528"/>
        </w:tabs>
        <w:rPr>
          <w:sz w:val="23"/>
          <w:szCs w:val="23"/>
        </w:rPr>
      </w:pPr>
      <w:r w:rsidRPr="00895E98">
        <w:rPr>
          <w:rStyle w:val="YoungMixChar"/>
          <w:b/>
          <w:sz w:val="23"/>
          <w:szCs w:val="23"/>
        </w:rPr>
        <w:tab/>
        <w:t xml:space="preserve">C. </w:t>
      </w:r>
      <w:r w:rsidRPr="00895E98">
        <w:rPr>
          <w:sz w:val="23"/>
          <w:szCs w:val="23"/>
        </w:rPr>
        <w:t>Cả cách 1 và cách 2.</w:t>
      </w:r>
      <w:r w:rsidRPr="00895E98">
        <w:rPr>
          <w:rStyle w:val="YoungMixChar"/>
          <w:b/>
          <w:sz w:val="23"/>
          <w:szCs w:val="23"/>
        </w:rPr>
        <w:tab/>
        <w:t xml:space="preserve">D. </w:t>
      </w:r>
      <w:r w:rsidRPr="00895E98">
        <w:rPr>
          <w:sz w:val="23"/>
          <w:szCs w:val="23"/>
        </w:rPr>
        <w:t>Chỉ có cách 2.</w:t>
      </w:r>
    </w:p>
    <w:p w14:paraId="08CE95B0" w14:textId="77777777" w:rsidR="00463C3E" w:rsidRPr="00895E98" w:rsidRDefault="00463C3E" w:rsidP="00981D4F">
      <w:pPr>
        <w:spacing w:line="240" w:lineRule="auto"/>
        <w:jc w:val="both"/>
        <w:rPr>
          <w:sz w:val="23"/>
          <w:szCs w:val="23"/>
        </w:rPr>
      </w:pPr>
      <w:r w:rsidRPr="00895E98">
        <w:rPr>
          <w:b/>
          <w:sz w:val="23"/>
          <w:szCs w:val="23"/>
        </w:rPr>
        <w:t xml:space="preserve">Câu 8. </w:t>
      </w:r>
      <w:r w:rsidRPr="00895E98">
        <w:rPr>
          <w:sz w:val="23"/>
          <w:szCs w:val="23"/>
        </w:rPr>
        <w:t>Vitamin A là một chất dinh dưỡng thiết yếu cho con người, trong thực phẩm có nguồn gốc động vật, dạng chính của Vitamin A là retinol có màu vàng, hòa tan trong dầu, cần thiết cho thị lực và phát triển xương. Retinol có công thức cấu tạo thu gọn như sau:</w:t>
      </w:r>
    </w:p>
    <w:p w14:paraId="785138AE" w14:textId="77777777" w:rsidR="00463C3E" w:rsidRPr="00895E98" w:rsidRDefault="00463C3E" w:rsidP="00981D4F">
      <w:pPr>
        <w:spacing w:line="240" w:lineRule="auto"/>
        <w:jc w:val="center"/>
        <w:rPr>
          <w:sz w:val="23"/>
          <w:szCs w:val="23"/>
        </w:rPr>
      </w:pPr>
      <w:r w:rsidRPr="00895E98">
        <w:rPr>
          <w:sz w:val="23"/>
          <w:szCs w:val="23"/>
          <w:lang w:val="nl-NL"/>
        </w:rPr>
        <w:object w:dxaOrig="4545" w:dyaOrig="1245" w14:anchorId="11BC35F8">
          <v:shape id="_x0000_i1027" type="#_x0000_t75" style="width:184.5pt;height:43pt" o:ole="">
            <v:imagedata r:id="rId17" o:title=""/>
          </v:shape>
          <o:OLEObject Type="Embed" ProgID="ISISServer" ShapeID="_x0000_i1027" DrawAspect="Content" ObjectID="_1779257209" r:id="rId18"/>
        </w:object>
      </w:r>
    </w:p>
    <w:p w14:paraId="5EF870CE" w14:textId="77777777" w:rsidR="00463C3E" w:rsidRPr="00895E98" w:rsidRDefault="00463C3E" w:rsidP="00981D4F">
      <w:pPr>
        <w:spacing w:line="240" w:lineRule="auto"/>
        <w:ind w:left="5"/>
        <w:jc w:val="both"/>
        <w:rPr>
          <w:sz w:val="23"/>
          <w:szCs w:val="23"/>
        </w:rPr>
      </w:pPr>
      <w:r w:rsidRPr="00895E98">
        <w:rPr>
          <w:sz w:val="23"/>
          <w:szCs w:val="23"/>
        </w:rPr>
        <w:t xml:space="preserve">Công thức phân tử của retinol là </w:t>
      </w:r>
    </w:p>
    <w:p w14:paraId="7C0C89F1" w14:textId="77777777" w:rsidR="008F0A8E" w:rsidRPr="00895E98" w:rsidRDefault="00000000">
      <w:pPr>
        <w:tabs>
          <w:tab w:val="left" w:pos="283"/>
          <w:tab w:val="left" w:pos="2906"/>
          <w:tab w:val="left" w:pos="5528"/>
          <w:tab w:val="left" w:pos="8150"/>
        </w:tabs>
        <w:rPr>
          <w:sz w:val="23"/>
          <w:szCs w:val="23"/>
        </w:rPr>
      </w:pPr>
      <w:r w:rsidRPr="00895E98">
        <w:rPr>
          <w:rStyle w:val="YoungMixChar"/>
          <w:b/>
          <w:sz w:val="23"/>
          <w:szCs w:val="23"/>
        </w:rPr>
        <w:tab/>
        <w:t xml:space="preserve">A. </w:t>
      </w:r>
      <w:r w:rsidRPr="00895E98">
        <w:rPr>
          <w:sz w:val="23"/>
          <w:szCs w:val="23"/>
        </w:rPr>
        <w:t>C</w:t>
      </w:r>
      <w:r w:rsidRPr="00895E98">
        <w:rPr>
          <w:sz w:val="23"/>
          <w:szCs w:val="23"/>
          <w:vertAlign w:val="subscript"/>
        </w:rPr>
        <w:t>19</w:t>
      </w:r>
      <w:r w:rsidRPr="00895E98">
        <w:rPr>
          <w:sz w:val="23"/>
          <w:szCs w:val="23"/>
        </w:rPr>
        <w:t>H</w:t>
      </w:r>
      <w:r w:rsidRPr="00895E98">
        <w:rPr>
          <w:sz w:val="23"/>
          <w:szCs w:val="23"/>
          <w:vertAlign w:val="subscript"/>
        </w:rPr>
        <w:t>30</w:t>
      </w:r>
      <w:r w:rsidRPr="00895E98">
        <w:rPr>
          <w:sz w:val="23"/>
          <w:szCs w:val="23"/>
        </w:rPr>
        <w:t>O.</w:t>
      </w:r>
      <w:r w:rsidRPr="00895E98">
        <w:rPr>
          <w:rStyle w:val="YoungMixChar"/>
          <w:b/>
          <w:sz w:val="23"/>
          <w:szCs w:val="23"/>
        </w:rPr>
        <w:tab/>
        <w:t xml:space="preserve">B. </w:t>
      </w:r>
      <w:r w:rsidRPr="00895E98">
        <w:rPr>
          <w:sz w:val="23"/>
          <w:szCs w:val="23"/>
        </w:rPr>
        <w:t>C</w:t>
      </w:r>
      <w:r w:rsidRPr="00895E98">
        <w:rPr>
          <w:sz w:val="23"/>
          <w:szCs w:val="23"/>
          <w:vertAlign w:val="subscript"/>
        </w:rPr>
        <w:t>20</w:t>
      </w:r>
      <w:r w:rsidRPr="00895E98">
        <w:rPr>
          <w:sz w:val="23"/>
          <w:szCs w:val="23"/>
        </w:rPr>
        <w:t>H</w:t>
      </w:r>
      <w:r w:rsidRPr="00895E98">
        <w:rPr>
          <w:sz w:val="23"/>
          <w:szCs w:val="23"/>
          <w:vertAlign w:val="subscript"/>
        </w:rPr>
        <w:t>30</w:t>
      </w:r>
      <w:r w:rsidRPr="00895E98">
        <w:rPr>
          <w:sz w:val="23"/>
          <w:szCs w:val="23"/>
        </w:rPr>
        <w:t>O.</w:t>
      </w:r>
      <w:r w:rsidRPr="00895E98">
        <w:rPr>
          <w:rStyle w:val="YoungMixChar"/>
          <w:b/>
          <w:sz w:val="23"/>
          <w:szCs w:val="23"/>
        </w:rPr>
        <w:tab/>
        <w:t xml:space="preserve">C. </w:t>
      </w:r>
      <w:r w:rsidRPr="00895E98">
        <w:rPr>
          <w:sz w:val="23"/>
          <w:szCs w:val="23"/>
        </w:rPr>
        <w:t>C</w:t>
      </w:r>
      <w:r w:rsidRPr="00895E98">
        <w:rPr>
          <w:sz w:val="23"/>
          <w:szCs w:val="23"/>
          <w:vertAlign w:val="subscript"/>
        </w:rPr>
        <w:t>19</w:t>
      </w:r>
      <w:r w:rsidRPr="00895E98">
        <w:rPr>
          <w:sz w:val="23"/>
          <w:szCs w:val="23"/>
        </w:rPr>
        <w:t>H</w:t>
      </w:r>
      <w:r w:rsidRPr="00895E98">
        <w:rPr>
          <w:sz w:val="23"/>
          <w:szCs w:val="23"/>
          <w:vertAlign w:val="subscript"/>
        </w:rPr>
        <w:t>28</w:t>
      </w:r>
      <w:r w:rsidRPr="00895E98">
        <w:rPr>
          <w:sz w:val="23"/>
          <w:szCs w:val="23"/>
        </w:rPr>
        <w:t>O.</w:t>
      </w:r>
      <w:r w:rsidRPr="00895E98">
        <w:rPr>
          <w:rStyle w:val="YoungMixChar"/>
          <w:b/>
          <w:sz w:val="23"/>
          <w:szCs w:val="23"/>
        </w:rPr>
        <w:tab/>
        <w:t xml:space="preserve">D. </w:t>
      </w:r>
      <w:r w:rsidRPr="00895E98">
        <w:rPr>
          <w:sz w:val="23"/>
          <w:szCs w:val="23"/>
        </w:rPr>
        <w:t>C</w:t>
      </w:r>
      <w:r w:rsidRPr="00895E98">
        <w:rPr>
          <w:sz w:val="23"/>
          <w:szCs w:val="23"/>
          <w:vertAlign w:val="subscript"/>
        </w:rPr>
        <w:t>20</w:t>
      </w:r>
      <w:r w:rsidRPr="00895E98">
        <w:rPr>
          <w:sz w:val="23"/>
          <w:szCs w:val="23"/>
        </w:rPr>
        <w:t>H</w:t>
      </w:r>
      <w:r w:rsidRPr="00895E98">
        <w:rPr>
          <w:sz w:val="23"/>
          <w:szCs w:val="23"/>
          <w:vertAlign w:val="subscript"/>
        </w:rPr>
        <w:t>32</w:t>
      </w:r>
      <w:r w:rsidRPr="00895E98">
        <w:rPr>
          <w:sz w:val="23"/>
          <w:szCs w:val="23"/>
        </w:rPr>
        <w:t>O.</w:t>
      </w:r>
    </w:p>
    <w:p w14:paraId="0814CD1A" w14:textId="77777777" w:rsidR="00E95BC6" w:rsidRPr="00895E98" w:rsidRDefault="00E95BC6" w:rsidP="00981D4F">
      <w:pPr>
        <w:tabs>
          <w:tab w:val="left" w:pos="426"/>
          <w:tab w:val="left" w:pos="2835"/>
          <w:tab w:val="left" w:pos="5103"/>
          <w:tab w:val="left" w:pos="7371"/>
        </w:tabs>
        <w:spacing w:line="240" w:lineRule="auto"/>
        <w:jc w:val="both"/>
        <w:rPr>
          <w:sz w:val="23"/>
          <w:szCs w:val="23"/>
        </w:rPr>
      </w:pPr>
      <w:r w:rsidRPr="00895E98">
        <w:rPr>
          <w:b/>
          <w:sz w:val="23"/>
          <w:szCs w:val="23"/>
        </w:rPr>
        <w:t xml:space="preserve">Câu 9. </w:t>
      </w:r>
      <w:r w:rsidRPr="00895E98">
        <w:rPr>
          <w:sz w:val="23"/>
          <w:szCs w:val="23"/>
        </w:rPr>
        <w:t>Cho phản ứng: Na</w:t>
      </w:r>
      <w:r w:rsidRPr="00895E98">
        <w:rPr>
          <w:sz w:val="23"/>
          <w:szCs w:val="23"/>
          <w:vertAlign w:val="subscript"/>
        </w:rPr>
        <w:t>2</w:t>
      </w:r>
      <w:r w:rsidRPr="00895E98">
        <w:rPr>
          <w:sz w:val="23"/>
          <w:szCs w:val="23"/>
        </w:rPr>
        <w:t>SO</w:t>
      </w:r>
      <w:r w:rsidRPr="00895E98">
        <w:rPr>
          <w:sz w:val="23"/>
          <w:szCs w:val="23"/>
          <w:vertAlign w:val="subscript"/>
        </w:rPr>
        <w:t xml:space="preserve">3 </w:t>
      </w:r>
      <w:r w:rsidRPr="00895E98">
        <w:rPr>
          <w:sz w:val="23"/>
          <w:szCs w:val="23"/>
        </w:rPr>
        <w:t>+ KMnO</w:t>
      </w:r>
      <w:r w:rsidRPr="00895E98">
        <w:rPr>
          <w:sz w:val="23"/>
          <w:szCs w:val="23"/>
          <w:vertAlign w:val="subscript"/>
        </w:rPr>
        <w:t>4</w:t>
      </w:r>
      <w:r w:rsidRPr="00895E98">
        <w:rPr>
          <w:sz w:val="23"/>
          <w:szCs w:val="23"/>
        </w:rPr>
        <w:t xml:space="preserve"> + NaHSO</w:t>
      </w:r>
      <w:r w:rsidRPr="00895E98">
        <w:rPr>
          <w:sz w:val="23"/>
          <w:szCs w:val="23"/>
          <w:vertAlign w:val="subscript"/>
        </w:rPr>
        <w:t>4</w:t>
      </w:r>
      <w:r w:rsidRPr="00895E98">
        <w:rPr>
          <w:sz w:val="23"/>
          <w:szCs w:val="23"/>
        </w:rPr>
        <w:t xml:space="preserve"> → Na</w:t>
      </w:r>
      <w:r w:rsidRPr="00895E98">
        <w:rPr>
          <w:sz w:val="23"/>
          <w:szCs w:val="23"/>
          <w:vertAlign w:val="subscript"/>
        </w:rPr>
        <w:t>2</w:t>
      </w:r>
      <w:r w:rsidRPr="00895E98">
        <w:rPr>
          <w:sz w:val="23"/>
          <w:szCs w:val="23"/>
        </w:rPr>
        <w:t>SO</w:t>
      </w:r>
      <w:r w:rsidRPr="00895E98">
        <w:rPr>
          <w:sz w:val="23"/>
          <w:szCs w:val="23"/>
          <w:vertAlign w:val="subscript"/>
        </w:rPr>
        <w:t>4</w:t>
      </w:r>
      <w:r w:rsidRPr="00895E98">
        <w:rPr>
          <w:sz w:val="23"/>
          <w:szCs w:val="23"/>
        </w:rPr>
        <w:t xml:space="preserve"> + MnSO</w:t>
      </w:r>
      <w:r w:rsidRPr="00895E98">
        <w:rPr>
          <w:sz w:val="23"/>
          <w:szCs w:val="23"/>
          <w:vertAlign w:val="subscript"/>
        </w:rPr>
        <w:t>4</w:t>
      </w:r>
      <w:r w:rsidRPr="00895E98">
        <w:rPr>
          <w:sz w:val="23"/>
          <w:szCs w:val="23"/>
        </w:rPr>
        <w:t xml:space="preserve"> + K</w:t>
      </w:r>
      <w:r w:rsidRPr="00895E98">
        <w:rPr>
          <w:sz w:val="23"/>
          <w:szCs w:val="23"/>
          <w:vertAlign w:val="subscript"/>
        </w:rPr>
        <w:t>2</w:t>
      </w:r>
      <w:r w:rsidRPr="00895E98">
        <w:rPr>
          <w:sz w:val="23"/>
          <w:szCs w:val="23"/>
        </w:rPr>
        <w:t>SO</w:t>
      </w:r>
      <w:r w:rsidRPr="00895E98">
        <w:rPr>
          <w:sz w:val="23"/>
          <w:szCs w:val="23"/>
          <w:vertAlign w:val="subscript"/>
        </w:rPr>
        <w:t>4</w:t>
      </w:r>
      <w:r w:rsidRPr="00895E98">
        <w:rPr>
          <w:sz w:val="23"/>
          <w:szCs w:val="23"/>
        </w:rPr>
        <w:t xml:space="preserve"> + H</w:t>
      </w:r>
      <w:r w:rsidRPr="00895E98">
        <w:rPr>
          <w:sz w:val="23"/>
          <w:szCs w:val="23"/>
          <w:vertAlign w:val="subscript"/>
        </w:rPr>
        <w:t>2</w:t>
      </w:r>
      <w:r w:rsidRPr="00895E98">
        <w:rPr>
          <w:sz w:val="23"/>
          <w:szCs w:val="23"/>
        </w:rPr>
        <w:t>O.</w:t>
      </w:r>
    </w:p>
    <w:p w14:paraId="210D1D50" w14:textId="77777777" w:rsidR="00E95BC6" w:rsidRPr="00895E98" w:rsidRDefault="00E95BC6" w:rsidP="00981D4F">
      <w:pPr>
        <w:tabs>
          <w:tab w:val="left" w:pos="426"/>
          <w:tab w:val="left" w:pos="2835"/>
          <w:tab w:val="left" w:pos="5103"/>
          <w:tab w:val="left" w:pos="7371"/>
        </w:tabs>
        <w:spacing w:line="240" w:lineRule="auto"/>
        <w:ind w:firstLine="283"/>
        <w:jc w:val="both"/>
        <w:rPr>
          <w:b/>
          <w:sz w:val="23"/>
          <w:szCs w:val="23"/>
        </w:rPr>
      </w:pPr>
      <w:r w:rsidRPr="00895E98">
        <w:rPr>
          <w:sz w:val="23"/>
          <w:szCs w:val="23"/>
        </w:rPr>
        <w:t>Tổng hệ số cân bằng của các chất (là các số nguyên, tối giản) của phản ứng trên là</w:t>
      </w:r>
    </w:p>
    <w:p w14:paraId="0F2A48C1" w14:textId="77777777" w:rsidR="008F0A8E" w:rsidRPr="00895E98" w:rsidRDefault="00000000">
      <w:pPr>
        <w:tabs>
          <w:tab w:val="left" w:pos="283"/>
          <w:tab w:val="left" w:pos="2906"/>
          <w:tab w:val="left" w:pos="5528"/>
          <w:tab w:val="left" w:pos="8150"/>
        </w:tabs>
        <w:rPr>
          <w:sz w:val="23"/>
          <w:szCs w:val="23"/>
        </w:rPr>
      </w:pPr>
      <w:r w:rsidRPr="00895E98">
        <w:rPr>
          <w:rStyle w:val="YoungMixChar"/>
          <w:b/>
          <w:sz w:val="23"/>
          <w:szCs w:val="23"/>
        </w:rPr>
        <w:tab/>
        <w:t xml:space="preserve">A. </w:t>
      </w:r>
      <w:r w:rsidRPr="00895E98">
        <w:rPr>
          <w:sz w:val="23"/>
          <w:szCs w:val="23"/>
        </w:rPr>
        <w:t>31.</w:t>
      </w:r>
      <w:r w:rsidRPr="00895E98">
        <w:rPr>
          <w:rStyle w:val="YoungMixChar"/>
          <w:b/>
          <w:sz w:val="23"/>
          <w:szCs w:val="23"/>
        </w:rPr>
        <w:tab/>
        <w:t xml:space="preserve">B. </w:t>
      </w:r>
      <w:r w:rsidRPr="00895E98">
        <w:rPr>
          <w:sz w:val="23"/>
          <w:szCs w:val="23"/>
        </w:rPr>
        <w:t>27.</w:t>
      </w:r>
      <w:r w:rsidRPr="00895E98">
        <w:rPr>
          <w:rStyle w:val="YoungMixChar"/>
          <w:b/>
          <w:sz w:val="23"/>
          <w:szCs w:val="23"/>
        </w:rPr>
        <w:tab/>
        <w:t xml:space="preserve">C. </w:t>
      </w:r>
      <w:r w:rsidRPr="00895E98">
        <w:rPr>
          <w:sz w:val="23"/>
          <w:szCs w:val="23"/>
        </w:rPr>
        <w:t>23.</w:t>
      </w:r>
      <w:r w:rsidRPr="00895E98">
        <w:rPr>
          <w:rStyle w:val="YoungMixChar"/>
          <w:b/>
          <w:sz w:val="23"/>
          <w:szCs w:val="23"/>
        </w:rPr>
        <w:tab/>
        <w:t xml:space="preserve">D. </w:t>
      </w:r>
      <w:r w:rsidRPr="00895E98">
        <w:rPr>
          <w:sz w:val="23"/>
          <w:szCs w:val="23"/>
        </w:rPr>
        <w:t>47.</w:t>
      </w:r>
    </w:p>
    <w:p w14:paraId="6435BA8D" w14:textId="77777777" w:rsidR="007B533A" w:rsidRPr="00895E98" w:rsidRDefault="007B533A" w:rsidP="00981D4F">
      <w:pPr>
        <w:spacing w:line="240" w:lineRule="auto"/>
        <w:jc w:val="both"/>
        <w:rPr>
          <w:b/>
          <w:color w:val="0000FF"/>
          <w:sz w:val="23"/>
          <w:szCs w:val="23"/>
        </w:rPr>
      </w:pPr>
      <w:r w:rsidRPr="00895E98">
        <w:rPr>
          <w:b/>
          <w:sz w:val="23"/>
          <w:szCs w:val="23"/>
        </w:rPr>
        <w:t xml:space="preserve">Câu 10. </w:t>
      </w:r>
      <w:r w:rsidRPr="00895E98">
        <w:rPr>
          <w:sz w:val="23"/>
          <w:szCs w:val="23"/>
        </w:rPr>
        <w:t>Có bốn đồng phân alkene A</w:t>
      </w:r>
      <w:r w:rsidRPr="00895E98">
        <w:rPr>
          <w:sz w:val="23"/>
          <w:szCs w:val="23"/>
          <w:vertAlign w:val="subscript"/>
        </w:rPr>
        <w:t>1</w:t>
      </w:r>
      <w:r w:rsidRPr="00895E98">
        <w:rPr>
          <w:sz w:val="23"/>
          <w:szCs w:val="23"/>
        </w:rPr>
        <w:t>, A</w:t>
      </w:r>
      <w:r w:rsidRPr="00895E98">
        <w:rPr>
          <w:sz w:val="23"/>
          <w:szCs w:val="23"/>
          <w:vertAlign w:val="subscript"/>
        </w:rPr>
        <w:t>2</w:t>
      </w:r>
      <w:r w:rsidRPr="00895E98">
        <w:rPr>
          <w:sz w:val="23"/>
          <w:szCs w:val="23"/>
        </w:rPr>
        <w:t>, A</w:t>
      </w:r>
      <w:r w:rsidRPr="00895E98">
        <w:rPr>
          <w:sz w:val="23"/>
          <w:szCs w:val="23"/>
          <w:vertAlign w:val="subscript"/>
        </w:rPr>
        <w:t>3</w:t>
      </w:r>
      <w:r w:rsidRPr="00895E98">
        <w:rPr>
          <w:sz w:val="23"/>
          <w:szCs w:val="23"/>
        </w:rPr>
        <w:t>, A</w:t>
      </w:r>
      <w:r w:rsidRPr="00895E98">
        <w:rPr>
          <w:sz w:val="23"/>
          <w:szCs w:val="23"/>
          <w:vertAlign w:val="subscript"/>
        </w:rPr>
        <w:t>4</w:t>
      </w:r>
      <w:r w:rsidRPr="00895E98">
        <w:rPr>
          <w:sz w:val="23"/>
          <w:szCs w:val="23"/>
        </w:rPr>
        <w:t xml:space="preserve"> tương ứng với công thức phân tử C</w:t>
      </w:r>
      <w:r w:rsidRPr="00895E98">
        <w:rPr>
          <w:sz w:val="23"/>
          <w:szCs w:val="23"/>
          <w:vertAlign w:val="subscript"/>
        </w:rPr>
        <w:t>4</w:t>
      </w:r>
      <w:r w:rsidRPr="00895E98">
        <w:rPr>
          <w:sz w:val="23"/>
          <w:szCs w:val="23"/>
        </w:rPr>
        <w:t>H</w:t>
      </w:r>
      <w:r w:rsidRPr="00895E98">
        <w:rPr>
          <w:sz w:val="23"/>
          <w:szCs w:val="23"/>
          <w:vertAlign w:val="subscript"/>
        </w:rPr>
        <w:t>8</w:t>
      </w:r>
      <w:r w:rsidRPr="00895E98">
        <w:rPr>
          <w:sz w:val="23"/>
          <w:szCs w:val="23"/>
        </w:rPr>
        <w:t>. Trong đó A</w:t>
      </w:r>
      <w:r w:rsidRPr="00895E98">
        <w:rPr>
          <w:sz w:val="23"/>
          <w:szCs w:val="23"/>
          <w:vertAlign w:val="subscript"/>
        </w:rPr>
        <w:t>1</w:t>
      </w:r>
      <w:r w:rsidRPr="00895E98">
        <w:rPr>
          <w:sz w:val="23"/>
          <w:szCs w:val="23"/>
        </w:rPr>
        <w:t>, A</w:t>
      </w:r>
      <w:r w:rsidRPr="00895E98">
        <w:rPr>
          <w:sz w:val="23"/>
          <w:szCs w:val="23"/>
          <w:vertAlign w:val="subscript"/>
        </w:rPr>
        <w:t>2</w:t>
      </w:r>
      <w:r w:rsidRPr="00895E98">
        <w:rPr>
          <w:sz w:val="23"/>
          <w:szCs w:val="23"/>
        </w:rPr>
        <w:t xml:space="preserve"> và A</w:t>
      </w:r>
      <w:r w:rsidRPr="00895E98">
        <w:rPr>
          <w:sz w:val="23"/>
          <w:szCs w:val="23"/>
          <w:vertAlign w:val="subscript"/>
        </w:rPr>
        <w:t>3</w:t>
      </w:r>
      <w:r w:rsidRPr="00895E98">
        <w:rPr>
          <w:sz w:val="23"/>
          <w:szCs w:val="23"/>
        </w:rPr>
        <w:t xml:space="preserve"> tác dụng với hydrogen tạo ra sản phẩm giống nhau. A</w:t>
      </w:r>
      <w:r w:rsidRPr="00895E98">
        <w:rPr>
          <w:sz w:val="23"/>
          <w:szCs w:val="23"/>
          <w:vertAlign w:val="subscript"/>
        </w:rPr>
        <w:t xml:space="preserve">1 </w:t>
      </w:r>
      <w:r w:rsidRPr="00895E98">
        <w:rPr>
          <w:sz w:val="23"/>
          <w:szCs w:val="23"/>
        </w:rPr>
        <w:t>và A</w:t>
      </w:r>
      <w:r w:rsidRPr="00895E98">
        <w:rPr>
          <w:sz w:val="23"/>
          <w:szCs w:val="23"/>
          <w:vertAlign w:val="subscript"/>
        </w:rPr>
        <w:t>2</w:t>
      </w:r>
      <w:r w:rsidRPr="00895E98">
        <w:rPr>
          <w:sz w:val="23"/>
          <w:szCs w:val="23"/>
        </w:rPr>
        <w:t xml:space="preserve"> tác dụng với bromine cho sản phẩm giống nhau. A</w:t>
      </w:r>
      <w:r w:rsidRPr="00895E98">
        <w:rPr>
          <w:sz w:val="23"/>
          <w:szCs w:val="23"/>
          <w:vertAlign w:val="subscript"/>
        </w:rPr>
        <w:t>3</w:t>
      </w:r>
      <w:r w:rsidRPr="00895E98">
        <w:rPr>
          <w:sz w:val="23"/>
          <w:szCs w:val="23"/>
        </w:rPr>
        <w:t xml:space="preserve"> và A</w:t>
      </w:r>
      <w:r w:rsidRPr="00895E98">
        <w:rPr>
          <w:sz w:val="23"/>
          <w:szCs w:val="23"/>
          <w:vertAlign w:val="subscript"/>
        </w:rPr>
        <w:t>4</w:t>
      </w:r>
      <w:r w:rsidRPr="00895E98">
        <w:rPr>
          <w:sz w:val="23"/>
          <w:szCs w:val="23"/>
        </w:rPr>
        <w:t xml:space="preserve"> lần lượt là:</w:t>
      </w:r>
    </w:p>
    <w:p w14:paraId="7C429407" w14:textId="77777777" w:rsidR="008F0A8E" w:rsidRPr="00895E98" w:rsidRDefault="00000000">
      <w:pPr>
        <w:tabs>
          <w:tab w:val="left" w:pos="283"/>
          <w:tab w:val="left" w:pos="5528"/>
        </w:tabs>
        <w:rPr>
          <w:sz w:val="23"/>
          <w:szCs w:val="23"/>
        </w:rPr>
      </w:pPr>
      <w:r w:rsidRPr="00895E98">
        <w:rPr>
          <w:rStyle w:val="YoungMixChar"/>
          <w:b/>
          <w:sz w:val="23"/>
          <w:szCs w:val="23"/>
        </w:rPr>
        <w:tab/>
        <w:t xml:space="preserve">A. </w:t>
      </w:r>
      <w:r w:rsidRPr="00895E98">
        <w:rPr>
          <w:sz w:val="23"/>
          <w:szCs w:val="23"/>
        </w:rPr>
        <w:t>cis-but-2-ene và trans-but-2-ene.</w:t>
      </w:r>
      <w:r w:rsidRPr="00895E98">
        <w:rPr>
          <w:rStyle w:val="YoungMixChar"/>
          <w:b/>
          <w:sz w:val="23"/>
          <w:szCs w:val="23"/>
        </w:rPr>
        <w:tab/>
        <w:t xml:space="preserve">B. </w:t>
      </w:r>
      <w:r w:rsidRPr="00895E98">
        <w:rPr>
          <w:sz w:val="23"/>
          <w:szCs w:val="23"/>
        </w:rPr>
        <w:t>trans-but-2-ene và cis-but-2-ene.</w:t>
      </w:r>
    </w:p>
    <w:p w14:paraId="2135C476" w14:textId="77777777" w:rsidR="008F0A8E" w:rsidRPr="00895E98" w:rsidRDefault="00000000">
      <w:pPr>
        <w:tabs>
          <w:tab w:val="left" w:pos="283"/>
          <w:tab w:val="left" w:pos="5528"/>
        </w:tabs>
        <w:rPr>
          <w:sz w:val="23"/>
          <w:szCs w:val="23"/>
        </w:rPr>
      </w:pPr>
      <w:r w:rsidRPr="00895E98">
        <w:rPr>
          <w:rStyle w:val="YoungMixChar"/>
          <w:b/>
          <w:sz w:val="23"/>
          <w:szCs w:val="23"/>
        </w:rPr>
        <w:tab/>
        <w:t xml:space="preserve">C. </w:t>
      </w:r>
      <w:r w:rsidRPr="00895E98">
        <w:rPr>
          <w:sz w:val="23"/>
          <w:szCs w:val="23"/>
        </w:rPr>
        <w:t>but-1-ene và 2-methylpropene.</w:t>
      </w:r>
      <w:r w:rsidRPr="00895E98">
        <w:rPr>
          <w:rStyle w:val="YoungMixChar"/>
          <w:b/>
          <w:sz w:val="23"/>
          <w:szCs w:val="23"/>
        </w:rPr>
        <w:tab/>
        <w:t xml:space="preserve">D. </w:t>
      </w:r>
      <w:r w:rsidRPr="00895E98">
        <w:rPr>
          <w:sz w:val="23"/>
          <w:szCs w:val="23"/>
        </w:rPr>
        <w:t>2-methylpropene và but-1-ene.</w:t>
      </w:r>
    </w:p>
    <w:p w14:paraId="26BE9658" w14:textId="77777777" w:rsidR="001F313E" w:rsidRPr="00895E98" w:rsidRDefault="001F313E" w:rsidP="00981D4F">
      <w:pPr>
        <w:tabs>
          <w:tab w:val="left" w:pos="992"/>
        </w:tabs>
        <w:spacing w:line="240" w:lineRule="auto"/>
        <w:jc w:val="both"/>
        <w:rPr>
          <w:sz w:val="23"/>
          <w:szCs w:val="23"/>
        </w:rPr>
      </w:pPr>
      <w:r w:rsidRPr="00895E98">
        <w:rPr>
          <w:b/>
          <w:sz w:val="23"/>
          <w:szCs w:val="23"/>
        </w:rPr>
        <w:t xml:space="preserve">Câu 11. </w:t>
      </w:r>
      <w:r w:rsidRPr="00895E98">
        <w:rPr>
          <w:sz w:val="23"/>
          <w:szCs w:val="23"/>
        </w:rPr>
        <w:t>Acetic acid được sử dụng rộng rãi để điều chế polymer, tổng hợp hương liệu. Acetic acid được tổng hợp từ nguồn khí than đá (giá thành rẻ) theo các phản ứng sau:</w:t>
      </w:r>
    </w:p>
    <w:p w14:paraId="5A1F8FF7" w14:textId="3A5EE415" w:rsidR="001F313E" w:rsidRPr="00895E98" w:rsidRDefault="001F313E" w:rsidP="00AB2EF9">
      <w:pPr>
        <w:spacing w:line="240" w:lineRule="auto"/>
        <w:ind w:left="284"/>
        <w:jc w:val="both"/>
        <w:rPr>
          <w:sz w:val="23"/>
          <w:szCs w:val="23"/>
        </w:rPr>
      </w:pPr>
      <w:r w:rsidRPr="00895E98">
        <w:rPr>
          <w:sz w:val="23"/>
          <w:szCs w:val="23"/>
        </w:rPr>
        <w:t>CO + 2H</w:t>
      </w:r>
      <w:r w:rsidRPr="00895E98">
        <w:rPr>
          <w:sz w:val="23"/>
          <w:szCs w:val="23"/>
          <w:vertAlign w:val="subscript"/>
        </w:rPr>
        <w:t>2</w:t>
      </w:r>
      <w:r w:rsidRPr="00895E98">
        <w:rPr>
          <w:position w:val="-6"/>
          <w:sz w:val="23"/>
          <w:szCs w:val="23"/>
        </w:rPr>
        <w:object w:dxaOrig="960" w:dyaOrig="380" w14:anchorId="7C6F2FCD">
          <v:shape id="_x0000_i1028" type="#_x0000_t75" style="width:47.5pt;height:18.5pt" o:ole="">
            <v:imagedata r:id="rId19" o:title=""/>
          </v:shape>
          <o:OLEObject Type="Embed" ProgID="Equation.DSMT4" ShapeID="_x0000_i1028" DrawAspect="Content" ObjectID="_1779257210" r:id="rId20"/>
        </w:object>
      </w:r>
      <w:r w:rsidRPr="00895E98">
        <w:rPr>
          <w:sz w:val="23"/>
          <w:szCs w:val="23"/>
        </w:rPr>
        <w:t xml:space="preserve"> CH</w:t>
      </w:r>
      <w:r w:rsidRPr="00895E98">
        <w:rPr>
          <w:sz w:val="23"/>
          <w:szCs w:val="23"/>
          <w:vertAlign w:val="subscript"/>
        </w:rPr>
        <w:t>3</w:t>
      </w:r>
      <w:r w:rsidRPr="00895E98">
        <w:rPr>
          <w:sz w:val="23"/>
          <w:szCs w:val="23"/>
        </w:rPr>
        <w:t xml:space="preserve">OH     </w:t>
      </w:r>
      <w:r w:rsidRPr="00895E98">
        <w:rPr>
          <w:sz w:val="23"/>
          <w:szCs w:val="23"/>
        </w:rPr>
        <w:tab/>
        <w:t>(1)</w:t>
      </w:r>
      <w:r w:rsidR="00AB2EF9" w:rsidRPr="00895E98">
        <w:rPr>
          <w:sz w:val="23"/>
          <w:szCs w:val="23"/>
        </w:rPr>
        <w:tab/>
      </w:r>
      <w:r w:rsidRPr="00895E98">
        <w:rPr>
          <w:sz w:val="23"/>
          <w:szCs w:val="23"/>
        </w:rPr>
        <w:t>CH</w:t>
      </w:r>
      <w:r w:rsidRPr="00895E98">
        <w:rPr>
          <w:sz w:val="23"/>
          <w:szCs w:val="23"/>
          <w:vertAlign w:val="subscript"/>
        </w:rPr>
        <w:t>3</w:t>
      </w:r>
      <w:r w:rsidRPr="00895E98">
        <w:rPr>
          <w:sz w:val="23"/>
          <w:szCs w:val="23"/>
        </w:rPr>
        <w:t xml:space="preserve">OH + CO </w:t>
      </w:r>
      <w:r w:rsidRPr="00895E98">
        <w:rPr>
          <w:position w:val="-6"/>
          <w:sz w:val="23"/>
          <w:szCs w:val="23"/>
        </w:rPr>
        <w:object w:dxaOrig="960" w:dyaOrig="380" w14:anchorId="5089BAF7">
          <v:shape id="_x0000_i1029" type="#_x0000_t75" style="width:47.5pt;height:18.5pt" o:ole="">
            <v:imagedata r:id="rId19" o:title=""/>
          </v:shape>
          <o:OLEObject Type="Embed" ProgID="Equation.DSMT4" ShapeID="_x0000_i1029" DrawAspect="Content" ObjectID="_1779257211" r:id="rId21"/>
        </w:object>
      </w:r>
      <w:r w:rsidRPr="00895E98">
        <w:rPr>
          <w:sz w:val="23"/>
          <w:szCs w:val="23"/>
        </w:rPr>
        <w:t>CH</w:t>
      </w:r>
      <w:r w:rsidRPr="00895E98">
        <w:rPr>
          <w:sz w:val="23"/>
          <w:szCs w:val="23"/>
          <w:vertAlign w:val="subscript"/>
        </w:rPr>
        <w:t>3</w:t>
      </w:r>
      <w:r w:rsidRPr="00895E98">
        <w:rPr>
          <w:sz w:val="23"/>
          <w:szCs w:val="23"/>
        </w:rPr>
        <w:t>COOH   (2)</w:t>
      </w:r>
    </w:p>
    <w:p w14:paraId="07E2EB66" w14:textId="77777777" w:rsidR="001F313E" w:rsidRPr="00895E98" w:rsidRDefault="001F313E" w:rsidP="00981D4F">
      <w:pPr>
        <w:spacing w:line="240" w:lineRule="auto"/>
        <w:jc w:val="both"/>
        <w:rPr>
          <w:sz w:val="23"/>
          <w:szCs w:val="23"/>
        </w:rPr>
      </w:pPr>
      <w:r w:rsidRPr="00895E98">
        <w:rPr>
          <w:sz w:val="23"/>
          <w:szCs w:val="23"/>
        </w:rPr>
        <w:t xml:space="preserve">Giả sử hiệu suất của các phản ứng (1) và (2) đều đạt 90%. </w:t>
      </w:r>
    </w:p>
    <w:p w14:paraId="276D546A" w14:textId="77777777" w:rsidR="001F313E" w:rsidRPr="00895E98" w:rsidRDefault="001F313E" w:rsidP="00981D4F">
      <w:pPr>
        <w:spacing w:line="240" w:lineRule="auto"/>
        <w:jc w:val="both"/>
        <w:rPr>
          <w:sz w:val="23"/>
          <w:szCs w:val="23"/>
        </w:rPr>
      </w:pPr>
      <w:r w:rsidRPr="00895E98">
        <w:rPr>
          <w:sz w:val="23"/>
          <w:szCs w:val="23"/>
        </w:rPr>
        <w:t xml:space="preserve">Để sản xuất 500 </w:t>
      </w:r>
      <w:r w:rsidR="00D21E3F" w:rsidRPr="00895E98">
        <w:rPr>
          <w:sz w:val="23"/>
          <w:szCs w:val="23"/>
        </w:rPr>
        <w:t>Lít</w:t>
      </w:r>
      <w:r w:rsidRPr="00895E98">
        <w:rPr>
          <w:sz w:val="23"/>
          <w:szCs w:val="23"/>
        </w:rPr>
        <w:t xml:space="preserve"> acetic acid  (D = 1,05g/mL), cần thể tích khí CO và H</w:t>
      </w:r>
      <w:r w:rsidRPr="00895E98">
        <w:rPr>
          <w:sz w:val="23"/>
          <w:szCs w:val="23"/>
          <w:vertAlign w:val="subscript"/>
        </w:rPr>
        <w:t>2</w:t>
      </w:r>
      <w:r w:rsidRPr="00895E98">
        <w:rPr>
          <w:sz w:val="23"/>
          <w:szCs w:val="23"/>
        </w:rPr>
        <w:t xml:space="preserve"> (ở điều kiện chuẩn) lần lượt là</w:t>
      </w:r>
    </w:p>
    <w:p w14:paraId="284C2E5E" w14:textId="77777777" w:rsidR="008F0A8E" w:rsidRPr="00895E98" w:rsidRDefault="00000000">
      <w:pPr>
        <w:tabs>
          <w:tab w:val="left" w:pos="283"/>
          <w:tab w:val="left" w:pos="5528"/>
        </w:tabs>
        <w:rPr>
          <w:sz w:val="23"/>
          <w:szCs w:val="23"/>
        </w:rPr>
      </w:pPr>
      <w:r w:rsidRPr="00895E98">
        <w:rPr>
          <w:rStyle w:val="YoungMixChar"/>
          <w:b/>
          <w:sz w:val="23"/>
          <w:szCs w:val="23"/>
        </w:rPr>
        <w:tab/>
        <w:t xml:space="preserve">A. </w:t>
      </w:r>
      <w:r w:rsidR="00D21E3F" w:rsidRPr="00895E98">
        <w:rPr>
          <w:sz w:val="23"/>
          <w:szCs w:val="23"/>
          <w:lang w:val="fr-FR"/>
        </w:rPr>
        <w:t>508</w:t>
      </w:r>
      <w:r w:rsidRPr="00895E98">
        <w:rPr>
          <w:sz w:val="23"/>
          <w:szCs w:val="23"/>
          <w:lang w:val="fr-FR"/>
        </w:rPr>
        <w:t>,</w:t>
      </w:r>
      <w:r w:rsidR="00D21E3F" w:rsidRPr="00895E98">
        <w:rPr>
          <w:sz w:val="23"/>
          <w:szCs w:val="23"/>
          <w:lang w:val="fr-FR"/>
        </w:rPr>
        <w:t>8</w:t>
      </w:r>
      <w:r w:rsidRPr="00895E98">
        <w:rPr>
          <w:sz w:val="23"/>
          <w:szCs w:val="23"/>
          <w:lang w:val="fr-FR"/>
        </w:rPr>
        <w:t xml:space="preserve"> m</w:t>
      </w:r>
      <w:r w:rsidRPr="00895E98">
        <w:rPr>
          <w:sz w:val="23"/>
          <w:szCs w:val="23"/>
          <w:vertAlign w:val="superscript"/>
          <w:lang w:val="fr-FR"/>
        </w:rPr>
        <w:t>3</w:t>
      </w:r>
      <w:r w:rsidRPr="00895E98">
        <w:rPr>
          <w:sz w:val="23"/>
          <w:szCs w:val="23"/>
          <w:lang w:val="fr-FR"/>
        </w:rPr>
        <w:t xml:space="preserve"> và </w:t>
      </w:r>
      <w:r w:rsidR="00D21E3F" w:rsidRPr="00895E98">
        <w:rPr>
          <w:sz w:val="23"/>
          <w:szCs w:val="23"/>
          <w:lang w:val="fr-FR"/>
        </w:rPr>
        <w:t>535</w:t>
      </w:r>
      <w:r w:rsidRPr="00895E98">
        <w:rPr>
          <w:sz w:val="23"/>
          <w:szCs w:val="23"/>
          <w:lang w:val="fr-FR"/>
        </w:rPr>
        <w:t>,</w:t>
      </w:r>
      <w:r w:rsidR="00D21E3F" w:rsidRPr="00895E98">
        <w:rPr>
          <w:sz w:val="23"/>
          <w:szCs w:val="23"/>
          <w:lang w:val="fr-FR"/>
        </w:rPr>
        <w:t>6</w:t>
      </w:r>
      <w:r w:rsidRPr="00895E98">
        <w:rPr>
          <w:sz w:val="23"/>
          <w:szCs w:val="23"/>
          <w:lang w:val="fr-FR"/>
        </w:rPr>
        <w:t xml:space="preserve"> m</w:t>
      </w:r>
      <w:r w:rsidRPr="00895E98">
        <w:rPr>
          <w:sz w:val="23"/>
          <w:szCs w:val="23"/>
          <w:vertAlign w:val="superscript"/>
          <w:lang w:val="fr-FR"/>
        </w:rPr>
        <w:t>3</w:t>
      </w:r>
      <w:r w:rsidRPr="00895E98">
        <w:rPr>
          <w:sz w:val="23"/>
          <w:szCs w:val="23"/>
          <w:lang w:val="fr-FR"/>
        </w:rPr>
        <w:t>.</w:t>
      </w:r>
      <w:r w:rsidRPr="00895E98">
        <w:rPr>
          <w:rStyle w:val="YoungMixChar"/>
          <w:b/>
          <w:sz w:val="23"/>
          <w:szCs w:val="23"/>
        </w:rPr>
        <w:tab/>
        <w:t xml:space="preserve">B. </w:t>
      </w:r>
      <w:r w:rsidRPr="00895E98">
        <w:rPr>
          <w:sz w:val="23"/>
          <w:szCs w:val="23"/>
          <w:lang w:val="fr-FR"/>
        </w:rPr>
        <w:t>964,06 m</w:t>
      </w:r>
      <w:r w:rsidRPr="00895E98">
        <w:rPr>
          <w:sz w:val="23"/>
          <w:szCs w:val="23"/>
          <w:vertAlign w:val="superscript"/>
          <w:lang w:val="fr-FR"/>
        </w:rPr>
        <w:t>3</w:t>
      </w:r>
      <w:r w:rsidRPr="00895E98">
        <w:rPr>
          <w:sz w:val="23"/>
          <w:szCs w:val="23"/>
          <w:lang w:val="fr-FR"/>
        </w:rPr>
        <w:t xml:space="preserve"> và 964,06 m</w:t>
      </w:r>
      <w:r w:rsidRPr="00895E98">
        <w:rPr>
          <w:sz w:val="23"/>
          <w:szCs w:val="23"/>
          <w:vertAlign w:val="superscript"/>
          <w:lang w:val="fr-FR"/>
        </w:rPr>
        <w:t>3</w:t>
      </w:r>
      <w:r w:rsidRPr="00895E98">
        <w:rPr>
          <w:sz w:val="23"/>
          <w:szCs w:val="23"/>
          <w:lang w:val="fr-FR"/>
        </w:rPr>
        <w:t>.</w:t>
      </w:r>
    </w:p>
    <w:p w14:paraId="0D9B870C" w14:textId="77777777" w:rsidR="008F0A8E" w:rsidRPr="00895E98" w:rsidRDefault="00000000">
      <w:pPr>
        <w:tabs>
          <w:tab w:val="left" w:pos="283"/>
          <w:tab w:val="left" w:pos="5528"/>
        </w:tabs>
        <w:rPr>
          <w:sz w:val="23"/>
          <w:szCs w:val="23"/>
        </w:rPr>
      </w:pPr>
      <w:r w:rsidRPr="00895E98">
        <w:rPr>
          <w:rStyle w:val="YoungMixChar"/>
          <w:b/>
          <w:sz w:val="23"/>
          <w:szCs w:val="23"/>
        </w:rPr>
        <w:tab/>
        <w:t xml:space="preserve">C. </w:t>
      </w:r>
      <w:r w:rsidRPr="00895E98">
        <w:rPr>
          <w:sz w:val="23"/>
          <w:szCs w:val="23"/>
          <w:lang w:val="fr-FR"/>
        </w:rPr>
        <w:t>964,06 m</w:t>
      </w:r>
      <w:r w:rsidRPr="00895E98">
        <w:rPr>
          <w:sz w:val="23"/>
          <w:szCs w:val="23"/>
          <w:vertAlign w:val="superscript"/>
          <w:lang w:val="fr-FR"/>
        </w:rPr>
        <w:t>3</w:t>
      </w:r>
      <w:r w:rsidRPr="00895E98">
        <w:rPr>
          <w:sz w:val="23"/>
          <w:szCs w:val="23"/>
          <w:lang w:val="fr-FR"/>
        </w:rPr>
        <w:t xml:space="preserve"> và 1 928,12 m</w:t>
      </w:r>
      <w:r w:rsidRPr="00895E98">
        <w:rPr>
          <w:sz w:val="23"/>
          <w:szCs w:val="23"/>
          <w:vertAlign w:val="superscript"/>
          <w:lang w:val="fr-FR"/>
        </w:rPr>
        <w:t>3</w:t>
      </w:r>
      <w:r w:rsidRPr="00895E98">
        <w:rPr>
          <w:sz w:val="23"/>
          <w:szCs w:val="23"/>
          <w:lang w:val="fr-FR"/>
        </w:rPr>
        <w:t>.</w:t>
      </w:r>
      <w:r w:rsidRPr="00895E98">
        <w:rPr>
          <w:rStyle w:val="YoungMixChar"/>
          <w:b/>
          <w:sz w:val="23"/>
          <w:szCs w:val="23"/>
        </w:rPr>
        <w:tab/>
        <w:t xml:space="preserve">D. </w:t>
      </w:r>
      <w:r w:rsidRPr="00895E98">
        <w:rPr>
          <w:sz w:val="23"/>
          <w:szCs w:val="23"/>
          <w:lang w:val="fr-FR"/>
        </w:rPr>
        <w:t>535,6 m</w:t>
      </w:r>
      <w:r w:rsidRPr="00895E98">
        <w:rPr>
          <w:sz w:val="23"/>
          <w:szCs w:val="23"/>
          <w:vertAlign w:val="superscript"/>
          <w:lang w:val="fr-FR"/>
        </w:rPr>
        <w:t>3</w:t>
      </w:r>
      <w:r w:rsidRPr="00895E98">
        <w:rPr>
          <w:sz w:val="23"/>
          <w:szCs w:val="23"/>
          <w:lang w:val="fr-FR"/>
        </w:rPr>
        <w:t xml:space="preserve"> và </w:t>
      </w:r>
      <w:r w:rsidR="00D21E3F" w:rsidRPr="00895E98">
        <w:rPr>
          <w:sz w:val="23"/>
          <w:szCs w:val="23"/>
          <w:lang w:val="fr-FR"/>
        </w:rPr>
        <w:t>535,6</w:t>
      </w:r>
      <w:r w:rsidRPr="00895E98">
        <w:rPr>
          <w:sz w:val="23"/>
          <w:szCs w:val="23"/>
          <w:lang w:val="fr-FR"/>
        </w:rPr>
        <w:t xml:space="preserve"> m</w:t>
      </w:r>
      <w:r w:rsidRPr="00895E98">
        <w:rPr>
          <w:sz w:val="23"/>
          <w:szCs w:val="23"/>
          <w:vertAlign w:val="superscript"/>
          <w:lang w:val="fr-FR"/>
        </w:rPr>
        <w:t>3</w:t>
      </w:r>
      <w:r w:rsidRPr="00895E98">
        <w:rPr>
          <w:sz w:val="23"/>
          <w:szCs w:val="23"/>
          <w:lang w:val="fr-FR"/>
        </w:rPr>
        <w:t>.</w:t>
      </w:r>
    </w:p>
    <w:p w14:paraId="229881FF" w14:textId="77777777" w:rsidR="001A087A" w:rsidRPr="00895E98" w:rsidRDefault="001A087A" w:rsidP="00981D4F">
      <w:pPr>
        <w:spacing w:line="240" w:lineRule="auto"/>
        <w:rPr>
          <w:b/>
          <w:color w:val="0000FF"/>
          <w:sz w:val="23"/>
          <w:szCs w:val="23"/>
          <w:lang w:val="fr-FR"/>
        </w:rPr>
      </w:pPr>
      <w:r w:rsidRPr="00895E98">
        <w:rPr>
          <w:b/>
          <w:sz w:val="23"/>
          <w:szCs w:val="23"/>
        </w:rPr>
        <w:t xml:space="preserve">Câu 12. </w:t>
      </w:r>
      <w:r w:rsidRPr="00895E98">
        <w:rPr>
          <w:sz w:val="23"/>
          <w:szCs w:val="23"/>
          <w:lang w:val="fr-FR"/>
        </w:rPr>
        <w:t>Trong các phản ứng sau đây, ở phản ứng nào acid H</w:t>
      </w:r>
      <w:r w:rsidRPr="00895E98">
        <w:rPr>
          <w:sz w:val="23"/>
          <w:szCs w:val="23"/>
          <w:vertAlign w:val="subscript"/>
          <w:lang w:val="fr-FR"/>
        </w:rPr>
        <w:t>2</w:t>
      </w:r>
      <w:r w:rsidRPr="00895E98">
        <w:rPr>
          <w:sz w:val="23"/>
          <w:szCs w:val="23"/>
          <w:lang w:val="fr-FR"/>
        </w:rPr>
        <w:t>SO</w:t>
      </w:r>
      <w:r w:rsidRPr="00895E98">
        <w:rPr>
          <w:sz w:val="23"/>
          <w:szCs w:val="23"/>
          <w:vertAlign w:val="subscript"/>
          <w:lang w:val="fr-FR"/>
        </w:rPr>
        <w:t>4</w:t>
      </w:r>
      <w:r w:rsidRPr="00895E98">
        <w:rPr>
          <w:sz w:val="23"/>
          <w:szCs w:val="23"/>
          <w:lang w:val="fr-FR"/>
        </w:rPr>
        <w:t xml:space="preserve"> là acid loãng?</w:t>
      </w:r>
    </w:p>
    <w:p w14:paraId="4FBFD4AD" w14:textId="77777777" w:rsidR="001A087A" w:rsidRPr="00895E98" w:rsidRDefault="001A087A" w:rsidP="00981D4F">
      <w:pPr>
        <w:tabs>
          <w:tab w:val="left" w:pos="283"/>
        </w:tabs>
        <w:rPr>
          <w:sz w:val="23"/>
          <w:szCs w:val="23"/>
        </w:rPr>
      </w:pPr>
      <w:r w:rsidRPr="00895E98">
        <w:rPr>
          <w:b/>
          <w:sz w:val="23"/>
          <w:szCs w:val="23"/>
        </w:rPr>
        <w:tab/>
        <w:t xml:space="preserve">A. </w:t>
      </w:r>
      <w:r w:rsidRPr="00895E98">
        <w:rPr>
          <w:sz w:val="23"/>
          <w:szCs w:val="23"/>
          <w:lang w:val="pt-BR"/>
        </w:rPr>
        <w:t>H</w:t>
      </w:r>
      <w:r w:rsidRPr="00895E98">
        <w:rPr>
          <w:sz w:val="23"/>
          <w:szCs w:val="23"/>
          <w:vertAlign w:val="subscript"/>
          <w:lang w:val="pt-BR"/>
        </w:rPr>
        <w:t>2</w:t>
      </w:r>
      <w:r w:rsidRPr="00895E98">
        <w:rPr>
          <w:sz w:val="23"/>
          <w:szCs w:val="23"/>
          <w:lang w:val="pt-BR"/>
        </w:rPr>
        <w:t>SO</w:t>
      </w:r>
      <w:r w:rsidRPr="00895E98">
        <w:rPr>
          <w:sz w:val="23"/>
          <w:szCs w:val="23"/>
          <w:vertAlign w:val="subscript"/>
          <w:lang w:val="pt-BR"/>
        </w:rPr>
        <w:t>4</w:t>
      </w:r>
      <w:r w:rsidRPr="00895E98">
        <w:rPr>
          <w:sz w:val="23"/>
          <w:szCs w:val="23"/>
          <w:lang w:val="pt-BR"/>
        </w:rPr>
        <w:t xml:space="preserve"> + Fe → FeSO</w:t>
      </w:r>
      <w:r w:rsidRPr="00895E98">
        <w:rPr>
          <w:sz w:val="23"/>
          <w:szCs w:val="23"/>
          <w:vertAlign w:val="subscript"/>
          <w:lang w:val="pt-BR"/>
        </w:rPr>
        <w:t>4</w:t>
      </w:r>
      <w:r w:rsidRPr="00895E98">
        <w:rPr>
          <w:sz w:val="23"/>
          <w:szCs w:val="23"/>
          <w:lang w:val="pt-BR"/>
        </w:rPr>
        <w:t xml:space="preserve"> + H</w:t>
      </w:r>
      <w:r w:rsidRPr="00895E98">
        <w:rPr>
          <w:sz w:val="23"/>
          <w:szCs w:val="23"/>
          <w:vertAlign w:val="subscript"/>
          <w:lang w:val="pt-BR"/>
        </w:rPr>
        <w:t>2</w:t>
      </w:r>
    </w:p>
    <w:p w14:paraId="0D4EBDCD" w14:textId="77777777" w:rsidR="001A087A" w:rsidRPr="00895E98" w:rsidRDefault="001A087A" w:rsidP="00981D4F">
      <w:pPr>
        <w:tabs>
          <w:tab w:val="left" w:pos="283"/>
        </w:tabs>
        <w:rPr>
          <w:sz w:val="23"/>
          <w:szCs w:val="23"/>
        </w:rPr>
      </w:pPr>
      <w:r w:rsidRPr="00895E98">
        <w:rPr>
          <w:b/>
          <w:sz w:val="23"/>
          <w:szCs w:val="23"/>
        </w:rPr>
        <w:tab/>
        <w:t xml:space="preserve">B. </w:t>
      </w:r>
      <w:r w:rsidRPr="00895E98">
        <w:rPr>
          <w:sz w:val="23"/>
          <w:szCs w:val="23"/>
        </w:rPr>
        <w:t>6H</w:t>
      </w:r>
      <w:r w:rsidRPr="00895E98">
        <w:rPr>
          <w:sz w:val="23"/>
          <w:szCs w:val="23"/>
          <w:vertAlign w:val="subscript"/>
        </w:rPr>
        <w:t>2</w:t>
      </w:r>
      <w:r w:rsidRPr="00895E98">
        <w:rPr>
          <w:sz w:val="23"/>
          <w:szCs w:val="23"/>
        </w:rPr>
        <w:t>SO</w:t>
      </w:r>
      <w:r w:rsidRPr="00895E98">
        <w:rPr>
          <w:sz w:val="23"/>
          <w:szCs w:val="23"/>
          <w:vertAlign w:val="subscript"/>
        </w:rPr>
        <w:t>4</w:t>
      </w:r>
      <w:r w:rsidRPr="00895E98">
        <w:rPr>
          <w:sz w:val="23"/>
          <w:szCs w:val="23"/>
        </w:rPr>
        <w:t xml:space="preserve"> + 2Fe → Fe</w:t>
      </w:r>
      <w:r w:rsidRPr="00895E98">
        <w:rPr>
          <w:sz w:val="23"/>
          <w:szCs w:val="23"/>
          <w:vertAlign w:val="subscript"/>
        </w:rPr>
        <w:t>2</w:t>
      </w:r>
      <w:r w:rsidRPr="00895E98">
        <w:rPr>
          <w:sz w:val="23"/>
          <w:szCs w:val="23"/>
        </w:rPr>
        <w:t>(SO</w:t>
      </w:r>
      <w:r w:rsidRPr="00895E98">
        <w:rPr>
          <w:sz w:val="23"/>
          <w:szCs w:val="23"/>
          <w:vertAlign w:val="subscript"/>
        </w:rPr>
        <w:t>4</w:t>
      </w:r>
      <w:r w:rsidRPr="00895E98">
        <w:rPr>
          <w:sz w:val="23"/>
          <w:szCs w:val="23"/>
        </w:rPr>
        <w:t>)</w:t>
      </w:r>
      <w:r w:rsidRPr="00895E98">
        <w:rPr>
          <w:sz w:val="23"/>
          <w:szCs w:val="23"/>
          <w:vertAlign w:val="subscript"/>
        </w:rPr>
        <w:t>3</w:t>
      </w:r>
      <w:r w:rsidRPr="00895E98">
        <w:rPr>
          <w:sz w:val="23"/>
          <w:szCs w:val="23"/>
        </w:rPr>
        <w:t xml:space="preserve"> + 3SO</w:t>
      </w:r>
      <w:r w:rsidRPr="00895E98">
        <w:rPr>
          <w:sz w:val="23"/>
          <w:szCs w:val="23"/>
          <w:vertAlign w:val="subscript"/>
        </w:rPr>
        <w:t>2</w:t>
      </w:r>
      <w:r w:rsidRPr="00895E98">
        <w:rPr>
          <w:sz w:val="23"/>
          <w:szCs w:val="23"/>
        </w:rPr>
        <w:t xml:space="preserve"> + 6H</w:t>
      </w:r>
      <w:r w:rsidRPr="00895E98">
        <w:rPr>
          <w:sz w:val="23"/>
          <w:szCs w:val="23"/>
          <w:vertAlign w:val="subscript"/>
        </w:rPr>
        <w:t>2</w:t>
      </w:r>
      <w:r w:rsidRPr="00895E98">
        <w:rPr>
          <w:sz w:val="23"/>
          <w:szCs w:val="23"/>
        </w:rPr>
        <w:t>O.</w:t>
      </w:r>
    </w:p>
    <w:p w14:paraId="20D429DB" w14:textId="77777777" w:rsidR="001A087A" w:rsidRPr="00895E98" w:rsidRDefault="001A087A" w:rsidP="00981D4F">
      <w:pPr>
        <w:tabs>
          <w:tab w:val="left" w:pos="283"/>
        </w:tabs>
        <w:rPr>
          <w:sz w:val="23"/>
          <w:szCs w:val="23"/>
        </w:rPr>
      </w:pPr>
      <w:r w:rsidRPr="00895E98">
        <w:rPr>
          <w:b/>
          <w:sz w:val="23"/>
          <w:szCs w:val="23"/>
        </w:rPr>
        <w:tab/>
        <w:t xml:space="preserve">C. </w:t>
      </w:r>
      <w:r w:rsidRPr="00895E98">
        <w:rPr>
          <w:sz w:val="23"/>
          <w:szCs w:val="23"/>
        </w:rPr>
        <w:t>2H</w:t>
      </w:r>
      <w:r w:rsidRPr="00895E98">
        <w:rPr>
          <w:sz w:val="23"/>
          <w:szCs w:val="23"/>
          <w:vertAlign w:val="subscript"/>
        </w:rPr>
        <w:t>2</w:t>
      </w:r>
      <w:r w:rsidRPr="00895E98">
        <w:rPr>
          <w:sz w:val="23"/>
          <w:szCs w:val="23"/>
        </w:rPr>
        <w:t>SO</w:t>
      </w:r>
      <w:r w:rsidRPr="00895E98">
        <w:rPr>
          <w:sz w:val="23"/>
          <w:szCs w:val="23"/>
          <w:vertAlign w:val="subscript"/>
        </w:rPr>
        <w:t>4</w:t>
      </w:r>
      <w:r w:rsidRPr="00895E98">
        <w:rPr>
          <w:sz w:val="23"/>
          <w:szCs w:val="23"/>
        </w:rPr>
        <w:t xml:space="preserve"> + S → 3SO</w:t>
      </w:r>
      <w:r w:rsidRPr="00895E98">
        <w:rPr>
          <w:sz w:val="23"/>
          <w:szCs w:val="23"/>
          <w:vertAlign w:val="subscript"/>
        </w:rPr>
        <w:t xml:space="preserve">2 </w:t>
      </w:r>
      <w:r w:rsidRPr="00895E98">
        <w:rPr>
          <w:sz w:val="23"/>
          <w:szCs w:val="23"/>
        </w:rPr>
        <w:t>+ 2H</w:t>
      </w:r>
      <w:r w:rsidRPr="00895E98">
        <w:rPr>
          <w:sz w:val="23"/>
          <w:szCs w:val="23"/>
          <w:vertAlign w:val="subscript"/>
        </w:rPr>
        <w:t>2</w:t>
      </w:r>
      <w:r w:rsidRPr="00895E98">
        <w:rPr>
          <w:sz w:val="23"/>
          <w:szCs w:val="23"/>
        </w:rPr>
        <w:t>O.</w:t>
      </w:r>
    </w:p>
    <w:p w14:paraId="06567BDF" w14:textId="77777777" w:rsidR="001A087A" w:rsidRPr="00895E98" w:rsidRDefault="001A087A" w:rsidP="00981D4F">
      <w:pPr>
        <w:tabs>
          <w:tab w:val="left" w:pos="283"/>
        </w:tabs>
        <w:rPr>
          <w:sz w:val="23"/>
          <w:szCs w:val="23"/>
        </w:rPr>
      </w:pPr>
      <w:r w:rsidRPr="00895E98">
        <w:rPr>
          <w:b/>
          <w:sz w:val="23"/>
          <w:szCs w:val="23"/>
        </w:rPr>
        <w:tab/>
        <w:t xml:space="preserve">D. </w:t>
      </w:r>
      <w:r w:rsidRPr="00895E98">
        <w:rPr>
          <w:sz w:val="23"/>
          <w:szCs w:val="23"/>
          <w:lang w:val="pt-BR"/>
        </w:rPr>
        <w:t>2H</w:t>
      </w:r>
      <w:r w:rsidRPr="00895E98">
        <w:rPr>
          <w:sz w:val="23"/>
          <w:szCs w:val="23"/>
          <w:vertAlign w:val="subscript"/>
          <w:lang w:val="pt-BR"/>
        </w:rPr>
        <w:t>2</w:t>
      </w:r>
      <w:r w:rsidRPr="00895E98">
        <w:rPr>
          <w:sz w:val="23"/>
          <w:szCs w:val="23"/>
          <w:lang w:val="pt-BR"/>
        </w:rPr>
        <w:t>SO</w:t>
      </w:r>
      <w:r w:rsidRPr="00895E98">
        <w:rPr>
          <w:sz w:val="23"/>
          <w:szCs w:val="23"/>
          <w:vertAlign w:val="subscript"/>
          <w:lang w:val="pt-BR"/>
        </w:rPr>
        <w:t>4</w:t>
      </w:r>
      <w:r w:rsidRPr="00895E98">
        <w:rPr>
          <w:sz w:val="23"/>
          <w:szCs w:val="23"/>
          <w:lang w:val="pt-BR"/>
        </w:rPr>
        <w:t xml:space="preserve"> + C → 2SO</w:t>
      </w:r>
      <w:r w:rsidRPr="00895E98">
        <w:rPr>
          <w:sz w:val="23"/>
          <w:szCs w:val="23"/>
          <w:vertAlign w:val="subscript"/>
          <w:lang w:val="pt-BR"/>
        </w:rPr>
        <w:t>2</w:t>
      </w:r>
      <w:r w:rsidRPr="00895E98">
        <w:rPr>
          <w:sz w:val="23"/>
          <w:szCs w:val="23"/>
          <w:lang w:val="pt-BR"/>
        </w:rPr>
        <w:t xml:space="preserve"> + CO</w:t>
      </w:r>
      <w:r w:rsidRPr="00895E98">
        <w:rPr>
          <w:sz w:val="23"/>
          <w:szCs w:val="23"/>
          <w:vertAlign w:val="subscript"/>
          <w:lang w:val="pt-BR"/>
        </w:rPr>
        <w:t>2</w:t>
      </w:r>
      <w:r w:rsidRPr="00895E98">
        <w:rPr>
          <w:sz w:val="23"/>
          <w:szCs w:val="23"/>
          <w:lang w:val="pt-BR"/>
        </w:rPr>
        <w:t xml:space="preserve"> + 2H</w:t>
      </w:r>
      <w:r w:rsidRPr="00895E98">
        <w:rPr>
          <w:sz w:val="23"/>
          <w:szCs w:val="23"/>
          <w:vertAlign w:val="subscript"/>
          <w:lang w:val="pt-BR"/>
        </w:rPr>
        <w:t>2</w:t>
      </w:r>
      <w:r w:rsidRPr="00895E98">
        <w:rPr>
          <w:sz w:val="23"/>
          <w:szCs w:val="23"/>
          <w:lang w:val="pt-BR"/>
        </w:rPr>
        <w:t>O.</w:t>
      </w:r>
    </w:p>
    <w:p w14:paraId="3EDACE2A" w14:textId="77777777" w:rsidR="001F313E" w:rsidRPr="00895E98" w:rsidRDefault="001F313E" w:rsidP="00981D4F">
      <w:pPr>
        <w:spacing w:line="240" w:lineRule="auto"/>
        <w:jc w:val="both"/>
        <w:rPr>
          <w:sz w:val="23"/>
          <w:szCs w:val="23"/>
        </w:rPr>
      </w:pPr>
      <w:r w:rsidRPr="00895E98">
        <w:rPr>
          <w:b/>
          <w:bCs/>
          <w:sz w:val="23"/>
          <w:szCs w:val="23"/>
        </w:rPr>
        <w:t>PHẦN II. Câu trắc nghiệm đúng sai.</w:t>
      </w:r>
      <w:r w:rsidRPr="00895E98">
        <w:rPr>
          <w:sz w:val="23"/>
          <w:szCs w:val="23"/>
        </w:rPr>
        <w:t xml:space="preserve"> Thí sinh trả lời từ câu 1 đến câu 4. Trong mỗi ý </w:t>
      </w:r>
      <w:r w:rsidRPr="00895E98">
        <w:rPr>
          <w:b/>
          <w:sz w:val="23"/>
          <w:szCs w:val="23"/>
        </w:rPr>
        <w:t>a), b), c), d)</w:t>
      </w:r>
      <w:r w:rsidRPr="00895E98">
        <w:rPr>
          <w:sz w:val="23"/>
          <w:szCs w:val="23"/>
        </w:rPr>
        <w:t xml:space="preserve"> ở mỗi câu, thí sinh chọn đúng hoặc sai.</w:t>
      </w:r>
    </w:p>
    <w:p w14:paraId="6B23E4EA" w14:textId="77777777" w:rsidR="00414B38" w:rsidRPr="00895E98" w:rsidRDefault="00414B38" w:rsidP="00981D4F">
      <w:pPr>
        <w:spacing w:line="240" w:lineRule="auto"/>
        <w:rPr>
          <w:sz w:val="23"/>
          <w:szCs w:val="23"/>
          <w:shd w:val="clear" w:color="auto" w:fill="FFFFFF"/>
        </w:rPr>
      </w:pPr>
      <w:r w:rsidRPr="00895E98">
        <w:rPr>
          <w:b/>
          <w:sz w:val="23"/>
          <w:szCs w:val="23"/>
        </w:rPr>
        <w:t xml:space="preserve">Câu 1. </w:t>
      </w:r>
      <w:r w:rsidRPr="00895E98">
        <w:rPr>
          <w:sz w:val="23"/>
          <w:szCs w:val="23"/>
          <w:shd w:val="clear" w:color="auto" w:fill="FFFFFF"/>
        </w:rPr>
        <w:t xml:space="preserve">Hydrogen chloride được điều chế bằng cách cho tinh thể sodium chloride tác dụng với sulfuric acid đặc, được gọi là phương pháp sulfate hóa. </w:t>
      </w:r>
      <w:r w:rsidRPr="00895E98">
        <w:rPr>
          <w:sz w:val="23"/>
          <w:szCs w:val="23"/>
          <w:lang w:val="vi-VN"/>
        </w:rPr>
        <w:t>Phát biểu nào sau đây đúng – sai</w:t>
      </w:r>
      <w:r w:rsidRPr="00895E98">
        <w:rPr>
          <w:sz w:val="23"/>
          <w:szCs w:val="23"/>
        </w:rPr>
        <w:t>?</w:t>
      </w:r>
    </w:p>
    <w:p w14:paraId="5B11E608" w14:textId="77777777" w:rsidR="00414B38" w:rsidRPr="00895E98" w:rsidRDefault="00414B38" w:rsidP="00981D4F">
      <w:pPr>
        <w:tabs>
          <w:tab w:val="left" w:pos="283"/>
        </w:tabs>
        <w:rPr>
          <w:sz w:val="23"/>
          <w:szCs w:val="23"/>
        </w:rPr>
      </w:pPr>
      <w:r w:rsidRPr="00895E98">
        <w:rPr>
          <w:b/>
          <w:sz w:val="23"/>
          <w:szCs w:val="23"/>
        </w:rPr>
        <w:tab/>
        <w:t xml:space="preserve">a) </w:t>
      </w:r>
      <w:r w:rsidRPr="00895E98">
        <w:rPr>
          <w:sz w:val="23"/>
          <w:szCs w:val="23"/>
          <w:shd w:val="clear" w:color="auto" w:fill="FFFFFF"/>
        </w:rPr>
        <w:t>Phương pháp sulfate hoá không được dùng để điều chế HBr, HI.</w:t>
      </w:r>
    </w:p>
    <w:p w14:paraId="58B2B904" w14:textId="77777777" w:rsidR="00414B38" w:rsidRPr="00895E98" w:rsidRDefault="00414B38" w:rsidP="00981D4F">
      <w:pPr>
        <w:tabs>
          <w:tab w:val="left" w:pos="283"/>
        </w:tabs>
        <w:rPr>
          <w:sz w:val="23"/>
          <w:szCs w:val="23"/>
        </w:rPr>
      </w:pPr>
      <w:r w:rsidRPr="00895E98">
        <w:rPr>
          <w:b/>
          <w:sz w:val="23"/>
          <w:szCs w:val="23"/>
        </w:rPr>
        <w:tab/>
        <w:t xml:space="preserve">b) </w:t>
      </w:r>
      <w:r w:rsidRPr="00895E98">
        <w:rPr>
          <w:sz w:val="23"/>
          <w:szCs w:val="23"/>
          <w:shd w:val="clear" w:color="auto" w:fill="FFFFFF"/>
        </w:rPr>
        <w:t>Phương pháp sulfate hoá không thể được dùng để điều chế HF.</w:t>
      </w:r>
    </w:p>
    <w:p w14:paraId="5B70AECF" w14:textId="77777777" w:rsidR="00414B38" w:rsidRPr="00895E98" w:rsidRDefault="00414B38" w:rsidP="00981D4F">
      <w:pPr>
        <w:tabs>
          <w:tab w:val="left" w:pos="283"/>
        </w:tabs>
        <w:rPr>
          <w:sz w:val="23"/>
          <w:szCs w:val="23"/>
        </w:rPr>
      </w:pPr>
      <w:r w:rsidRPr="00895E98">
        <w:rPr>
          <w:b/>
          <w:sz w:val="23"/>
          <w:szCs w:val="23"/>
        </w:rPr>
        <w:tab/>
        <w:t xml:space="preserve">c) </w:t>
      </w:r>
      <w:r w:rsidRPr="00895E98">
        <w:rPr>
          <w:sz w:val="23"/>
          <w:szCs w:val="23"/>
          <w:shd w:val="clear" w:color="auto" w:fill="FFFFFF"/>
        </w:rPr>
        <w:t>Trong phương pháp sulfate ở trên có thể thay sulfuric acid đặc bằng dung dịch sulfuric acid loãng.</w:t>
      </w:r>
    </w:p>
    <w:p w14:paraId="0CEF2BAC" w14:textId="77777777" w:rsidR="00414B38" w:rsidRPr="00895E98" w:rsidRDefault="00414B38" w:rsidP="00981D4F">
      <w:pPr>
        <w:tabs>
          <w:tab w:val="left" w:pos="283"/>
        </w:tabs>
        <w:rPr>
          <w:sz w:val="23"/>
          <w:szCs w:val="23"/>
        </w:rPr>
      </w:pPr>
      <w:r w:rsidRPr="00895E98">
        <w:rPr>
          <w:b/>
          <w:sz w:val="23"/>
          <w:szCs w:val="23"/>
        </w:rPr>
        <w:tab/>
        <w:t xml:space="preserve">d) </w:t>
      </w:r>
      <w:r w:rsidRPr="00895E98">
        <w:rPr>
          <w:sz w:val="23"/>
          <w:szCs w:val="23"/>
          <w:shd w:val="clear" w:color="auto" w:fill="FFFFFF"/>
        </w:rPr>
        <w:t>Trong phương pháp sulfate ở trên có thể thay tinh thể sodium chloride bằng dung dịch sodium chloride.</w:t>
      </w:r>
    </w:p>
    <w:p w14:paraId="4E6B0B3F" w14:textId="77777777" w:rsidR="003135B0" w:rsidRPr="00895E98" w:rsidRDefault="003135B0" w:rsidP="00981D4F">
      <w:pPr>
        <w:tabs>
          <w:tab w:val="left" w:pos="284"/>
          <w:tab w:val="left" w:pos="2835"/>
          <w:tab w:val="left" w:pos="5387"/>
          <w:tab w:val="left" w:pos="7938"/>
        </w:tabs>
        <w:autoSpaceDE w:val="0"/>
        <w:autoSpaceDN w:val="0"/>
        <w:adjustRightInd w:val="0"/>
        <w:spacing w:line="240" w:lineRule="auto"/>
        <w:rPr>
          <w:bCs/>
          <w:sz w:val="23"/>
          <w:szCs w:val="23"/>
        </w:rPr>
      </w:pPr>
      <w:r w:rsidRPr="00895E98">
        <w:rPr>
          <w:b/>
          <w:sz w:val="23"/>
          <w:szCs w:val="23"/>
        </w:rPr>
        <w:t xml:space="preserve">Câu 2. </w:t>
      </w:r>
      <w:r w:rsidRPr="00895E98">
        <w:rPr>
          <w:bCs/>
          <w:sz w:val="23"/>
          <w:szCs w:val="23"/>
        </w:rPr>
        <w:t>Chọn phát biểu đúng – sai trong các phát biểu sau khi nói về hợp chất carbonyl?</w:t>
      </w:r>
    </w:p>
    <w:p w14:paraId="7B9B5EB4" w14:textId="77777777" w:rsidR="00414B38" w:rsidRPr="00895E98" w:rsidRDefault="003135B0" w:rsidP="00981D4F">
      <w:pPr>
        <w:tabs>
          <w:tab w:val="left" w:pos="283"/>
        </w:tabs>
        <w:rPr>
          <w:sz w:val="23"/>
          <w:szCs w:val="23"/>
        </w:rPr>
      </w:pPr>
      <w:r w:rsidRPr="00895E98">
        <w:rPr>
          <w:b/>
          <w:sz w:val="23"/>
          <w:szCs w:val="23"/>
        </w:rPr>
        <w:tab/>
        <w:t xml:space="preserve">a) </w:t>
      </w:r>
      <w:r w:rsidR="00E72477" w:rsidRPr="00895E98">
        <w:rPr>
          <w:rFonts w:eastAsia="Times New Roman"/>
          <w:bCs/>
          <w:sz w:val="23"/>
          <w:szCs w:val="23"/>
        </w:rPr>
        <w:t>Tất cả aldehyde đều tham gia phản ứng tráng gương</w:t>
      </w:r>
    </w:p>
    <w:p w14:paraId="128D1209" w14:textId="77777777" w:rsidR="00E72477" w:rsidRPr="00895E98" w:rsidRDefault="00E72477" w:rsidP="00981D4F">
      <w:pPr>
        <w:tabs>
          <w:tab w:val="left" w:pos="283"/>
        </w:tabs>
        <w:rPr>
          <w:sz w:val="23"/>
          <w:szCs w:val="23"/>
        </w:rPr>
      </w:pPr>
      <w:r w:rsidRPr="00895E98">
        <w:rPr>
          <w:b/>
          <w:sz w:val="23"/>
          <w:szCs w:val="23"/>
        </w:rPr>
        <w:tab/>
        <w:t xml:space="preserve">b) </w:t>
      </w:r>
      <w:r w:rsidRPr="00895E98">
        <w:rPr>
          <w:rFonts w:eastAsia="Times New Roman"/>
          <w:bCs/>
          <w:sz w:val="23"/>
          <w:szCs w:val="23"/>
        </w:rPr>
        <w:t>Trong phân tử ketone, nguyên tử C của nhóm -CO- luôn có số oxi hóa là +2</w:t>
      </w:r>
    </w:p>
    <w:p w14:paraId="48F99373" w14:textId="77777777" w:rsidR="00E72477" w:rsidRPr="00895E98" w:rsidRDefault="00E72477" w:rsidP="00981D4F">
      <w:pPr>
        <w:tabs>
          <w:tab w:val="left" w:pos="283"/>
        </w:tabs>
        <w:rPr>
          <w:sz w:val="23"/>
          <w:szCs w:val="23"/>
        </w:rPr>
      </w:pPr>
      <w:r w:rsidRPr="00895E98">
        <w:rPr>
          <w:b/>
          <w:sz w:val="23"/>
          <w:szCs w:val="23"/>
        </w:rPr>
        <w:tab/>
        <w:t xml:space="preserve">c) </w:t>
      </w:r>
      <w:r w:rsidRPr="00895E98">
        <w:rPr>
          <w:rFonts w:eastAsia="Times New Roman"/>
          <w:bCs/>
          <w:sz w:val="23"/>
          <w:szCs w:val="23"/>
        </w:rPr>
        <w:t>Tất cả ketone đều không phản ứng với dung dịch AgNO</w:t>
      </w:r>
      <w:r w:rsidRPr="00895E98">
        <w:rPr>
          <w:rFonts w:eastAsia="Times New Roman"/>
          <w:bCs/>
          <w:sz w:val="23"/>
          <w:szCs w:val="23"/>
          <w:vertAlign w:val="subscript"/>
        </w:rPr>
        <w:t>3</w:t>
      </w:r>
      <w:r w:rsidRPr="00895E98">
        <w:rPr>
          <w:rFonts w:eastAsia="Times New Roman"/>
          <w:bCs/>
          <w:sz w:val="23"/>
          <w:szCs w:val="23"/>
        </w:rPr>
        <w:t>/NH</w:t>
      </w:r>
      <w:r w:rsidRPr="00895E98">
        <w:rPr>
          <w:rFonts w:eastAsia="Times New Roman"/>
          <w:bCs/>
          <w:sz w:val="23"/>
          <w:szCs w:val="23"/>
          <w:vertAlign w:val="subscript"/>
        </w:rPr>
        <w:t>3</w:t>
      </w:r>
    </w:p>
    <w:p w14:paraId="299A74C0" w14:textId="77777777" w:rsidR="00E72477" w:rsidRPr="00895E98" w:rsidRDefault="00E72477" w:rsidP="00981D4F">
      <w:pPr>
        <w:tabs>
          <w:tab w:val="left" w:pos="283"/>
        </w:tabs>
        <w:rPr>
          <w:sz w:val="23"/>
          <w:szCs w:val="23"/>
        </w:rPr>
      </w:pPr>
      <w:r w:rsidRPr="00895E98">
        <w:rPr>
          <w:b/>
          <w:sz w:val="23"/>
          <w:szCs w:val="23"/>
        </w:rPr>
        <w:tab/>
        <w:t xml:space="preserve">d) </w:t>
      </w:r>
      <w:r w:rsidRPr="00895E98">
        <w:rPr>
          <w:rFonts w:eastAsia="Times New Roman"/>
          <w:bCs/>
          <w:sz w:val="23"/>
          <w:szCs w:val="23"/>
        </w:rPr>
        <w:t>Trong phân tử aldehyde, nguyên tử C của nhóm -CHO luôn có số oxi hóa là +1</w:t>
      </w:r>
    </w:p>
    <w:p w14:paraId="4EBA32F9" w14:textId="77777777" w:rsidR="00AB2EF9" w:rsidRPr="00895E98" w:rsidRDefault="00AB2EF9" w:rsidP="00981D4F">
      <w:pPr>
        <w:tabs>
          <w:tab w:val="left" w:pos="284"/>
          <w:tab w:val="left" w:pos="2835"/>
          <w:tab w:val="left" w:pos="5387"/>
          <w:tab w:val="left" w:pos="7938"/>
        </w:tabs>
        <w:autoSpaceDE w:val="0"/>
        <w:autoSpaceDN w:val="0"/>
        <w:adjustRightInd w:val="0"/>
        <w:spacing w:line="240" w:lineRule="auto"/>
        <w:rPr>
          <w:b/>
          <w:sz w:val="23"/>
          <w:szCs w:val="23"/>
        </w:rPr>
      </w:pPr>
    </w:p>
    <w:p w14:paraId="032A3EFA" w14:textId="77777777" w:rsidR="00AB2EF9" w:rsidRPr="00895E98" w:rsidRDefault="00AB2EF9" w:rsidP="00981D4F">
      <w:pPr>
        <w:tabs>
          <w:tab w:val="left" w:pos="284"/>
          <w:tab w:val="left" w:pos="2835"/>
          <w:tab w:val="left" w:pos="5387"/>
          <w:tab w:val="left" w:pos="7938"/>
        </w:tabs>
        <w:autoSpaceDE w:val="0"/>
        <w:autoSpaceDN w:val="0"/>
        <w:adjustRightInd w:val="0"/>
        <w:spacing w:line="240" w:lineRule="auto"/>
        <w:rPr>
          <w:b/>
          <w:sz w:val="23"/>
          <w:szCs w:val="23"/>
        </w:rPr>
      </w:pPr>
    </w:p>
    <w:p w14:paraId="257DB8A7" w14:textId="58425100" w:rsidR="003135B0" w:rsidRPr="00895E98" w:rsidRDefault="003135B0" w:rsidP="00981D4F">
      <w:pPr>
        <w:tabs>
          <w:tab w:val="left" w:pos="284"/>
          <w:tab w:val="left" w:pos="2835"/>
          <w:tab w:val="left" w:pos="5387"/>
          <w:tab w:val="left" w:pos="7938"/>
        </w:tabs>
        <w:autoSpaceDE w:val="0"/>
        <w:autoSpaceDN w:val="0"/>
        <w:adjustRightInd w:val="0"/>
        <w:spacing w:line="240" w:lineRule="auto"/>
        <w:rPr>
          <w:bCs/>
          <w:sz w:val="23"/>
          <w:szCs w:val="23"/>
        </w:rPr>
      </w:pPr>
      <w:r w:rsidRPr="00895E98">
        <w:rPr>
          <w:b/>
          <w:sz w:val="23"/>
          <w:szCs w:val="23"/>
        </w:rPr>
        <w:lastRenderedPageBreak/>
        <w:t xml:space="preserve">Câu 3. </w:t>
      </w:r>
      <w:r w:rsidRPr="00895E98">
        <w:rPr>
          <w:bCs/>
          <w:sz w:val="23"/>
          <w:szCs w:val="23"/>
        </w:rPr>
        <w:t>Chọn phát biểu đúng – sai trong các phát biểu sau khi nói về propylene?</w:t>
      </w:r>
    </w:p>
    <w:p w14:paraId="63219C68" w14:textId="77777777" w:rsidR="003135B0" w:rsidRPr="00895E98" w:rsidRDefault="003135B0" w:rsidP="00981D4F">
      <w:pPr>
        <w:tabs>
          <w:tab w:val="left" w:pos="283"/>
        </w:tabs>
        <w:rPr>
          <w:sz w:val="23"/>
          <w:szCs w:val="23"/>
        </w:rPr>
      </w:pPr>
      <w:r w:rsidRPr="00895E98">
        <w:rPr>
          <w:b/>
          <w:sz w:val="23"/>
          <w:szCs w:val="23"/>
        </w:rPr>
        <w:tab/>
        <w:t xml:space="preserve">a) </w:t>
      </w:r>
      <w:r w:rsidRPr="00895E98">
        <w:rPr>
          <w:bCs/>
          <w:sz w:val="23"/>
          <w:szCs w:val="23"/>
        </w:rPr>
        <w:t>Propylene được sản xuất từ propane</w:t>
      </w:r>
    </w:p>
    <w:p w14:paraId="1B7A3566" w14:textId="77777777" w:rsidR="003135B0" w:rsidRPr="00895E98" w:rsidRDefault="003135B0" w:rsidP="00981D4F">
      <w:pPr>
        <w:tabs>
          <w:tab w:val="left" w:pos="283"/>
        </w:tabs>
        <w:rPr>
          <w:sz w:val="23"/>
          <w:szCs w:val="23"/>
        </w:rPr>
      </w:pPr>
      <w:r w:rsidRPr="00895E98">
        <w:rPr>
          <w:b/>
          <w:sz w:val="23"/>
          <w:szCs w:val="23"/>
        </w:rPr>
        <w:tab/>
        <w:t xml:space="preserve">b) </w:t>
      </w:r>
      <w:r w:rsidRPr="00895E98">
        <w:rPr>
          <w:bCs/>
          <w:sz w:val="23"/>
          <w:szCs w:val="23"/>
        </w:rPr>
        <w:t>Propylene được ứng dụng để sản xuất acetone</w:t>
      </w:r>
    </w:p>
    <w:p w14:paraId="3A5F47F2" w14:textId="77777777" w:rsidR="003135B0" w:rsidRPr="00895E98" w:rsidRDefault="003135B0" w:rsidP="00981D4F">
      <w:pPr>
        <w:tabs>
          <w:tab w:val="left" w:pos="283"/>
        </w:tabs>
        <w:rPr>
          <w:sz w:val="23"/>
          <w:szCs w:val="23"/>
        </w:rPr>
      </w:pPr>
      <w:r w:rsidRPr="00895E98">
        <w:rPr>
          <w:b/>
          <w:sz w:val="23"/>
          <w:szCs w:val="23"/>
        </w:rPr>
        <w:tab/>
        <w:t xml:space="preserve">c) </w:t>
      </w:r>
      <w:r w:rsidRPr="00895E98">
        <w:rPr>
          <w:bCs/>
          <w:sz w:val="23"/>
          <w:szCs w:val="23"/>
        </w:rPr>
        <w:t>Propylene được sản xuất từ propanol</w:t>
      </w:r>
    </w:p>
    <w:p w14:paraId="7457EA19" w14:textId="77777777" w:rsidR="003135B0" w:rsidRPr="00895E98" w:rsidRDefault="003135B0" w:rsidP="00981D4F">
      <w:pPr>
        <w:tabs>
          <w:tab w:val="left" w:pos="283"/>
        </w:tabs>
        <w:rPr>
          <w:sz w:val="23"/>
          <w:szCs w:val="23"/>
        </w:rPr>
      </w:pPr>
      <w:r w:rsidRPr="00895E98">
        <w:rPr>
          <w:b/>
          <w:sz w:val="23"/>
          <w:szCs w:val="23"/>
        </w:rPr>
        <w:tab/>
        <w:t xml:space="preserve">d) </w:t>
      </w:r>
      <w:r w:rsidRPr="00895E98">
        <w:rPr>
          <w:bCs/>
          <w:sz w:val="23"/>
          <w:szCs w:val="23"/>
        </w:rPr>
        <w:t>Propylene được ứng dụng chủ yếu để sản xuất polypropylene</w:t>
      </w:r>
    </w:p>
    <w:p w14:paraId="6BBCC374" w14:textId="77777777" w:rsidR="00973AC2" w:rsidRPr="00895E98" w:rsidRDefault="00973AC2" w:rsidP="00981D4F">
      <w:pPr>
        <w:spacing w:line="240" w:lineRule="auto"/>
        <w:rPr>
          <w:sz w:val="23"/>
          <w:szCs w:val="23"/>
        </w:rPr>
      </w:pPr>
      <w:r w:rsidRPr="00895E98">
        <w:rPr>
          <w:b/>
          <w:sz w:val="23"/>
          <w:szCs w:val="23"/>
        </w:rPr>
        <w:t xml:space="preserve">Câu 4. </w:t>
      </w:r>
      <w:r w:rsidRPr="00895E98">
        <w:rPr>
          <w:sz w:val="23"/>
          <w:szCs w:val="23"/>
        </w:rPr>
        <w:t>Cho sơ đồ sản xuất H</w:t>
      </w:r>
      <w:r w:rsidRPr="00895E98">
        <w:rPr>
          <w:sz w:val="23"/>
          <w:szCs w:val="23"/>
          <w:vertAlign w:val="subscript"/>
        </w:rPr>
        <w:t>2</w:t>
      </w:r>
      <w:r w:rsidRPr="00895E98">
        <w:rPr>
          <w:sz w:val="23"/>
          <w:szCs w:val="23"/>
        </w:rPr>
        <w:t>SO</w:t>
      </w:r>
      <w:r w:rsidRPr="00895E98">
        <w:rPr>
          <w:sz w:val="23"/>
          <w:szCs w:val="23"/>
          <w:vertAlign w:val="subscript"/>
        </w:rPr>
        <w:t>4</w:t>
      </w:r>
      <w:r w:rsidRPr="00895E98">
        <w:rPr>
          <w:sz w:val="23"/>
          <w:szCs w:val="23"/>
        </w:rPr>
        <w:t xml:space="preserve"> như sau: FeS</w:t>
      </w:r>
      <w:r w:rsidRPr="00895E98">
        <w:rPr>
          <w:sz w:val="23"/>
          <w:szCs w:val="23"/>
          <w:vertAlign w:val="subscript"/>
        </w:rPr>
        <w:t>2</w:t>
      </w:r>
      <w:r w:rsidR="00670681" w:rsidRPr="00895E98">
        <w:rPr>
          <w:position w:val="-6"/>
          <w:sz w:val="23"/>
          <w:szCs w:val="23"/>
        </w:rPr>
        <w:object w:dxaOrig="300" w:dyaOrig="220" w14:anchorId="4ED67A5C">
          <v:shape id="_x0000_i1030" type="#_x0000_t75" style="width:15pt;height:11pt" o:ole="">
            <v:imagedata r:id="rId22" o:title=""/>
          </v:shape>
          <o:OLEObject Type="Embed" ProgID="Equation.DSMT4" ShapeID="_x0000_i1030" DrawAspect="Content" ObjectID="_1779257212" r:id="rId23"/>
        </w:object>
      </w:r>
      <w:r w:rsidRPr="00895E98">
        <w:rPr>
          <w:sz w:val="23"/>
          <w:szCs w:val="23"/>
        </w:rPr>
        <w:t>SO</w:t>
      </w:r>
      <w:r w:rsidRPr="00895E98">
        <w:rPr>
          <w:sz w:val="23"/>
          <w:szCs w:val="23"/>
          <w:vertAlign w:val="subscript"/>
        </w:rPr>
        <w:t>2</w:t>
      </w:r>
      <w:r w:rsidR="00670681" w:rsidRPr="00895E98">
        <w:rPr>
          <w:position w:val="-6"/>
          <w:sz w:val="23"/>
          <w:szCs w:val="23"/>
        </w:rPr>
        <w:object w:dxaOrig="300" w:dyaOrig="220" w14:anchorId="1520F317">
          <v:shape id="_x0000_i1031" type="#_x0000_t75" style="width:15pt;height:11pt" o:ole="">
            <v:imagedata r:id="rId22" o:title=""/>
          </v:shape>
          <o:OLEObject Type="Embed" ProgID="Equation.DSMT4" ShapeID="_x0000_i1031" DrawAspect="Content" ObjectID="_1779257213" r:id="rId24"/>
        </w:object>
      </w:r>
      <w:r w:rsidRPr="00895E98">
        <w:rPr>
          <w:sz w:val="23"/>
          <w:szCs w:val="23"/>
        </w:rPr>
        <w:t xml:space="preserve"> SO</w:t>
      </w:r>
      <w:r w:rsidRPr="00895E98">
        <w:rPr>
          <w:sz w:val="23"/>
          <w:szCs w:val="23"/>
          <w:vertAlign w:val="subscript"/>
        </w:rPr>
        <w:t>3</w:t>
      </w:r>
      <w:r w:rsidR="00670681" w:rsidRPr="00895E98">
        <w:rPr>
          <w:position w:val="-6"/>
          <w:sz w:val="23"/>
          <w:szCs w:val="23"/>
        </w:rPr>
        <w:object w:dxaOrig="300" w:dyaOrig="220" w14:anchorId="2C1A80C4">
          <v:shape id="_x0000_i1032" type="#_x0000_t75" style="width:15pt;height:11pt" o:ole="">
            <v:imagedata r:id="rId22" o:title=""/>
          </v:shape>
          <o:OLEObject Type="Embed" ProgID="Equation.DSMT4" ShapeID="_x0000_i1032" DrawAspect="Content" ObjectID="_1779257214" r:id="rId25"/>
        </w:object>
      </w:r>
      <w:r w:rsidRPr="00895E98">
        <w:rPr>
          <w:sz w:val="23"/>
          <w:szCs w:val="23"/>
        </w:rPr>
        <w:t>H</w:t>
      </w:r>
      <w:r w:rsidRPr="00895E98">
        <w:rPr>
          <w:sz w:val="23"/>
          <w:szCs w:val="23"/>
          <w:vertAlign w:val="subscript"/>
        </w:rPr>
        <w:t>2</w:t>
      </w:r>
      <w:r w:rsidRPr="00895E98">
        <w:rPr>
          <w:sz w:val="23"/>
          <w:szCs w:val="23"/>
        </w:rPr>
        <w:t>SO</w:t>
      </w:r>
      <w:r w:rsidRPr="00895E98">
        <w:rPr>
          <w:sz w:val="23"/>
          <w:szCs w:val="23"/>
          <w:vertAlign w:val="subscript"/>
        </w:rPr>
        <w:t>4</w:t>
      </w:r>
      <w:r w:rsidRPr="00895E98">
        <w:rPr>
          <w:sz w:val="23"/>
          <w:szCs w:val="23"/>
        </w:rPr>
        <w:t>.nSO</w:t>
      </w:r>
      <w:r w:rsidRPr="00895E98">
        <w:rPr>
          <w:sz w:val="23"/>
          <w:szCs w:val="23"/>
          <w:vertAlign w:val="subscript"/>
        </w:rPr>
        <w:t>3</w:t>
      </w:r>
      <w:r w:rsidR="00670681" w:rsidRPr="00895E98">
        <w:rPr>
          <w:position w:val="-6"/>
          <w:sz w:val="23"/>
          <w:szCs w:val="23"/>
        </w:rPr>
        <w:object w:dxaOrig="300" w:dyaOrig="220" w14:anchorId="0FCA96A7">
          <v:shape id="_x0000_i1033" type="#_x0000_t75" style="width:15pt;height:11pt" o:ole="">
            <v:imagedata r:id="rId22" o:title=""/>
          </v:shape>
          <o:OLEObject Type="Embed" ProgID="Equation.DSMT4" ShapeID="_x0000_i1033" DrawAspect="Content" ObjectID="_1779257215" r:id="rId26"/>
        </w:object>
      </w:r>
      <w:r w:rsidRPr="00895E98">
        <w:rPr>
          <w:sz w:val="23"/>
          <w:szCs w:val="23"/>
        </w:rPr>
        <w:t>H</w:t>
      </w:r>
      <w:r w:rsidRPr="00895E98">
        <w:rPr>
          <w:sz w:val="23"/>
          <w:szCs w:val="23"/>
          <w:vertAlign w:val="subscript"/>
        </w:rPr>
        <w:t>2</w:t>
      </w:r>
      <w:r w:rsidRPr="00895E98">
        <w:rPr>
          <w:sz w:val="23"/>
          <w:szCs w:val="23"/>
        </w:rPr>
        <w:t>SO</w:t>
      </w:r>
      <w:r w:rsidRPr="00895E98">
        <w:rPr>
          <w:sz w:val="23"/>
          <w:szCs w:val="23"/>
          <w:vertAlign w:val="subscript"/>
        </w:rPr>
        <w:t>4</w:t>
      </w:r>
    </w:p>
    <w:p w14:paraId="43A33B71" w14:textId="77777777" w:rsidR="00670681" w:rsidRPr="00895E98" w:rsidRDefault="00973AC2" w:rsidP="00981D4F">
      <w:pPr>
        <w:spacing w:line="240" w:lineRule="auto"/>
        <w:rPr>
          <w:sz w:val="23"/>
          <w:szCs w:val="23"/>
          <w:shd w:val="clear" w:color="auto" w:fill="FFFFFF"/>
        </w:rPr>
      </w:pPr>
      <w:r w:rsidRPr="00895E98">
        <w:rPr>
          <w:sz w:val="23"/>
          <w:szCs w:val="23"/>
        </w:rPr>
        <w:t>Biết rằng hiệu suất của 4 quá trình trên lần lượt là 95%, 45%, 98%, 98%. Người ta tiến hành điều chế</w:t>
      </w:r>
      <w:r w:rsidR="00670681" w:rsidRPr="00895E98">
        <w:rPr>
          <w:sz w:val="23"/>
          <w:szCs w:val="23"/>
        </w:rPr>
        <w:t xml:space="preserve"> </w:t>
      </w:r>
      <w:r w:rsidR="00670681" w:rsidRPr="00895E98">
        <w:rPr>
          <w:sz w:val="23"/>
          <w:szCs w:val="23"/>
          <w:shd w:val="clear" w:color="auto" w:fill="FFFFFF"/>
        </w:rPr>
        <w:t>sulfuric acid</w:t>
      </w:r>
      <w:r w:rsidRPr="00895E98">
        <w:rPr>
          <w:sz w:val="23"/>
          <w:szCs w:val="23"/>
        </w:rPr>
        <w:t xml:space="preserve"> từ 10 tấn quặng pyrite chứa 80% FeS</w:t>
      </w:r>
      <w:r w:rsidRPr="00895E98">
        <w:rPr>
          <w:sz w:val="23"/>
          <w:szCs w:val="23"/>
          <w:vertAlign w:val="subscript"/>
        </w:rPr>
        <w:t>2</w:t>
      </w:r>
      <w:r w:rsidRPr="00895E98">
        <w:rPr>
          <w:sz w:val="23"/>
          <w:szCs w:val="23"/>
        </w:rPr>
        <w:t xml:space="preserve">. </w:t>
      </w:r>
      <w:r w:rsidR="00670681" w:rsidRPr="00895E98">
        <w:rPr>
          <w:sz w:val="23"/>
          <w:szCs w:val="23"/>
          <w:lang w:val="vi-VN"/>
        </w:rPr>
        <w:t>Phát biểu nào sau đây đúng – sai</w:t>
      </w:r>
      <w:r w:rsidR="00670681" w:rsidRPr="00895E98">
        <w:rPr>
          <w:sz w:val="23"/>
          <w:szCs w:val="23"/>
        </w:rPr>
        <w:t>?</w:t>
      </w:r>
    </w:p>
    <w:p w14:paraId="682C3318" w14:textId="77777777" w:rsidR="00973AC2" w:rsidRPr="00895E98" w:rsidRDefault="003135B0" w:rsidP="00981D4F">
      <w:pPr>
        <w:tabs>
          <w:tab w:val="left" w:pos="283"/>
        </w:tabs>
        <w:rPr>
          <w:sz w:val="23"/>
          <w:szCs w:val="23"/>
        </w:rPr>
      </w:pPr>
      <w:r w:rsidRPr="00895E98">
        <w:rPr>
          <w:b/>
          <w:sz w:val="23"/>
          <w:szCs w:val="23"/>
        </w:rPr>
        <w:tab/>
        <w:t xml:space="preserve">a) </w:t>
      </w:r>
      <w:r w:rsidR="00973AC2" w:rsidRPr="00895E98">
        <w:rPr>
          <w:rStyle w:val="YoungMixChar"/>
          <w:bCs/>
          <w:sz w:val="23"/>
          <w:szCs w:val="23"/>
        </w:rPr>
        <w:t>Trong chuỗi phản ứng trên có 2 phản ứng thuận nghịch.</w:t>
      </w:r>
    </w:p>
    <w:p w14:paraId="02B0FFC8" w14:textId="77777777" w:rsidR="00973AC2" w:rsidRPr="00895E98" w:rsidRDefault="003135B0" w:rsidP="00981D4F">
      <w:pPr>
        <w:tabs>
          <w:tab w:val="left" w:pos="283"/>
        </w:tabs>
        <w:rPr>
          <w:sz w:val="23"/>
          <w:szCs w:val="23"/>
        </w:rPr>
      </w:pPr>
      <w:r w:rsidRPr="00895E98">
        <w:rPr>
          <w:b/>
          <w:sz w:val="23"/>
          <w:szCs w:val="23"/>
        </w:rPr>
        <w:tab/>
        <w:t xml:space="preserve">b) </w:t>
      </w:r>
      <w:r w:rsidR="00973AC2" w:rsidRPr="00895E98">
        <w:rPr>
          <w:rStyle w:val="YoungMixChar"/>
          <w:bCs/>
          <w:sz w:val="23"/>
          <w:szCs w:val="23"/>
        </w:rPr>
        <w:t>Khối lượng của SO</w:t>
      </w:r>
      <w:r w:rsidR="00973AC2" w:rsidRPr="00895E98">
        <w:rPr>
          <w:rStyle w:val="YoungMixChar"/>
          <w:bCs/>
          <w:sz w:val="23"/>
          <w:szCs w:val="23"/>
          <w:vertAlign w:val="subscript"/>
        </w:rPr>
        <w:t>2</w:t>
      </w:r>
      <w:r w:rsidR="00973AC2" w:rsidRPr="00895E98">
        <w:rPr>
          <w:rStyle w:val="YoungMixChar"/>
          <w:bCs/>
          <w:sz w:val="23"/>
          <w:szCs w:val="23"/>
        </w:rPr>
        <w:t xml:space="preserve"> trong chuỗi trên là 4,533 tấn.</w:t>
      </w:r>
    </w:p>
    <w:p w14:paraId="5B5149E3" w14:textId="77777777" w:rsidR="00973AC2" w:rsidRPr="00895E98" w:rsidRDefault="003135B0" w:rsidP="00981D4F">
      <w:pPr>
        <w:tabs>
          <w:tab w:val="left" w:pos="283"/>
        </w:tabs>
        <w:rPr>
          <w:sz w:val="23"/>
          <w:szCs w:val="23"/>
        </w:rPr>
      </w:pPr>
      <w:r w:rsidRPr="00895E98">
        <w:rPr>
          <w:b/>
          <w:sz w:val="23"/>
          <w:szCs w:val="23"/>
        </w:rPr>
        <w:tab/>
        <w:t xml:space="preserve">c) </w:t>
      </w:r>
      <w:r w:rsidR="00973AC2" w:rsidRPr="00895E98">
        <w:rPr>
          <w:rStyle w:val="YoungMixChar"/>
          <w:bCs/>
          <w:sz w:val="23"/>
          <w:szCs w:val="23"/>
        </w:rPr>
        <w:t>Khối lượng của dung dịch H</w:t>
      </w:r>
      <w:r w:rsidR="00973AC2" w:rsidRPr="00895E98">
        <w:rPr>
          <w:rStyle w:val="YoungMixChar"/>
          <w:bCs/>
          <w:sz w:val="23"/>
          <w:szCs w:val="23"/>
          <w:vertAlign w:val="subscript"/>
        </w:rPr>
        <w:t>2</w:t>
      </w:r>
      <w:r w:rsidR="00973AC2" w:rsidRPr="00895E98">
        <w:rPr>
          <w:rStyle w:val="YoungMixChar"/>
          <w:bCs/>
          <w:sz w:val="23"/>
          <w:szCs w:val="23"/>
        </w:rPr>
        <w:t>SO</w:t>
      </w:r>
      <w:r w:rsidR="00973AC2" w:rsidRPr="00895E98">
        <w:rPr>
          <w:rStyle w:val="YoungMixChar"/>
          <w:bCs/>
          <w:sz w:val="23"/>
          <w:szCs w:val="23"/>
          <w:vertAlign w:val="subscript"/>
        </w:rPr>
        <w:t xml:space="preserve">4 </w:t>
      </w:r>
      <w:r w:rsidR="00973AC2" w:rsidRPr="00895E98">
        <w:rPr>
          <w:rStyle w:val="YoungMixChar"/>
          <w:bCs/>
          <w:sz w:val="23"/>
          <w:szCs w:val="23"/>
        </w:rPr>
        <w:t>98% thu được là 5,474 tấn.</w:t>
      </w:r>
    </w:p>
    <w:p w14:paraId="588C6614" w14:textId="77777777" w:rsidR="003135B0" w:rsidRPr="00895E98" w:rsidRDefault="00670681" w:rsidP="00981D4F">
      <w:pPr>
        <w:tabs>
          <w:tab w:val="left" w:pos="283"/>
        </w:tabs>
        <w:rPr>
          <w:sz w:val="23"/>
          <w:szCs w:val="23"/>
        </w:rPr>
      </w:pPr>
      <w:r w:rsidRPr="00895E98">
        <w:rPr>
          <w:b/>
          <w:sz w:val="23"/>
          <w:szCs w:val="23"/>
        </w:rPr>
        <w:tab/>
        <w:t xml:space="preserve">d) </w:t>
      </w:r>
      <w:r w:rsidR="00973AC2" w:rsidRPr="00895E98">
        <w:rPr>
          <w:rStyle w:val="YoungMixChar"/>
          <w:bCs/>
          <w:sz w:val="23"/>
          <w:szCs w:val="23"/>
        </w:rPr>
        <w:t>Số phản ứng oxi hóa khử trong dãy trên là 3</w:t>
      </w:r>
      <w:r w:rsidR="00973AC2" w:rsidRPr="00895E98">
        <w:rPr>
          <w:bCs/>
          <w:sz w:val="23"/>
          <w:szCs w:val="23"/>
          <w:lang w:eastAsia="vi-VN"/>
        </w:rPr>
        <w:t>.</w:t>
      </w:r>
    </w:p>
    <w:p w14:paraId="1D34EB3A" w14:textId="77777777" w:rsidR="00E95BC6" w:rsidRPr="00895E98" w:rsidRDefault="001F313E" w:rsidP="00981D4F">
      <w:pPr>
        <w:tabs>
          <w:tab w:val="left" w:pos="426"/>
          <w:tab w:val="left" w:pos="2835"/>
          <w:tab w:val="left" w:pos="5103"/>
          <w:tab w:val="left" w:pos="7371"/>
        </w:tabs>
        <w:spacing w:line="240" w:lineRule="auto"/>
        <w:jc w:val="both"/>
        <w:rPr>
          <w:sz w:val="23"/>
          <w:szCs w:val="23"/>
        </w:rPr>
      </w:pPr>
      <w:r w:rsidRPr="00895E98">
        <w:rPr>
          <w:b/>
          <w:bCs/>
          <w:sz w:val="23"/>
          <w:szCs w:val="23"/>
        </w:rPr>
        <w:t>PHẦN III. Câu trắc nghiệm trả lời ngắn.</w:t>
      </w:r>
      <w:r w:rsidRPr="00895E98">
        <w:rPr>
          <w:sz w:val="23"/>
          <w:szCs w:val="23"/>
        </w:rPr>
        <w:t xml:space="preserve"> Thí sinh trả lời từ câu 1 đến câu 2.</w:t>
      </w:r>
    </w:p>
    <w:p w14:paraId="1230E15F" w14:textId="77777777" w:rsidR="00E72477" w:rsidRPr="00895E98" w:rsidRDefault="00E72477" w:rsidP="00981D4F">
      <w:pPr>
        <w:tabs>
          <w:tab w:val="left" w:pos="180"/>
          <w:tab w:val="left" w:pos="2700"/>
          <w:tab w:val="left" w:pos="5220"/>
          <w:tab w:val="left" w:pos="7740"/>
        </w:tabs>
        <w:spacing w:line="240" w:lineRule="auto"/>
        <w:jc w:val="both"/>
        <w:rPr>
          <w:sz w:val="23"/>
          <w:szCs w:val="23"/>
        </w:rPr>
      </w:pPr>
      <w:r w:rsidRPr="00895E98">
        <w:rPr>
          <w:b/>
          <w:sz w:val="23"/>
          <w:szCs w:val="23"/>
        </w:rPr>
        <w:t xml:space="preserve">Câu 1. </w:t>
      </w:r>
      <w:r w:rsidRPr="00895E98">
        <w:rPr>
          <w:sz w:val="23"/>
          <w:szCs w:val="23"/>
        </w:rPr>
        <w:t>Dùng m kg tinh bột để điều chế 2 Lít dung dịch ethyl alcohol 46° (khối lượng riêng của C</w:t>
      </w:r>
      <w:r w:rsidRPr="00895E98">
        <w:rPr>
          <w:sz w:val="23"/>
          <w:szCs w:val="23"/>
          <w:vertAlign w:val="subscript"/>
        </w:rPr>
        <w:t>2</w:t>
      </w:r>
      <w:r w:rsidRPr="00895E98">
        <w:rPr>
          <w:sz w:val="23"/>
          <w:szCs w:val="23"/>
        </w:rPr>
        <w:t>H</w:t>
      </w:r>
      <w:r w:rsidRPr="00895E98">
        <w:rPr>
          <w:sz w:val="23"/>
          <w:szCs w:val="23"/>
          <w:vertAlign w:val="subscript"/>
        </w:rPr>
        <w:t>5</w:t>
      </w:r>
      <w:r w:rsidRPr="00895E98">
        <w:rPr>
          <w:sz w:val="23"/>
          <w:szCs w:val="23"/>
        </w:rPr>
        <w:t>OH nguyên chất là 0,8 gam/mL). Biết hiệu suất cả quá trình là 80%. Tính giá trị của m?</w:t>
      </w:r>
    </w:p>
    <w:p w14:paraId="7842B00E" w14:textId="77777777" w:rsidR="00483E81" w:rsidRPr="00895E98" w:rsidRDefault="00E72477" w:rsidP="00483E81">
      <w:pPr>
        <w:tabs>
          <w:tab w:val="left" w:pos="276"/>
          <w:tab w:val="left" w:pos="546"/>
          <w:tab w:val="left" w:pos="1104"/>
          <w:tab w:val="left" w:pos="2274"/>
          <w:tab w:val="left" w:pos="3960"/>
          <w:tab w:val="left" w:pos="5658"/>
        </w:tabs>
        <w:spacing w:line="240" w:lineRule="auto"/>
        <w:rPr>
          <w:sz w:val="23"/>
          <w:szCs w:val="23"/>
        </w:rPr>
      </w:pPr>
      <w:r w:rsidRPr="00895E98">
        <w:rPr>
          <w:b/>
          <w:sz w:val="23"/>
          <w:szCs w:val="23"/>
        </w:rPr>
        <w:t xml:space="preserve">Câu 2. </w:t>
      </w:r>
      <w:r w:rsidR="00483E81" w:rsidRPr="00895E98">
        <w:rPr>
          <w:sz w:val="23"/>
          <w:szCs w:val="23"/>
          <w:lang w:val="vi-VN"/>
        </w:rPr>
        <w:t>Cho 13,8 gam chất hữu cơ X có công thức phân tử C</w:t>
      </w:r>
      <w:r w:rsidR="00483E81" w:rsidRPr="00895E98">
        <w:rPr>
          <w:sz w:val="23"/>
          <w:szCs w:val="23"/>
          <w:vertAlign w:val="subscript"/>
          <w:lang w:val="vi-VN"/>
        </w:rPr>
        <w:t>7</w:t>
      </w:r>
      <w:r w:rsidR="00483E81" w:rsidRPr="00895E98">
        <w:rPr>
          <w:sz w:val="23"/>
          <w:szCs w:val="23"/>
          <w:lang w:val="vi-VN"/>
        </w:rPr>
        <w:t>H</w:t>
      </w:r>
      <w:r w:rsidR="00483E81" w:rsidRPr="00895E98">
        <w:rPr>
          <w:sz w:val="23"/>
          <w:szCs w:val="23"/>
          <w:vertAlign w:val="subscript"/>
          <w:lang w:val="vi-VN"/>
        </w:rPr>
        <w:t>8</w:t>
      </w:r>
      <w:r w:rsidR="00483E81" w:rsidRPr="00895E98">
        <w:rPr>
          <w:sz w:val="23"/>
          <w:szCs w:val="23"/>
          <w:lang w:val="vi-VN"/>
        </w:rPr>
        <w:t xml:space="preserve"> tác dụng với lượng dư dung dịch AgNO</w:t>
      </w:r>
      <w:r w:rsidR="00483E81" w:rsidRPr="00895E98">
        <w:rPr>
          <w:sz w:val="23"/>
          <w:szCs w:val="23"/>
          <w:vertAlign w:val="subscript"/>
          <w:lang w:val="vi-VN"/>
        </w:rPr>
        <w:t>3</w:t>
      </w:r>
      <w:r w:rsidR="00483E81" w:rsidRPr="00895E98">
        <w:rPr>
          <w:sz w:val="23"/>
          <w:szCs w:val="23"/>
          <w:lang w:val="vi-VN"/>
        </w:rPr>
        <w:t xml:space="preserve"> trong NH</w:t>
      </w:r>
      <w:r w:rsidR="00483E81" w:rsidRPr="00895E98">
        <w:rPr>
          <w:sz w:val="23"/>
          <w:szCs w:val="23"/>
          <w:vertAlign w:val="subscript"/>
          <w:lang w:val="vi-VN"/>
        </w:rPr>
        <w:t>3</w:t>
      </w:r>
      <w:r w:rsidR="00483E81" w:rsidRPr="00895E98">
        <w:rPr>
          <w:sz w:val="23"/>
          <w:szCs w:val="23"/>
          <w:lang w:val="vi-VN"/>
        </w:rPr>
        <w:t>, thu được 45,9 gam kết tủa</w:t>
      </w:r>
      <w:r w:rsidR="00483E81" w:rsidRPr="00895E98">
        <w:rPr>
          <w:sz w:val="23"/>
          <w:szCs w:val="23"/>
        </w:rPr>
        <w:t xml:space="preserve"> vàng</w:t>
      </w:r>
      <w:r w:rsidR="00483E81" w:rsidRPr="00895E98">
        <w:rPr>
          <w:sz w:val="23"/>
          <w:szCs w:val="23"/>
          <w:lang w:val="vi-VN"/>
        </w:rPr>
        <w:t xml:space="preserve">. </w:t>
      </w:r>
      <w:r w:rsidR="00483E81" w:rsidRPr="00895E98">
        <w:rPr>
          <w:sz w:val="23"/>
          <w:szCs w:val="23"/>
        </w:rPr>
        <w:t>Số</w:t>
      </w:r>
      <w:r w:rsidR="00483E81" w:rsidRPr="00895E98">
        <w:rPr>
          <w:sz w:val="23"/>
          <w:szCs w:val="23"/>
          <w:lang w:val="vi-VN"/>
        </w:rPr>
        <w:t xml:space="preserve"> đồng phân cấu tạo </w:t>
      </w:r>
      <w:r w:rsidR="00483E81" w:rsidRPr="00895E98">
        <w:rPr>
          <w:sz w:val="23"/>
          <w:szCs w:val="23"/>
        </w:rPr>
        <w:t xml:space="preserve">của X </w:t>
      </w:r>
      <w:r w:rsidR="00483E81" w:rsidRPr="00895E98">
        <w:rPr>
          <w:sz w:val="23"/>
          <w:szCs w:val="23"/>
          <w:lang w:val="vi-VN"/>
        </w:rPr>
        <w:t>thỏa mãn tính chất trên</w:t>
      </w:r>
      <w:r w:rsidR="00483E81" w:rsidRPr="00895E98">
        <w:rPr>
          <w:sz w:val="23"/>
          <w:szCs w:val="23"/>
        </w:rPr>
        <w:t xml:space="preserve"> là</w:t>
      </w:r>
    </w:p>
    <w:p w14:paraId="31691248" w14:textId="77777777" w:rsidR="008F0A8E" w:rsidRPr="00895E98" w:rsidRDefault="008F0A8E">
      <w:pPr>
        <w:rPr>
          <w:sz w:val="23"/>
          <w:szCs w:val="23"/>
        </w:rPr>
      </w:pPr>
    </w:p>
    <w:p w14:paraId="5A003C16" w14:textId="77777777" w:rsidR="0081112E" w:rsidRPr="00895E98" w:rsidRDefault="0081112E" w:rsidP="0081112E">
      <w:pPr>
        <w:tabs>
          <w:tab w:val="left" w:pos="567"/>
          <w:tab w:val="left" w:pos="709"/>
        </w:tabs>
        <w:spacing w:after="20"/>
        <w:ind w:firstLine="567"/>
        <w:jc w:val="both"/>
        <w:rPr>
          <w:b/>
          <w:sz w:val="23"/>
          <w:szCs w:val="23"/>
        </w:rPr>
      </w:pPr>
      <w:r w:rsidRPr="00895E98">
        <w:rPr>
          <w:b/>
          <w:sz w:val="23"/>
          <w:szCs w:val="23"/>
        </w:rPr>
        <w:t>II. PHẦN TỰ LUẬN (12,0 điểm)</w:t>
      </w:r>
    </w:p>
    <w:p w14:paraId="560DF5BA" w14:textId="77777777" w:rsidR="0081112E" w:rsidRPr="00895E98" w:rsidRDefault="0081112E" w:rsidP="0081112E">
      <w:pPr>
        <w:rPr>
          <w:sz w:val="23"/>
          <w:szCs w:val="23"/>
        </w:rPr>
      </w:pPr>
      <w:r w:rsidRPr="00895E98">
        <w:rPr>
          <w:b/>
          <w:bCs/>
          <w:sz w:val="23"/>
          <w:szCs w:val="23"/>
        </w:rPr>
        <w:t xml:space="preserve">Câu 1 (1 điểm). </w:t>
      </w:r>
      <w:r w:rsidRPr="00895E98">
        <w:rPr>
          <w:sz w:val="23"/>
          <w:szCs w:val="23"/>
        </w:rPr>
        <w:t>Cho sơ đồ phản ứng oxi hóa các chất hữu cơ bằng dung dịch KMnO</w:t>
      </w:r>
      <w:r w:rsidRPr="00895E98">
        <w:rPr>
          <w:sz w:val="23"/>
          <w:szCs w:val="23"/>
          <w:vertAlign w:val="subscript"/>
        </w:rPr>
        <w:t>4</w:t>
      </w:r>
      <w:r w:rsidRPr="00895E98">
        <w:rPr>
          <w:sz w:val="23"/>
          <w:szCs w:val="23"/>
        </w:rPr>
        <w:t>:</w:t>
      </w:r>
    </w:p>
    <w:p w14:paraId="7098C353" w14:textId="77777777" w:rsidR="0081112E" w:rsidRPr="00895E98" w:rsidRDefault="0081112E" w:rsidP="0081112E">
      <w:pPr>
        <w:ind w:firstLine="720"/>
        <w:rPr>
          <w:sz w:val="23"/>
          <w:szCs w:val="23"/>
        </w:rPr>
      </w:pPr>
      <w:r w:rsidRPr="00895E98">
        <w:rPr>
          <w:sz w:val="23"/>
          <w:szCs w:val="23"/>
        </w:rPr>
        <w:t>a. styrene + KMnO</w:t>
      </w:r>
      <w:r w:rsidRPr="00895E98">
        <w:rPr>
          <w:sz w:val="23"/>
          <w:szCs w:val="23"/>
          <w:vertAlign w:val="subscript"/>
        </w:rPr>
        <w:t>4(aq)</w:t>
      </w:r>
      <w:r w:rsidRPr="00895E98">
        <w:rPr>
          <w:sz w:val="23"/>
          <w:szCs w:val="23"/>
        </w:rPr>
        <w:t xml:space="preserve">  </w:t>
      </w:r>
      <w:r w:rsidRPr="00895E98">
        <w:rPr>
          <w:position w:val="-6"/>
          <w:sz w:val="23"/>
          <w:szCs w:val="23"/>
        </w:rPr>
        <w:object w:dxaOrig="740" w:dyaOrig="340" w14:anchorId="6337FA80">
          <v:shape id="_x0000_i1034" type="#_x0000_t75" style="width:37pt;height:17pt" o:ole="">
            <v:imagedata r:id="rId27" o:title=""/>
          </v:shape>
          <o:OLEObject Type="Embed" ProgID="Equation.DSMT4" ShapeID="_x0000_i1034" DrawAspect="Content" ObjectID="_1779257216" r:id="rId28"/>
        </w:object>
      </w:r>
    </w:p>
    <w:p w14:paraId="2F8A306E" w14:textId="77777777" w:rsidR="0081112E" w:rsidRPr="00895E98" w:rsidRDefault="0081112E" w:rsidP="0081112E">
      <w:pPr>
        <w:ind w:firstLine="720"/>
        <w:rPr>
          <w:sz w:val="23"/>
          <w:szCs w:val="23"/>
        </w:rPr>
      </w:pPr>
      <w:r w:rsidRPr="00895E98">
        <w:rPr>
          <w:sz w:val="23"/>
          <w:szCs w:val="23"/>
        </w:rPr>
        <w:t>b. cumen + KMnO</w:t>
      </w:r>
      <w:r w:rsidRPr="00895E98">
        <w:rPr>
          <w:sz w:val="23"/>
          <w:szCs w:val="23"/>
          <w:vertAlign w:val="subscript"/>
        </w:rPr>
        <w:t>4(aq)</w:t>
      </w:r>
      <w:r w:rsidRPr="00895E98">
        <w:rPr>
          <w:sz w:val="23"/>
          <w:szCs w:val="23"/>
        </w:rPr>
        <w:t xml:space="preserve"> </w:t>
      </w:r>
      <w:r w:rsidRPr="00895E98">
        <w:rPr>
          <w:position w:val="-6"/>
          <w:sz w:val="23"/>
          <w:szCs w:val="23"/>
        </w:rPr>
        <w:object w:dxaOrig="680" w:dyaOrig="360" w14:anchorId="7591F0AA">
          <v:shape id="_x0000_i1035" type="#_x0000_t75" style="width:33.5pt;height:18.5pt" o:ole="">
            <v:imagedata r:id="rId29" o:title=""/>
          </v:shape>
          <o:OLEObject Type="Embed" ProgID="Equation.DSMT4" ShapeID="_x0000_i1035" DrawAspect="Content" ObjectID="_1779257217" r:id="rId30"/>
        </w:object>
      </w:r>
    </w:p>
    <w:p w14:paraId="6370A761" w14:textId="77777777" w:rsidR="0081112E" w:rsidRPr="00895E98" w:rsidRDefault="0081112E" w:rsidP="0081112E">
      <w:pPr>
        <w:rPr>
          <w:sz w:val="23"/>
          <w:szCs w:val="23"/>
        </w:rPr>
      </w:pPr>
      <w:r w:rsidRPr="00895E98">
        <w:rPr>
          <w:sz w:val="23"/>
          <w:szCs w:val="23"/>
        </w:rPr>
        <w:t>Hoàn thành sơ đồ phản ứng trên và cân bằng chúng theo phương pháp thăng bằng electron?</w:t>
      </w:r>
    </w:p>
    <w:p w14:paraId="73D20FA6" w14:textId="77777777" w:rsidR="0081112E" w:rsidRPr="00895E98" w:rsidRDefault="0081112E" w:rsidP="0081112E">
      <w:pPr>
        <w:tabs>
          <w:tab w:val="left" w:pos="283"/>
          <w:tab w:val="left" w:pos="2835"/>
          <w:tab w:val="left" w:pos="5386"/>
          <w:tab w:val="left" w:pos="7937"/>
        </w:tabs>
        <w:rPr>
          <w:iCs/>
          <w:sz w:val="23"/>
          <w:szCs w:val="23"/>
        </w:rPr>
      </w:pPr>
      <w:r w:rsidRPr="00895E98">
        <w:rPr>
          <w:b/>
          <w:bCs/>
          <w:sz w:val="23"/>
          <w:szCs w:val="23"/>
        </w:rPr>
        <w:t xml:space="preserve">Câu 2 (1 điểm). </w:t>
      </w:r>
      <w:r w:rsidRPr="00895E98">
        <w:rPr>
          <w:iCs/>
          <w:sz w:val="23"/>
          <w:szCs w:val="23"/>
        </w:rPr>
        <w:t xml:space="preserve">Ethanol sôi ở </w:t>
      </w:r>
      <w:r w:rsidRPr="00895E98">
        <w:rPr>
          <w:position w:val="-10"/>
          <w:sz w:val="23"/>
          <w:szCs w:val="23"/>
        </w:rPr>
        <w:object w:dxaOrig="940" w:dyaOrig="360" w14:anchorId="7ACAA6BC">
          <v:shape id="_x0000_i1036" type="#_x0000_t75" style="width:46pt;height:18.5pt" o:ole="">
            <v:imagedata r:id="rId31" o:title=""/>
          </v:shape>
          <o:OLEObject Type="Embed" ProgID="Equation.DSMT4" ShapeID="_x0000_i1036" DrawAspect="Content" ObjectID="_1779257218" r:id="rId32"/>
        </w:object>
      </w:r>
      <w:r w:rsidRPr="00895E98">
        <w:rPr>
          <w:iCs/>
          <w:sz w:val="23"/>
          <w:szCs w:val="23"/>
        </w:rPr>
        <w:t xml:space="preserve"> Để làm 1 gam ethanol nóng thêm </w:t>
      </w:r>
      <w:r w:rsidRPr="00895E98">
        <w:rPr>
          <w:position w:val="-6"/>
          <w:sz w:val="23"/>
          <w:szCs w:val="23"/>
        </w:rPr>
        <w:object w:dxaOrig="420" w:dyaOrig="320" w14:anchorId="4B6B799A">
          <v:shape id="_x0000_i1037" type="#_x0000_t75" style="width:21.5pt;height:16.5pt" o:ole="">
            <v:imagedata r:id="rId33" o:title=""/>
          </v:shape>
          <o:OLEObject Type="Embed" ProgID="Equation.DSMT4" ShapeID="_x0000_i1037" DrawAspect="Content" ObjectID="_1779257219" r:id="rId34"/>
        </w:object>
      </w:r>
      <w:r w:rsidRPr="00895E98">
        <w:rPr>
          <w:iCs/>
          <w:sz w:val="23"/>
          <w:szCs w:val="23"/>
        </w:rPr>
        <w:t xml:space="preserve"> cần cung cấp một nhiệt lượng là 1,44 J; Hãy tính nhiệt lượng cần cung cấp để làm sôi hoàn toàn 1,25 Lít ethanol (khối lượng riêng D= 0,8 g/mL) từ </w:t>
      </w:r>
      <w:r w:rsidRPr="00895E98">
        <w:rPr>
          <w:position w:val="-10"/>
          <w:sz w:val="23"/>
          <w:szCs w:val="23"/>
        </w:rPr>
        <w:object w:dxaOrig="780" w:dyaOrig="360" w14:anchorId="7524D3CC">
          <v:shape id="_x0000_i1038" type="#_x0000_t75" style="width:38.5pt;height:18.5pt" o:ole="">
            <v:imagedata r:id="rId35" o:title=""/>
          </v:shape>
          <o:OLEObject Type="Embed" ProgID="Equation.DSMT4" ShapeID="_x0000_i1038" DrawAspect="Content" ObjectID="_1779257220" r:id="rId36"/>
        </w:object>
      </w:r>
      <w:r w:rsidRPr="00895E98">
        <w:rPr>
          <w:sz w:val="23"/>
          <w:szCs w:val="23"/>
        </w:rPr>
        <w:t xml:space="preserve"> đến điểm sôi</w:t>
      </w:r>
      <w:r w:rsidRPr="00895E98">
        <w:rPr>
          <w:iCs/>
          <w:sz w:val="23"/>
          <w:szCs w:val="23"/>
        </w:rPr>
        <w:t>. Biết: C</w:t>
      </w:r>
      <w:r w:rsidRPr="00895E98">
        <w:rPr>
          <w:iCs/>
          <w:sz w:val="23"/>
          <w:szCs w:val="23"/>
          <w:vertAlign w:val="subscript"/>
        </w:rPr>
        <w:t>2</w:t>
      </w:r>
      <w:r w:rsidRPr="00895E98">
        <w:rPr>
          <w:iCs/>
          <w:sz w:val="23"/>
          <w:szCs w:val="23"/>
        </w:rPr>
        <w:t>H</w:t>
      </w:r>
      <w:r w:rsidRPr="00895E98">
        <w:rPr>
          <w:iCs/>
          <w:sz w:val="23"/>
          <w:szCs w:val="23"/>
          <w:vertAlign w:val="subscript"/>
        </w:rPr>
        <w:t>5</w:t>
      </w:r>
      <w:r w:rsidRPr="00895E98">
        <w:rPr>
          <w:iCs/>
          <w:sz w:val="23"/>
          <w:szCs w:val="23"/>
        </w:rPr>
        <w:t>OH</w:t>
      </w:r>
      <w:r w:rsidRPr="00895E98">
        <w:rPr>
          <w:iCs/>
          <w:sz w:val="23"/>
          <w:szCs w:val="23"/>
          <w:vertAlign w:val="subscript"/>
        </w:rPr>
        <w:t>(l)</w:t>
      </w:r>
      <w:r w:rsidRPr="00895E98">
        <w:rPr>
          <w:iCs/>
          <w:sz w:val="23"/>
          <w:szCs w:val="23"/>
        </w:rPr>
        <w:t xml:space="preserve"> </w:t>
      </w:r>
      <w:r w:rsidRPr="00895E98">
        <w:rPr>
          <w:iCs/>
          <w:position w:val="-6"/>
          <w:sz w:val="23"/>
          <w:szCs w:val="23"/>
        </w:rPr>
        <w:object w:dxaOrig="300" w:dyaOrig="220" w14:anchorId="20DE248F">
          <v:shape id="_x0000_i1039" type="#_x0000_t75" style="width:15pt;height:11pt" o:ole="">
            <v:imagedata r:id="rId37" o:title=""/>
          </v:shape>
          <o:OLEObject Type="Embed" ProgID="Equation.DSMT4" ShapeID="_x0000_i1039" DrawAspect="Content" ObjectID="_1779257221" r:id="rId38"/>
        </w:object>
      </w:r>
      <w:r w:rsidRPr="00895E98">
        <w:rPr>
          <w:iCs/>
          <w:sz w:val="23"/>
          <w:szCs w:val="23"/>
        </w:rPr>
        <w:t xml:space="preserve"> C</w:t>
      </w:r>
      <w:r w:rsidRPr="00895E98">
        <w:rPr>
          <w:iCs/>
          <w:sz w:val="23"/>
          <w:szCs w:val="23"/>
          <w:vertAlign w:val="subscript"/>
        </w:rPr>
        <w:t>2</w:t>
      </w:r>
      <w:r w:rsidRPr="00895E98">
        <w:rPr>
          <w:iCs/>
          <w:sz w:val="23"/>
          <w:szCs w:val="23"/>
        </w:rPr>
        <w:t>H</w:t>
      </w:r>
      <w:r w:rsidRPr="00895E98">
        <w:rPr>
          <w:iCs/>
          <w:sz w:val="23"/>
          <w:szCs w:val="23"/>
          <w:vertAlign w:val="subscript"/>
        </w:rPr>
        <w:t>5</w:t>
      </w:r>
      <w:r w:rsidRPr="00895E98">
        <w:rPr>
          <w:iCs/>
          <w:sz w:val="23"/>
          <w:szCs w:val="23"/>
        </w:rPr>
        <w:t>OH</w:t>
      </w:r>
      <w:r w:rsidRPr="00895E98">
        <w:rPr>
          <w:iCs/>
          <w:sz w:val="23"/>
          <w:szCs w:val="23"/>
          <w:vertAlign w:val="subscript"/>
        </w:rPr>
        <w:t>(g)</w:t>
      </w:r>
      <w:r w:rsidRPr="00895E98">
        <w:rPr>
          <w:iCs/>
          <w:sz w:val="23"/>
          <w:szCs w:val="23"/>
        </w:rPr>
        <w:t xml:space="preserve"> </w:t>
      </w:r>
      <w:r w:rsidRPr="00895E98">
        <w:rPr>
          <w:iCs/>
          <w:position w:val="-12"/>
          <w:sz w:val="23"/>
          <w:szCs w:val="23"/>
        </w:rPr>
        <w:object w:dxaOrig="700" w:dyaOrig="400" w14:anchorId="052D47B6">
          <v:shape id="_x0000_i1040" type="#_x0000_t75" style="width:35pt;height:20.5pt" o:ole="">
            <v:imagedata r:id="rId39" o:title=""/>
          </v:shape>
          <o:OLEObject Type="Embed" ProgID="Equation.DSMT4" ShapeID="_x0000_i1040" DrawAspect="Content" ObjectID="_1779257222" r:id="rId40"/>
        </w:object>
      </w:r>
      <w:r w:rsidRPr="00895E98">
        <w:rPr>
          <w:iCs/>
          <w:sz w:val="23"/>
          <w:szCs w:val="23"/>
        </w:rPr>
        <w:t>= +39,33 kJ</w:t>
      </w:r>
    </w:p>
    <w:p w14:paraId="5CAF4438" w14:textId="77777777" w:rsidR="0081112E" w:rsidRPr="00895E98" w:rsidRDefault="0081112E" w:rsidP="0081112E">
      <w:pPr>
        <w:jc w:val="both"/>
        <w:rPr>
          <w:color w:val="000000" w:themeColor="text1"/>
          <w:sz w:val="23"/>
          <w:szCs w:val="23"/>
          <w:lang w:val="vi-VN"/>
        </w:rPr>
      </w:pPr>
      <w:r w:rsidRPr="00895E98">
        <w:rPr>
          <w:b/>
          <w:bCs/>
          <w:sz w:val="23"/>
          <w:szCs w:val="23"/>
        </w:rPr>
        <w:t xml:space="preserve">Câu 3 (2 điểm). </w:t>
      </w:r>
      <w:r w:rsidRPr="00895E98">
        <w:rPr>
          <w:color w:val="000000" w:themeColor="text1"/>
          <w:sz w:val="23"/>
          <w:szCs w:val="23"/>
          <w:lang w:val="vi-VN"/>
        </w:rPr>
        <w:t>Trong phòng thí nghiệm khí chlorine được điều chế theo sơ đồ sau:</w:t>
      </w:r>
    </w:p>
    <w:p w14:paraId="4AD90E5B" w14:textId="77777777" w:rsidR="0081112E" w:rsidRPr="00895E98" w:rsidRDefault="0081112E" w:rsidP="0081112E">
      <w:pPr>
        <w:jc w:val="center"/>
        <w:rPr>
          <w:color w:val="000000" w:themeColor="text1"/>
          <w:sz w:val="23"/>
          <w:szCs w:val="23"/>
          <w:lang w:val="vi-VN"/>
        </w:rPr>
      </w:pPr>
      <w:r w:rsidRPr="00895E98">
        <w:rPr>
          <w:noProof/>
          <w:sz w:val="23"/>
          <w:szCs w:val="23"/>
        </w:rPr>
        <w:drawing>
          <wp:inline distT="0" distB="0" distL="0" distR="0" wp14:anchorId="3EEDA98F" wp14:editId="3E8E9DE1">
            <wp:extent cx="3361690" cy="1354667"/>
            <wp:effectExtent l="0" t="0" r="0" b="0"/>
            <wp:docPr id="41" name="Picture 41" descr="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4" name="Picture 174" descr="Diagram&#10;&#10;Description automatically generated"/>
                    <pic:cNvPicPr>
                      <a:picLocks/>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69642" cy="1357872"/>
                    </a:xfrm>
                    <a:prstGeom prst="rect">
                      <a:avLst/>
                    </a:prstGeom>
                    <a:noFill/>
                    <a:ln>
                      <a:noFill/>
                    </a:ln>
                  </pic:spPr>
                </pic:pic>
              </a:graphicData>
            </a:graphic>
          </wp:inline>
        </w:drawing>
      </w:r>
    </w:p>
    <w:p w14:paraId="04089620" w14:textId="77777777" w:rsidR="0081112E" w:rsidRPr="00895E98" w:rsidRDefault="0081112E" w:rsidP="0081112E">
      <w:pPr>
        <w:jc w:val="center"/>
        <w:rPr>
          <w:b/>
          <w:bCs/>
          <w:noProof/>
          <w:sz w:val="23"/>
          <w:szCs w:val="23"/>
          <w:lang w:val="vi-VN"/>
        </w:rPr>
      </w:pPr>
      <w:r w:rsidRPr="00895E98">
        <w:rPr>
          <w:b/>
          <w:bCs/>
          <w:noProof/>
          <w:sz w:val="23"/>
          <w:szCs w:val="23"/>
          <w:lang w:val="vi-VN"/>
        </w:rPr>
        <w:t>Sơ đồ điều chế khí chlorine trong phòng thí nghiệm</w:t>
      </w:r>
    </w:p>
    <w:p w14:paraId="5873EDAA" w14:textId="77777777" w:rsidR="0081112E" w:rsidRPr="00895E98" w:rsidRDefault="0081112E" w:rsidP="0081112E">
      <w:pPr>
        <w:ind w:left="720"/>
        <w:jc w:val="both"/>
        <w:rPr>
          <w:color w:val="000000" w:themeColor="text1"/>
          <w:sz w:val="23"/>
          <w:szCs w:val="23"/>
          <w:lang w:val="vi-VN"/>
        </w:rPr>
      </w:pPr>
      <w:r w:rsidRPr="00895E98">
        <w:rPr>
          <w:color w:val="000000" w:themeColor="text1"/>
          <w:sz w:val="23"/>
          <w:szCs w:val="23"/>
          <w:lang w:val="vi-VN"/>
        </w:rPr>
        <w:t>a. Viết phương trình hoá học của phản ứng điều chế khí chlorine theo sơ đồ trên.</w:t>
      </w:r>
    </w:p>
    <w:p w14:paraId="72717AC1" w14:textId="77777777" w:rsidR="0081112E" w:rsidRPr="00895E98" w:rsidRDefault="0081112E" w:rsidP="0081112E">
      <w:pPr>
        <w:ind w:left="720"/>
        <w:jc w:val="both"/>
        <w:rPr>
          <w:color w:val="000000" w:themeColor="text1"/>
          <w:sz w:val="23"/>
          <w:szCs w:val="23"/>
          <w:lang w:val="vi-VN"/>
        </w:rPr>
      </w:pPr>
      <w:r w:rsidRPr="00895E98">
        <w:rPr>
          <w:color w:val="000000" w:themeColor="text1"/>
          <w:sz w:val="23"/>
          <w:szCs w:val="23"/>
          <w:lang w:val="vi-VN"/>
        </w:rPr>
        <w:t>b. Xác định dung dịch trong các bình (1) và bình (2). Giải thích?</w:t>
      </w:r>
    </w:p>
    <w:p w14:paraId="067F42D1" w14:textId="77777777" w:rsidR="0081112E" w:rsidRPr="00895E98" w:rsidRDefault="0081112E" w:rsidP="0081112E">
      <w:pPr>
        <w:ind w:left="720"/>
        <w:jc w:val="both"/>
        <w:rPr>
          <w:color w:val="000000" w:themeColor="text1"/>
          <w:sz w:val="23"/>
          <w:szCs w:val="23"/>
          <w:lang w:val="vi-VN"/>
        </w:rPr>
      </w:pPr>
      <w:r w:rsidRPr="00895E98">
        <w:rPr>
          <w:color w:val="000000" w:themeColor="text1"/>
          <w:sz w:val="23"/>
          <w:szCs w:val="23"/>
          <w:lang w:val="vi-VN"/>
        </w:rPr>
        <w:t xml:space="preserve">c. Tại sao phải dùng bông tẩm </w:t>
      </w:r>
      <w:r w:rsidRPr="00895E98">
        <w:rPr>
          <w:color w:val="000000" w:themeColor="text1"/>
          <w:sz w:val="23"/>
          <w:szCs w:val="23"/>
        </w:rPr>
        <w:t>dung dịch NaOH</w:t>
      </w:r>
      <w:r w:rsidRPr="00895E98">
        <w:rPr>
          <w:color w:val="000000" w:themeColor="text1"/>
          <w:sz w:val="23"/>
          <w:szCs w:val="23"/>
          <w:lang w:val="vi-VN"/>
        </w:rPr>
        <w:t>?</w:t>
      </w:r>
    </w:p>
    <w:p w14:paraId="5B32F369" w14:textId="77777777" w:rsidR="0081112E" w:rsidRPr="00895E98" w:rsidRDefault="0081112E" w:rsidP="0081112E">
      <w:pPr>
        <w:ind w:left="720"/>
        <w:jc w:val="both"/>
        <w:rPr>
          <w:color w:val="000000" w:themeColor="text1"/>
          <w:sz w:val="23"/>
          <w:szCs w:val="23"/>
          <w:lang w:val="vi-VN"/>
        </w:rPr>
      </w:pPr>
      <w:r w:rsidRPr="00895E98">
        <w:rPr>
          <w:color w:val="000000" w:themeColor="text1"/>
          <w:sz w:val="23"/>
          <w:szCs w:val="23"/>
          <w:lang w:val="vi-VN"/>
        </w:rPr>
        <w:t>d. Có thể thay MnO</w:t>
      </w:r>
      <w:r w:rsidRPr="00895E98">
        <w:rPr>
          <w:color w:val="000000" w:themeColor="text1"/>
          <w:sz w:val="23"/>
          <w:szCs w:val="23"/>
          <w:vertAlign w:val="subscript"/>
          <w:lang w:val="vi-VN"/>
        </w:rPr>
        <w:t>2</w:t>
      </w:r>
      <w:r w:rsidRPr="00895E98">
        <w:rPr>
          <w:color w:val="000000" w:themeColor="text1"/>
          <w:sz w:val="23"/>
          <w:szCs w:val="23"/>
          <w:lang w:val="vi-VN"/>
        </w:rPr>
        <w:t xml:space="preserve"> bằng các hoá chất nào? Những lưu ý khi sử dụng các loại hoá chất này?</w:t>
      </w:r>
    </w:p>
    <w:p w14:paraId="4CB0F8C8" w14:textId="77777777" w:rsidR="0081112E" w:rsidRPr="00895E98" w:rsidRDefault="0081112E" w:rsidP="0081112E">
      <w:pPr>
        <w:tabs>
          <w:tab w:val="left" w:pos="283"/>
          <w:tab w:val="left" w:pos="2835"/>
          <w:tab w:val="left" w:pos="5386"/>
          <w:tab w:val="left" w:pos="7937"/>
        </w:tabs>
        <w:rPr>
          <w:b/>
          <w:bCs/>
          <w:sz w:val="23"/>
          <w:szCs w:val="23"/>
        </w:rPr>
      </w:pPr>
      <w:r w:rsidRPr="00895E98">
        <w:rPr>
          <w:b/>
          <w:bCs/>
          <w:sz w:val="23"/>
          <w:szCs w:val="23"/>
        </w:rPr>
        <w:t xml:space="preserve">Câu 4 (1 điểm). </w:t>
      </w:r>
    </w:p>
    <w:p w14:paraId="3C44F13D" w14:textId="77777777" w:rsidR="0081112E" w:rsidRPr="00895E98" w:rsidRDefault="0081112E" w:rsidP="0081112E">
      <w:pPr>
        <w:tabs>
          <w:tab w:val="left" w:pos="283"/>
          <w:tab w:val="left" w:pos="2835"/>
          <w:tab w:val="left" w:pos="5386"/>
          <w:tab w:val="left" w:pos="7937"/>
        </w:tabs>
        <w:ind w:left="283"/>
        <w:rPr>
          <w:iCs/>
          <w:sz w:val="23"/>
          <w:szCs w:val="23"/>
        </w:rPr>
      </w:pPr>
      <w:r w:rsidRPr="00895E98">
        <w:rPr>
          <w:sz w:val="23"/>
          <w:szCs w:val="23"/>
        </w:rPr>
        <w:t>a.</w:t>
      </w:r>
      <w:r w:rsidRPr="00895E98">
        <w:rPr>
          <w:b/>
          <w:bCs/>
          <w:sz w:val="23"/>
          <w:szCs w:val="23"/>
        </w:rPr>
        <w:t xml:space="preserve"> </w:t>
      </w:r>
      <w:r w:rsidRPr="00895E98">
        <w:rPr>
          <w:iCs/>
          <w:sz w:val="23"/>
          <w:szCs w:val="23"/>
        </w:rPr>
        <w:t>Xác định môi trường và pH (so với 7) của các dung dịch sau: Na</w:t>
      </w:r>
      <w:r w:rsidRPr="00895E98">
        <w:rPr>
          <w:iCs/>
          <w:sz w:val="23"/>
          <w:szCs w:val="23"/>
          <w:vertAlign w:val="subscript"/>
        </w:rPr>
        <w:t>2</w:t>
      </w:r>
      <w:r w:rsidRPr="00895E98">
        <w:rPr>
          <w:iCs/>
          <w:sz w:val="23"/>
          <w:szCs w:val="23"/>
        </w:rPr>
        <w:t>CO</w:t>
      </w:r>
      <w:r w:rsidRPr="00895E98">
        <w:rPr>
          <w:iCs/>
          <w:sz w:val="23"/>
          <w:szCs w:val="23"/>
          <w:vertAlign w:val="subscript"/>
        </w:rPr>
        <w:t>3</w:t>
      </w:r>
      <w:r w:rsidRPr="00895E98">
        <w:rPr>
          <w:iCs/>
          <w:sz w:val="23"/>
          <w:szCs w:val="23"/>
        </w:rPr>
        <w:t>, FeCl</w:t>
      </w:r>
      <w:r w:rsidRPr="00895E98">
        <w:rPr>
          <w:iCs/>
          <w:sz w:val="23"/>
          <w:szCs w:val="23"/>
          <w:vertAlign w:val="subscript"/>
        </w:rPr>
        <w:t>3</w:t>
      </w:r>
      <w:r w:rsidRPr="00895E98">
        <w:rPr>
          <w:iCs/>
          <w:sz w:val="23"/>
          <w:szCs w:val="23"/>
        </w:rPr>
        <w:t>. Giải thích?</w:t>
      </w:r>
    </w:p>
    <w:p w14:paraId="3BE7902B" w14:textId="77777777" w:rsidR="0081112E" w:rsidRPr="00895E98" w:rsidRDefault="0081112E" w:rsidP="0081112E">
      <w:pPr>
        <w:tabs>
          <w:tab w:val="left" w:pos="283"/>
          <w:tab w:val="left" w:pos="2835"/>
          <w:tab w:val="left" w:pos="5386"/>
          <w:tab w:val="left" w:pos="7937"/>
        </w:tabs>
        <w:ind w:left="283"/>
        <w:rPr>
          <w:iCs/>
          <w:sz w:val="23"/>
          <w:szCs w:val="23"/>
        </w:rPr>
      </w:pPr>
      <w:r w:rsidRPr="00895E98">
        <w:rPr>
          <w:iCs/>
          <w:sz w:val="23"/>
          <w:szCs w:val="23"/>
        </w:rPr>
        <w:t>b. Tính pH của dung dịch acetic acid CH</w:t>
      </w:r>
      <w:r w:rsidRPr="00895E98">
        <w:rPr>
          <w:iCs/>
          <w:sz w:val="23"/>
          <w:szCs w:val="23"/>
          <w:vertAlign w:val="subscript"/>
        </w:rPr>
        <w:t>3</w:t>
      </w:r>
      <w:r w:rsidRPr="00895E98">
        <w:rPr>
          <w:iCs/>
          <w:sz w:val="23"/>
          <w:szCs w:val="23"/>
        </w:rPr>
        <w:t>COOH 0,1M. Biết hằng số phân li acid K</w:t>
      </w:r>
      <w:r w:rsidRPr="00895E98">
        <w:rPr>
          <w:iCs/>
          <w:sz w:val="23"/>
          <w:szCs w:val="23"/>
          <w:vertAlign w:val="subscript"/>
        </w:rPr>
        <w:t>a</w:t>
      </w:r>
      <w:r w:rsidRPr="00895E98">
        <w:rPr>
          <w:iCs/>
          <w:sz w:val="23"/>
          <w:szCs w:val="23"/>
        </w:rPr>
        <w:t xml:space="preserve"> = 1,8.10</w:t>
      </w:r>
      <w:r w:rsidRPr="00895E98">
        <w:rPr>
          <w:iCs/>
          <w:sz w:val="23"/>
          <w:szCs w:val="23"/>
          <w:vertAlign w:val="superscript"/>
        </w:rPr>
        <w:t>-5</w:t>
      </w:r>
      <w:r w:rsidRPr="00895E98">
        <w:rPr>
          <w:iCs/>
          <w:sz w:val="23"/>
          <w:szCs w:val="23"/>
        </w:rPr>
        <w:t xml:space="preserve"> </w:t>
      </w:r>
    </w:p>
    <w:p w14:paraId="3D92A7C0" w14:textId="77777777" w:rsidR="0081112E" w:rsidRPr="00895E98" w:rsidRDefault="0081112E" w:rsidP="0081112E">
      <w:pPr>
        <w:tabs>
          <w:tab w:val="left" w:pos="283"/>
          <w:tab w:val="left" w:pos="2835"/>
          <w:tab w:val="left" w:pos="5386"/>
          <w:tab w:val="left" w:pos="7937"/>
        </w:tabs>
        <w:rPr>
          <w:sz w:val="23"/>
          <w:szCs w:val="23"/>
        </w:rPr>
      </w:pPr>
      <w:r w:rsidRPr="00895E98">
        <w:rPr>
          <w:b/>
          <w:bCs/>
          <w:sz w:val="23"/>
          <w:szCs w:val="23"/>
        </w:rPr>
        <w:t xml:space="preserve">Câu 5 (1 điểm). </w:t>
      </w:r>
      <w:r w:rsidRPr="00895E98">
        <w:rPr>
          <w:sz w:val="23"/>
          <w:szCs w:val="23"/>
        </w:rPr>
        <w:t xml:space="preserve">Hoàn thành chuỗi phản ứng thực hiện biến hóa sau: </w:t>
      </w:r>
      <w:r w:rsidRPr="00895E98">
        <w:rPr>
          <w:position w:val="-20"/>
          <w:sz w:val="23"/>
          <w:szCs w:val="23"/>
        </w:rPr>
        <w:object w:dxaOrig="3360" w:dyaOrig="520" w14:anchorId="3524C8B7">
          <v:shape id="_x0000_i1041" type="#_x0000_t75" style="width:168pt;height:26pt" o:ole="">
            <v:imagedata r:id="rId42" o:title=""/>
          </v:shape>
          <o:OLEObject Type="Embed" ProgID="Equation.DSMT4" ShapeID="_x0000_i1041" DrawAspect="Content" ObjectID="_1779257223" r:id="rId43"/>
        </w:object>
      </w:r>
    </w:p>
    <w:p w14:paraId="3E3A3A54" w14:textId="77777777" w:rsidR="0081112E" w:rsidRPr="00895E98" w:rsidRDefault="0081112E" w:rsidP="0081112E">
      <w:pPr>
        <w:tabs>
          <w:tab w:val="left" w:pos="283"/>
          <w:tab w:val="left" w:pos="2835"/>
          <w:tab w:val="left" w:pos="5386"/>
          <w:tab w:val="left" w:pos="7937"/>
        </w:tabs>
        <w:rPr>
          <w:b/>
          <w:bCs/>
          <w:sz w:val="23"/>
          <w:szCs w:val="23"/>
        </w:rPr>
      </w:pPr>
    </w:p>
    <w:p w14:paraId="5ADC9097" w14:textId="77777777" w:rsidR="0081112E" w:rsidRPr="00895E98" w:rsidRDefault="0081112E" w:rsidP="0081112E">
      <w:pPr>
        <w:tabs>
          <w:tab w:val="left" w:pos="283"/>
          <w:tab w:val="left" w:pos="2835"/>
          <w:tab w:val="left" w:pos="5386"/>
          <w:tab w:val="left" w:pos="7937"/>
        </w:tabs>
        <w:rPr>
          <w:b/>
          <w:bCs/>
          <w:sz w:val="23"/>
          <w:szCs w:val="23"/>
        </w:rPr>
      </w:pPr>
    </w:p>
    <w:p w14:paraId="5AA3D628" w14:textId="77777777" w:rsidR="0081112E" w:rsidRPr="00895E98" w:rsidRDefault="0081112E" w:rsidP="0081112E">
      <w:pPr>
        <w:tabs>
          <w:tab w:val="left" w:pos="283"/>
          <w:tab w:val="left" w:pos="2835"/>
          <w:tab w:val="left" w:pos="5386"/>
          <w:tab w:val="left" w:pos="7937"/>
        </w:tabs>
        <w:rPr>
          <w:b/>
          <w:bCs/>
          <w:sz w:val="23"/>
          <w:szCs w:val="23"/>
        </w:rPr>
      </w:pPr>
    </w:p>
    <w:p w14:paraId="5A5BAC8C" w14:textId="77777777" w:rsidR="0081112E" w:rsidRPr="00895E98" w:rsidRDefault="0081112E" w:rsidP="0081112E">
      <w:pPr>
        <w:tabs>
          <w:tab w:val="left" w:pos="283"/>
          <w:tab w:val="left" w:pos="2835"/>
          <w:tab w:val="left" w:pos="5386"/>
          <w:tab w:val="left" w:pos="7937"/>
        </w:tabs>
        <w:rPr>
          <w:b/>
          <w:bCs/>
          <w:sz w:val="23"/>
          <w:szCs w:val="23"/>
        </w:rPr>
      </w:pPr>
    </w:p>
    <w:p w14:paraId="09F765E8" w14:textId="77777777" w:rsidR="0081112E" w:rsidRPr="00895E98" w:rsidRDefault="0081112E" w:rsidP="0081112E">
      <w:pPr>
        <w:tabs>
          <w:tab w:val="left" w:pos="283"/>
          <w:tab w:val="left" w:pos="2835"/>
          <w:tab w:val="left" w:pos="5386"/>
          <w:tab w:val="left" w:pos="7937"/>
        </w:tabs>
        <w:rPr>
          <w:b/>
          <w:bCs/>
          <w:sz w:val="23"/>
          <w:szCs w:val="23"/>
        </w:rPr>
      </w:pPr>
    </w:p>
    <w:p w14:paraId="730D3019" w14:textId="77777777" w:rsidR="0081112E" w:rsidRPr="00895E98" w:rsidRDefault="0081112E" w:rsidP="0081112E">
      <w:pPr>
        <w:tabs>
          <w:tab w:val="left" w:pos="283"/>
          <w:tab w:val="left" w:pos="2835"/>
          <w:tab w:val="left" w:pos="5386"/>
          <w:tab w:val="left" w:pos="7937"/>
        </w:tabs>
        <w:rPr>
          <w:b/>
          <w:bCs/>
          <w:sz w:val="23"/>
          <w:szCs w:val="23"/>
        </w:rPr>
      </w:pPr>
    </w:p>
    <w:p w14:paraId="4BF3507B" w14:textId="77777777" w:rsidR="0081112E" w:rsidRPr="00895E98" w:rsidRDefault="0081112E" w:rsidP="0081112E">
      <w:pPr>
        <w:tabs>
          <w:tab w:val="left" w:pos="283"/>
          <w:tab w:val="left" w:pos="2835"/>
          <w:tab w:val="left" w:pos="5386"/>
          <w:tab w:val="left" w:pos="7937"/>
        </w:tabs>
        <w:rPr>
          <w:sz w:val="23"/>
          <w:szCs w:val="23"/>
        </w:rPr>
      </w:pPr>
      <w:r w:rsidRPr="00895E98">
        <w:rPr>
          <w:b/>
          <w:bCs/>
          <w:sz w:val="23"/>
          <w:szCs w:val="23"/>
        </w:rPr>
        <w:lastRenderedPageBreak/>
        <w:t xml:space="preserve">Câu 6 (1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0"/>
        <w:gridCol w:w="4361"/>
      </w:tblGrid>
      <w:tr w:rsidR="0081112E" w:rsidRPr="00895E98" w14:paraId="089895CA" w14:textId="77777777" w:rsidTr="00E4039E">
        <w:tc>
          <w:tcPr>
            <w:tcW w:w="6514" w:type="dxa"/>
          </w:tcPr>
          <w:p w14:paraId="50634B42" w14:textId="77777777" w:rsidR="0081112E" w:rsidRPr="00895E98" w:rsidRDefault="0081112E" w:rsidP="00E4039E">
            <w:pPr>
              <w:tabs>
                <w:tab w:val="left" w:pos="426"/>
                <w:tab w:val="left" w:pos="2835"/>
                <w:tab w:val="left" w:pos="5529"/>
                <w:tab w:val="left" w:pos="8080"/>
              </w:tabs>
              <w:rPr>
                <w:rFonts w:ascii="Times New Roman" w:hAnsi="Times New Roman" w:cs="Times New Roman"/>
                <w:sz w:val="23"/>
                <w:szCs w:val="23"/>
              </w:rPr>
            </w:pPr>
            <w:r w:rsidRPr="00895E98">
              <w:rPr>
                <w:rFonts w:ascii="Times New Roman" w:hAnsi="Times New Roman" w:cs="Times New Roman"/>
                <w:sz w:val="23"/>
                <w:szCs w:val="23"/>
              </w:rPr>
              <w:t>Methyl salicylate thường có mặt trong thành phần của một số thuốc giảm đau, thuốc xoa bóp, cao dán dùng điều trị đau lưng, căng cơ, bong gân. Thành phần phần trăm về khối lượng các nguyên tố như sau: 63,16%C; 5,26%H và 31,58%O. Phổ MS của methyl salicylate được cho hình bên. Xác định công thức thực nghiệm và công thức phân tử của methyl salicylate</w:t>
            </w:r>
          </w:p>
          <w:p w14:paraId="0C4B153F" w14:textId="77777777" w:rsidR="0081112E" w:rsidRPr="00895E98" w:rsidRDefault="0081112E" w:rsidP="00E4039E">
            <w:pPr>
              <w:tabs>
                <w:tab w:val="left" w:pos="426"/>
                <w:tab w:val="left" w:pos="2835"/>
                <w:tab w:val="left" w:pos="5529"/>
                <w:tab w:val="left" w:pos="8080"/>
              </w:tabs>
              <w:rPr>
                <w:rFonts w:ascii="Times New Roman" w:hAnsi="Times New Roman" w:cs="Times New Roman"/>
                <w:sz w:val="23"/>
                <w:szCs w:val="23"/>
              </w:rPr>
            </w:pPr>
          </w:p>
          <w:p w14:paraId="377AC570" w14:textId="77777777" w:rsidR="0081112E" w:rsidRPr="00895E98" w:rsidRDefault="0081112E" w:rsidP="00E4039E">
            <w:pPr>
              <w:tabs>
                <w:tab w:val="left" w:pos="426"/>
                <w:tab w:val="left" w:pos="2835"/>
                <w:tab w:val="left" w:pos="5529"/>
                <w:tab w:val="left" w:pos="8080"/>
              </w:tabs>
              <w:rPr>
                <w:rFonts w:ascii="Times New Roman" w:hAnsi="Times New Roman" w:cs="Times New Roman"/>
                <w:sz w:val="23"/>
                <w:szCs w:val="23"/>
              </w:rPr>
            </w:pPr>
          </w:p>
        </w:tc>
        <w:tc>
          <w:tcPr>
            <w:tcW w:w="4362" w:type="dxa"/>
          </w:tcPr>
          <w:p w14:paraId="7BF53253" w14:textId="77777777" w:rsidR="0081112E" w:rsidRPr="00895E98" w:rsidRDefault="0081112E" w:rsidP="00E4039E">
            <w:pPr>
              <w:tabs>
                <w:tab w:val="left" w:pos="426"/>
                <w:tab w:val="left" w:pos="2835"/>
                <w:tab w:val="left" w:pos="5529"/>
                <w:tab w:val="left" w:pos="8080"/>
              </w:tabs>
              <w:rPr>
                <w:rFonts w:ascii="Times New Roman" w:hAnsi="Times New Roman" w:cs="Times New Roman"/>
                <w:sz w:val="23"/>
                <w:szCs w:val="23"/>
              </w:rPr>
            </w:pPr>
            <w:r w:rsidRPr="00895E98">
              <w:rPr>
                <w:rFonts w:ascii="Times New Roman" w:hAnsi="Times New Roman" w:cs="Times New Roman"/>
                <w:noProof/>
                <w:sz w:val="23"/>
                <w:szCs w:val="23"/>
              </w:rPr>
              <w:drawing>
                <wp:inline distT="0" distB="0" distL="0" distR="0" wp14:anchorId="004B8CCB" wp14:editId="6D65093B">
                  <wp:extent cx="2624853" cy="1534410"/>
                  <wp:effectExtent l="0" t="0" r="4445" b="8890"/>
                  <wp:docPr id="36" name="Picture 36" descr="A graph of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graph of a number&#10;&#10;Description automatically generated"/>
                          <pic:cNvPicPr/>
                        </pic:nvPicPr>
                        <pic:blipFill>
                          <a:blip r:embed="rId44"/>
                          <a:stretch>
                            <a:fillRect/>
                          </a:stretch>
                        </pic:blipFill>
                        <pic:spPr>
                          <a:xfrm>
                            <a:off x="0" y="0"/>
                            <a:ext cx="2635107" cy="1540404"/>
                          </a:xfrm>
                          <a:prstGeom prst="rect">
                            <a:avLst/>
                          </a:prstGeom>
                        </pic:spPr>
                      </pic:pic>
                    </a:graphicData>
                  </a:graphic>
                </wp:inline>
              </w:drawing>
            </w:r>
          </w:p>
        </w:tc>
      </w:tr>
    </w:tbl>
    <w:p w14:paraId="60B70EC4" w14:textId="77777777" w:rsidR="0081112E" w:rsidRPr="00895E98" w:rsidRDefault="0081112E" w:rsidP="0081112E">
      <w:pPr>
        <w:rPr>
          <w:b/>
          <w:bCs/>
          <w:color w:val="auto"/>
          <w:sz w:val="23"/>
          <w:szCs w:val="23"/>
        </w:rPr>
      </w:pPr>
      <w:r w:rsidRPr="00895E98">
        <w:rPr>
          <w:b/>
          <w:bCs/>
          <w:color w:val="auto"/>
          <w:sz w:val="23"/>
          <w:szCs w:val="23"/>
        </w:rPr>
        <w:t xml:space="preserve">Câu 7 (2 điểm). </w:t>
      </w:r>
    </w:p>
    <w:p w14:paraId="69BE71BB" w14:textId="77777777" w:rsidR="0081112E" w:rsidRPr="00895E98" w:rsidRDefault="0081112E" w:rsidP="0081112E">
      <w:pPr>
        <w:ind w:firstLine="720"/>
        <w:jc w:val="both"/>
        <w:rPr>
          <w:rFonts w:eastAsia="Times New Roman"/>
          <w:bCs/>
          <w:sz w:val="23"/>
          <w:szCs w:val="23"/>
        </w:rPr>
      </w:pPr>
      <w:r w:rsidRPr="00895E98">
        <w:rPr>
          <w:rFonts w:eastAsia="Times New Roman"/>
          <w:b/>
          <w:noProof/>
          <w:sz w:val="23"/>
          <w:szCs w:val="23"/>
        </w:rPr>
        <w:drawing>
          <wp:anchor distT="0" distB="0" distL="114300" distR="114300" simplePos="0" relativeHeight="251661824" behindDoc="1" locked="0" layoutInCell="1" allowOverlap="1" wp14:anchorId="58201332" wp14:editId="618D49A4">
            <wp:simplePos x="0" y="0"/>
            <wp:positionH relativeFrom="margin">
              <wp:align>right</wp:align>
            </wp:positionH>
            <wp:positionV relativeFrom="paragraph">
              <wp:posOffset>77978</wp:posOffset>
            </wp:positionV>
            <wp:extent cx="1223195" cy="811306"/>
            <wp:effectExtent l="0" t="0" r="0" b="8255"/>
            <wp:wrapTight wrapText="bothSides">
              <wp:wrapPolygon edited="0">
                <wp:start x="0" y="0"/>
                <wp:lineTo x="0" y="21312"/>
                <wp:lineTo x="21196" y="21312"/>
                <wp:lineTo x="21196" y="0"/>
                <wp:lineTo x="0" y="0"/>
              </wp:wrapPolygon>
            </wp:wrapTight>
            <wp:docPr id="195695402" name="Picture 195695402" descr="A box of aspiri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402" name="Picture 195695402" descr="A box of aspirin&#10;&#10;Description automatically generated"/>
                    <pic:cNvPicPr/>
                  </pic:nvPicPr>
                  <pic:blipFill rotWithShape="1">
                    <a:blip r:embed="rId45" cstate="print">
                      <a:extLst>
                        <a:ext uri="{28A0092B-C50C-407E-A947-70E740481C1C}">
                          <a14:useLocalDpi xmlns:a14="http://schemas.microsoft.com/office/drawing/2010/main" val="0"/>
                        </a:ext>
                      </a:extLst>
                    </a:blip>
                    <a:srcRect t="16525" b="17140"/>
                    <a:stretch/>
                  </pic:blipFill>
                  <pic:spPr bwMode="auto">
                    <a:xfrm>
                      <a:off x="0" y="0"/>
                      <a:ext cx="1223195" cy="81130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95E98">
        <w:rPr>
          <w:rFonts w:eastAsia="Times New Roman"/>
          <w:b/>
          <w:sz w:val="23"/>
          <w:szCs w:val="23"/>
        </w:rPr>
        <w:t>1.</w:t>
      </w:r>
      <w:r w:rsidRPr="00895E98">
        <w:rPr>
          <w:rFonts w:eastAsia="Times New Roman"/>
          <w:bCs/>
          <w:sz w:val="23"/>
          <w:szCs w:val="23"/>
        </w:rPr>
        <w:t xml:space="preserve"> Aspirin là một hợp chất được sử dụng làm giảm đau, hạ sốt được điều chế theo phản ứng sau:        </w:t>
      </w:r>
    </w:p>
    <w:p w14:paraId="4A1E0ECA" w14:textId="77777777" w:rsidR="0081112E" w:rsidRPr="00895E98" w:rsidRDefault="0081112E" w:rsidP="0081112E">
      <w:pPr>
        <w:jc w:val="both"/>
        <w:rPr>
          <w:sz w:val="23"/>
          <w:szCs w:val="23"/>
        </w:rPr>
      </w:pPr>
      <w:r w:rsidRPr="00895E98">
        <w:rPr>
          <w:rFonts w:eastAsia="Times New Roman"/>
          <w:bCs/>
          <w:sz w:val="23"/>
          <w:szCs w:val="23"/>
        </w:rPr>
        <w:t>(CH</w:t>
      </w:r>
      <w:r w:rsidRPr="00895E98">
        <w:rPr>
          <w:rFonts w:eastAsia="Times New Roman"/>
          <w:bCs/>
          <w:sz w:val="23"/>
          <w:szCs w:val="23"/>
          <w:vertAlign w:val="subscript"/>
        </w:rPr>
        <w:t>3</w:t>
      </w:r>
      <w:r w:rsidRPr="00895E98">
        <w:rPr>
          <w:rFonts w:eastAsia="Times New Roman"/>
          <w:bCs/>
          <w:sz w:val="23"/>
          <w:szCs w:val="23"/>
        </w:rPr>
        <w:t>CO)</w:t>
      </w:r>
      <w:r w:rsidRPr="00895E98">
        <w:rPr>
          <w:rFonts w:eastAsia="Times New Roman"/>
          <w:bCs/>
          <w:sz w:val="23"/>
          <w:szCs w:val="23"/>
          <w:vertAlign w:val="subscript"/>
        </w:rPr>
        <w:t>2</w:t>
      </w:r>
      <w:r w:rsidRPr="00895E98">
        <w:rPr>
          <w:rFonts w:eastAsia="Times New Roman"/>
          <w:bCs/>
          <w:sz w:val="23"/>
          <w:szCs w:val="23"/>
        </w:rPr>
        <w:t>O      +   HOC</w:t>
      </w:r>
      <w:r w:rsidRPr="00895E98">
        <w:rPr>
          <w:rFonts w:eastAsia="Times New Roman"/>
          <w:bCs/>
          <w:sz w:val="23"/>
          <w:szCs w:val="23"/>
          <w:vertAlign w:val="subscript"/>
        </w:rPr>
        <w:t>6</w:t>
      </w:r>
      <w:r w:rsidRPr="00895E98">
        <w:rPr>
          <w:rFonts w:eastAsia="Times New Roman"/>
          <w:bCs/>
          <w:sz w:val="23"/>
          <w:szCs w:val="23"/>
        </w:rPr>
        <w:t>H</w:t>
      </w:r>
      <w:r w:rsidRPr="00895E98">
        <w:rPr>
          <w:rFonts w:eastAsia="Times New Roman"/>
          <w:bCs/>
          <w:sz w:val="23"/>
          <w:szCs w:val="23"/>
          <w:vertAlign w:val="subscript"/>
        </w:rPr>
        <w:t>4</w:t>
      </w:r>
      <w:r w:rsidRPr="00895E98">
        <w:rPr>
          <w:rFonts w:eastAsia="Times New Roman"/>
          <w:bCs/>
          <w:sz w:val="23"/>
          <w:szCs w:val="23"/>
        </w:rPr>
        <w:t xml:space="preserve">COOH </w:t>
      </w:r>
      <w:r w:rsidRPr="00895E98">
        <w:rPr>
          <w:position w:val="-8"/>
          <w:sz w:val="23"/>
          <w:szCs w:val="23"/>
        </w:rPr>
        <w:object w:dxaOrig="1300" w:dyaOrig="440" w14:anchorId="5F34E5C7">
          <v:shape id="_x0000_i1042" type="#_x0000_t75" style="width:65.5pt;height:23pt" o:ole="">
            <v:imagedata r:id="rId46" o:title=""/>
          </v:shape>
          <o:OLEObject Type="Embed" ProgID="Equation.DSMT4" ShapeID="_x0000_i1042" DrawAspect="Content" ObjectID="_1779257224" r:id="rId47"/>
        </w:object>
      </w:r>
      <w:r w:rsidRPr="00895E98">
        <w:rPr>
          <w:sz w:val="23"/>
          <w:szCs w:val="23"/>
        </w:rPr>
        <w:t xml:space="preserve"> CH</w:t>
      </w:r>
      <w:r w:rsidRPr="00895E98">
        <w:rPr>
          <w:sz w:val="23"/>
          <w:szCs w:val="23"/>
          <w:vertAlign w:val="subscript"/>
        </w:rPr>
        <w:t>3</w:t>
      </w:r>
      <w:r w:rsidRPr="00895E98">
        <w:rPr>
          <w:sz w:val="23"/>
          <w:szCs w:val="23"/>
        </w:rPr>
        <w:t>COOC</w:t>
      </w:r>
      <w:r w:rsidRPr="00895E98">
        <w:rPr>
          <w:sz w:val="23"/>
          <w:szCs w:val="23"/>
          <w:vertAlign w:val="subscript"/>
        </w:rPr>
        <w:t>6</w:t>
      </w:r>
      <w:r w:rsidRPr="00895E98">
        <w:rPr>
          <w:sz w:val="23"/>
          <w:szCs w:val="23"/>
        </w:rPr>
        <w:t>H</w:t>
      </w:r>
      <w:r w:rsidRPr="00895E98">
        <w:rPr>
          <w:sz w:val="23"/>
          <w:szCs w:val="23"/>
          <w:vertAlign w:val="subscript"/>
        </w:rPr>
        <w:t>4</w:t>
      </w:r>
      <w:r w:rsidRPr="00895E98">
        <w:rPr>
          <w:sz w:val="23"/>
          <w:szCs w:val="23"/>
        </w:rPr>
        <w:t>COOH + CH</w:t>
      </w:r>
      <w:r w:rsidRPr="00895E98">
        <w:rPr>
          <w:sz w:val="23"/>
          <w:szCs w:val="23"/>
          <w:vertAlign w:val="subscript"/>
        </w:rPr>
        <w:t>3</w:t>
      </w:r>
      <w:r w:rsidRPr="00895E98">
        <w:rPr>
          <w:sz w:val="23"/>
          <w:szCs w:val="23"/>
        </w:rPr>
        <w:t xml:space="preserve">COOH    </w:t>
      </w:r>
    </w:p>
    <w:p w14:paraId="7E2A3EE2" w14:textId="77777777" w:rsidR="0081112E" w:rsidRPr="00895E98" w:rsidRDefault="0081112E" w:rsidP="0081112E">
      <w:pPr>
        <w:jc w:val="both"/>
        <w:rPr>
          <w:sz w:val="23"/>
          <w:szCs w:val="23"/>
        </w:rPr>
      </w:pPr>
      <w:r w:rsidRPr="00895E98">
        <w:rPr>
          <w:sz w:val="23"/>
          <w:szCs w:val="23"/>
        </w:rPr>
        <w:t>acetic anhydride      salicylic acid                                     aspirin</w:t>
      </w:r>
    </w:p>
    <w:p w14:paraId="35BB6CB2" w14:textId="77777777" w:rsidR="0081112E" w:rsidRPr="00895E98" w:rsidRDefault="0081112E" w:rsidP="0081112E">
      <w:pPr>
        <w:jc w:val="both"/>
        <w:rPr>
          <w:sz w:val="23"/>
          <w:szCs w:val="23"/>
        </w:rPr>
      </w:pPr>
      <w:r w:rsidRPr="00895E98">
        <w:rPr>
          <w:sz w:val="23"/>
          <w:szCs w:val="23"/>
        </w:rPr>
        <w:t>Để sản xuất 2 triệu viên thuốc aspirin cần tối thiểu m kg salicylic acid. Biết rằng mỗi viên thuốc có chứa 81 mg aspirin và hiệu suất phản ứng đạt 75%. Tính giá trị của m?</w:t>
      </w:r>
    </w:p>
    <w:p w14:paraId="7245C798" w14:textId="77777777" w:rsidR="0081112E" w:rsidRPr="00895E98" w:rsidRDefault="0081112E" w:rsidP="0081112E">
      <w:pPr>
        <w:ind w:firstLine="720"/>
        <w:jc w:val="both"/>
        <w:rPr>
          <w:sz w:val="23"/>
          <w:szCs w:val="23"/>
        </w:rPr>
      </w:pPr>
      <w:r w:rsidRPr="00895E98">
        <w:rPr>
          <w:b/>
          <w:bCs/>
          <w:sz w:val="23"/>
          <w:szCs w:val="23"/>
        </w:rPr>
        <w:t xml:space="preserve">2. </w:t>
      </w:r>
      <w:r w:rsidRPr="00895E98">
        <w:rPr>
          <w:sz w:val="23"/>
          <w:szCs w:val="23"/>
        </w:rPr>
        <w:t>Ở các vùng nông thôn, miền núi, để chống mối mọt cho các đồ dùng đan bằng tre, nứa (rổ, rá, nong, nia,...), người ta thường để các đồ dùng này lên gác bếp (bếp đun bằng củi, rơm, rạ) một thời gian. Giải thích?</w:t>
      </w:r>
    </w:p>
    <w:p w14:paraId="7A0717BD" w14:textId="77777777" w:rsidR="0081112E" w:rsidRPr="00895E98" w:rsidRDefault="0081112E" w:rsidP="0081112E">
      <w:pPr>
        <w:pStyle w:val="ListParagraph"/>
        <w:tabs>
          <w:tab w:val="left" w:pos="992"/>
        </w:tabs>
        <w:spacing w:line="240" w:lineRule="auto"/>
        <w:ind w:left="0"/>
        <w:jc w:val="both"/>
        <w:rPr>
          <w:sz w:val="23"/>
          <w:szCs w:val="23"/>
        </w:rPr>
      </w:pPr>
      <w:r w:rsidRPr="00895E98">
        <w:rPr>
          <w:b/>
          <w:bCs/>
          <w:sz w:val="23"/>
          <w:szCs w:val="23"/>
        </w:rPr>
        <w:t xml:space="preserve">Câu 8 (1 điểm). </w:t>
      </w:r>
      <w:r w:rsidRPr="00895E98">
        <w:rPr>
          <w:sz w:val="23"/>
          <w:szCs w:val="23"/>
        </w:rPr>
        <w:t>Thị trường tiêu thụ phenol trên toàn thế giới khoảng 11,37 triệu tấn trong năm 2021, dự kiến sẽ tăng lên 14,07 triệu tấn vào năm 2029. Phenol được sử dụng để sản xuất nhiều loại hoá chất như bisphenol A, nhựa phenolformaldehyde, picric acid và các chất khác. Khoảng 90% lượng phenol được sản xuất từ cumene (bằng phương pháp cumene, chu trình cumene,…).</w:t>
      </w:r>
    </w:p>
    <w:p w14:paraId="7D26A1DF" w14:textId="77777777" w:rsidR="0081112E" w:rsidRPr="00895E98" w:rsidRDefault="0081112E" w:rsidP="0081112E">
      <w:pPr>
        <w:tabs>
          <w:tab w:val="left" w:pos="992"/>
        </w:tabs>
        <w:jc w:val="both"/>
        <w:rPr>
          <w:sz w:val="23"/>
          <w:szCs w:val="23"/>
        </w:rPr>
      </w:pPr>
      <w:r w:rsidRPr="00895E98">
        <w:rPr>
          <w:sz w:val="23"/>
          <w:szCs w:val="23"/>
        </w:rPr>
        <w:tab/>
        <w:t>a. Viết phương trình hóa học của phản ứng điều chế phenol từ cumene.</w:t>
      </w:r>
    </w:p>
    <w:p w14:paraId="4E1CDDB9" w14:textId="77777777" w:rsidR="0081112E" w:rsidRPr="00895E98" w:rsidRDefault="0081112E" w:rsidP="0081112E">
      <w:pPr>
        <w:pStyle w:val="ListParagraph"/>
        <w:tabs>
          <w:tab w:val="left" w:pos="992"/>
        </w:tabs>
        <w:ind w:left="0"/>
        <w:jc w:val="both"/>
        <w:rPr>
          <w:sz w:val="23"/>
          <w:szCs w:val="23"/>
        </w:rPr>
      </w:pPr>
      <w:r w:rsidRPr="00895E98">
        <w:rPr>
          <w:sz w:val="23"/>
          <w:szCs w:val="23"/>
        </w:rPr>
        <w:tab/>
        <w:t>b. Để cung cấp đủ sản lượng tiêu thụ của phenol trong năm 2021, khối lượng cumene đã dùng để sản xuất phenol là bao nhiêu? (Chỉ tính trên lượng phenol đã tiêu thụ, không bao gồm lượng cumene thực tế sản xuất phenol chưa tiêu thụ).</w:t>
      </w:r>
    </w:p>
    <w:p w14:paraId="4472E9D5" w14:textId="77777777" w:rsidR="0081112E" w:rsidRPr="00895E98" w:rsidRDefault="0081112E" w:rsidP="0081112E">
      <w:pPr>
        <w:tabs>
          <w:tab w:val="left" w:pos="992"/>
        </w:tabs>
        <w:jc w:val="both"/>
        <w:rPr>
          <w:b/>
          <w:bCs/>
          <w:sz w:val="23"/>
          <w:szCs w:val="23"/>
        </w:rPr>
      </w:pPr>
      <w:r w:rsidRPr="00895E98">
        <w:rPr>
          <w:b/>
          <w:bCs/>
          <w:sz w:val="23"/>
          <w:szCs w:val="23"/>
        </w:rPr>
        <w:t xml:space="preserve">Câu 9 (2 điểm). </w:t>
      </w:r>
    </w:p>
    <w:p w14:paraId="0781723D" w14:textId="77777777" w:rsidR="0081112E" w:rsidRPr="00895E98" w:rsidRDefault="0081112E" w:rsidP="0081112E">
      <w:pPr>
        <w:pStyle w:val="ListParagraph"/>
        <w:tabs>
          <w:tab w:val="left" w:pos="992"/>
        </w:tabs>
        <w:spacing w:line="240" w:lineRule="auto"/>
        <w:ind w:left="0"/>
        <w:jc w:val="both"/>
        <w:rPr>
          <w:sz w:val="23"/>
          <w:szCs w:val="23"/>
          <w:lang w:val="fr-FR"/>
        </w:rPr>
      </w:pPr>
      <w:r w:rsidRPr="00895E98">
        <w:rPr>
          <w:b/>
          <w:bCs/>
          <w:sz w:val="23"/>
          <w:szCs w:val="23"/>
        </w:rPr>
        <w:tab/>
        <w:t>1.</w:t>
      </w:r>
      <w:r w:rsidRPr="00895E98">
        <w:rPr>
          <w:sz w:val="23"/>
          <w:szCs w:val="23"/>
        </w:rPr>
        <w:t xml:space="preserve"> </w:t>
      </w:r>
      <w:r w:rsidRPr="00895E98">
        <w:rPr>
          <w:sz w:val="23"/>
          <w:szCs w:val="23"/>
          <w:lang w:val="fr-FR"/>
        </w:rPr>
        <w:t xml:space="preserve">Sữa chua được biết đến là một loại thực phẩm có giá trị dinh dưỡng cao và tốt cho sức khoẻ. Quá trình chủ yếu xảy ra trong giai đoạn lên men sữa chua là đường lactose </w:t>
      </w:r>
      <w:r w:rsidRPr="00895E98">
        <w:rPr>
          <w:lang w:val="fr-FR"/>
        </w:rPr>
        <w:t>(được tạo từ galactase và glucose)</w:t>
      </w:r>
      <w:r w:rsidRPr="00895E98">
        <w:rPr>
          <w:sz w:val="23"/>
          <w:szCs w:val="23"/>
          <w:lang w:val="fr-FR"/>
        </w:rPr>
        <w:t xml:space="preserve"> chuyển thành đường glucose, sau đó tiếp tục chuyển thành pyruvic acid và cuối cùng là lactic acid theo sơ đồ sau:</w:t>
      </w:r>
    </w:p>
    <w:p w14:paraId="0C084A2E" w14:textId="77777777" w:rsidR="0081112E" w:rsidRPr="00895E98" w:rsidRDefault="0081112E" w:rsidP="0081112E">
      <w:pPr>
        <w:ind w:left="284"/>
        <w:jc w:val="center"/>
        <w:rPr>
          <w:sz w:val="23"/>
          <w:szCs w:val="23"/>
          <w:vertAlign w:val="subscript"/>
        </w:rPr>
      </w:pPr>
      <w:r w:rsidRPr="00895E98">
        <w:rPr>
          <w:sz w:val="23"/>
          <w:szCs w:val="23"/>
        </w:rPr>
        <w:t>C</w:t>
      </w:r>
      <w:r w:rsidRPr="00895E98">
        <w:rPr>
          <w:sz w:val="23"/>
          <w:szCs w:val="23"/>
          <w:vertAlign w:val="subscript"/>
        </w:rPr>
        <w:t>12</w:t>
      </w:r>
      <w:r w:rsidRPr="00895E98">
        <w:rPr>
          <w:sz w:val="23"/>
          <w:szCs w:val="23"/>
        </w:rPr>
        <w:t>H</w:t>
      </w:r>
      <w:r w:rsidRPr="00895E98">
        <w:rPr>
          <w:sz w:val="23"/>
          <w:szCs w:val="23"/>
          <w:vertAlign w:val="subscript"/>
        </w:rPr>
        <w:t>22</w:t>
      </w:r>
      <w:r w:rsidRPr="00895E98">
        <w:rPr>
          <w:sz w:val="23"/>
          <w:szCs w:val="23"/>
        </w:rPr>
        <w:t>O</w:t>
      </w:r>
      <w:r w:rsidRPr="00895E98">
        <w:rPr>
          <w:sz w:val="23"/>
          <w:szCs w:val="23"/>
          <w:vertAlign w:val="subscript"/>
        </w:rPr>
        <w:t>11</w:t>
      </w:r>
      <w:r w:rsidRPr="00895E98">
        <w:rPr>
          <w:sz w:val="23"/>
          <w:szCs w:val="23"/>
        </w:rPr>
        <w:t xml:space="preserve"> </w:t>
      </w:r>
      <w:r w:rsidRPr="00895E98">
        <w:rPr>
          <w:position w:val="-16"/>
          <w:sz w:val="23"/>
          <w:szCs w:val="23"/>
        </w:rPr>
        <w:object w:dxaOrig="1060" w:dyaOrig="440" w14:anchorId="0B5FE035">
          <v:shape id="_x0000_i1043" type="#_x0000_t75" style="width:53.5pt;height:21.5pt" o:ole="">
            <v:imagedata r:id="rId48" o:title=""/>
          </v:shape>
          <o:OLEObject Type="Embed" ProgID="Equation.DSMT4" ShapeID="_x0000_i1043" DrawAspect="Content" ObjectID="_1779257225" r:id="rId49"/>
        </w:object>
      </w:r>
      <w:r w:rsidRPr="00895E98">
        <w:rPr>
          <w:sz w:val="23"/>
          <w:szCs w:val="23"/>
        </w:rPr>
        <w:t>C</w:t>
      </w:r>
      <w:r w:rsidRPr="00895E98">
        <w:rPr>
          <w:sz w:val="23"/>
          <w:szCs w:val="23"/>
          <w:vertAlign w:val="subscript"/>
        </w:rPr>
        <w:t>6</w:t>
      </w:r>
      <w:r w:rsidRPr="00895E98">
        <w:rPr>
          <w:sz w:val="23"/>
          <w:szCs w:val="23"/>
        </w:rPr>
        <w:t>H</w:t>
      </w:r>
      <w:r w:rsidRPr="00895E98">
        <w:rPr>
          <w:sz w:val="23"/>
          <w:szCs w:val="23"/>
          <w:vertAlign w:val="subscript"/>
        </w:rPr>
        <w:t>12</w:t>
      </w:r>
      <w:r w:rsidRPr="00895E98">
        <w:rPr>
          <w:sz w:val="23"/>
          <w:szCs w:val="23"/>
        </w:rPr>
        <w:t>O</w:t>
      </w:r>
      <w:r w:rsidRPr="00895E98">
        <w:rPr>
          <w:sz w:val="23"/>
          <w:szCs w:val="23"/>
          <w:vertAlign w:val="subscript"/>
        </w:rPr>
        <w:t>6</w:t>
      </w:r>
      <w:r w:rsidRPr="00895E98">
        <w:rPr>
          <w:position w:val="-16"/>
          <w:sz w:val="23"/>
          <w:szCs w:val="23"/>
        </w:rPr>
        <w:object w:dxaOrig="1060" w:dyaOrig="440" w14:anchorId="78290DB8">
          <v:shape id="_x0000_i1044" type="#_x0000_t75" style="width:53.5pt;height:21.5pt" o:ole="">
            <v:imagedata r:id="rId50" o:title=""/>
          </v:shape>
          <o:OLEObject Type="Embed" ProgID="Equation.DSMT4" ShapeID="_x0000_i1044" DrawAspect="Content" ObjectID="_1779257226" r:id="rId51"/>
        </w:object>
      </w:r>
      <w:r w:rsidRPr="00895E98">
        <w:rPr>
          <w:sz w:val="23"/>
          <w:szCs w:val="23"/>
        </w:rPr>
        <w:t xml:space="preserve"> C</w:t>
      </w:r>
      <w:r w:rsidRPr="00895E98">
        <w:rPr>
          <w:sz w:val="23"/>
          <w:szCs w:val="23"/>
          <w:vertAlign w:val="subscript"/>
        </w:rPr>
        <w:t>3</w:t>
      </w:r>
      <w:r w:rsidRPr="00895E98">
        <w:rPr>
          <w:sz w:val="23"/>
          <w:szCs w:val="23"/>
        </w:rPr>
        <w:t>H</w:t>
      </w:r>
      <w:r w:rsidRPr="00895E98">
        <w:rPr>
          <w:sz w:val="23"/>
          <w:szCs w:val="23"/>
          <w:vertAlign w:val="subscript"/>
        </w:rPr>
        <w:t>6</w:t>
      </w:r>
      <w:r w:rsidRPr="00895E98">
        <w:rPr>
          <w:sz w:val="23"/>
          <w:szCs w:val="23"/>
        </w:rPr>
        <w:t>O</w:t>
      </w:r>
      <w:r w:rsidRPr="00895E98">
        <w:rPr>
          <w:sz w:val="23"/>
          <w:szCs w:val="23"/>
          <w:vertAlign w:val="subscript"/>
        </w:rPr>
        <w:t>3</w:t>
      </w:r>
    </w:p>
    <w:p w14:paraId="35128D25" w14:textId="77777777" w:rsidR="0081112E" w:rsidRPr="00895E98" w:rsidRDefault="0081112E" w:rsidP="0081112E">
      <w:pPr>
        <w:ind w:left="284" w:firstLine="709"/>
        <w:rPr>
          <w:sz w:val="23"/>
          <w:szCs w:val="23"/>
          <w:vertAlign w:val="subscript"/>
        </w:rPr>
      </w:pPr>
      <w:r w:rsidRPr="00895E98">
        <w:rPr>
          <w:sz w:val="23"/>
          <w:szCs w:val="23"/>
        </w:rPr>
        <w:t>a. Lactic acid có công thưc cấu tạo là CH</w:t>
      </w:r>
      <w:r w:rsidRPr="00895E98">
        <w:rPr>
          <w:sz w:val="23"/>
          <w:szCs w:val="23"/>
          <w:vertAlign w:val="subscript"/>
        </w:rPr>
        <w:t>3</w:t>
      </w:r>
      <w:r w:rsidRPr="00895E98">
        <w:rPr>
          <w:sz w:val="23"/>
          <w:szCs w:val="23"/>
        </w:rPr>
        <w:t>CH(OH)COOH. Hãy gọi tên theo danh pháp thay thế của lactic acid.</w:t>
      </w:r>
      <w:bookmarkStart w:id="0" w:name="bookmark765"/>
      <w:bookmarkEnd w:id="0"/>
    </w:p>
    <w:p w14:paraId="23BD9464" w14:textId="77777777" w:rsidR="0081112E" w:rsidRPr="00895E98" w:rsidRDefault="0081112E" w:rsidP="0081112E">
      <w:pPr>
        <w:ind w:left="284" w:firstLine="709"/>
        <w:rPr>
          <w:sz w:val="23"/>
          <w:szCs w:val="23"/>
          <w:vertAlign w:val="subscript"/>
        </w:rPr>
      </w:pPr>
      <w:r w:rsidRPr="00895E98">
        <w:rPr>
          <w:sz w:val="23"/>
          <w:szCs w:val="23"/>
        </w:rPr>
        <w:t>b. Hoàn thành các phản ứng trong sơ đồ phản ứng trên.</w:t>
      </w:r>
    </w:p>
    <w:p w14:paraId="3AF292E6" w14:textId="77777777" w:rsidR="0081112E" w:rsidRPr="00895E98" w:rsidRDefault="0081112E" w:rsidP="0081112E">
      <w:pPr>
        <w:pStyle w:val="ListParagraph"/>
        <w:tabs>
          <w:tab w:val="left" w:pos="992"/>
        </w:tabs>
        <w:spacing w:line="240" w:lineRule="auto"/>
        <w:ind w:left="0"/>
        <w:jc w:val="both"/>
        <w:rPr>
          <w:sz w:val="23"/>
          <w:szCs w:val="23"/>
        </w:rPr>
      </w:pPr>
      <w:r w:rsidRPr="00895E98">
        <w:rPr>
          <w:b/>
          <w:bCs/>
          <w:sz w:val="23"/>
          <w:szCs w:val="23"/>
        </w:rPr>
        <w:tab/>
        <w:t>2.</w:t>
      </w:r>
      <w:r w:rsidRPr="00895E98">
        <w:rPr>
          <w:sz w:val="23"/>
          <w:szCs w:val="23"/>
        </w:rPr>
        <w:t xml:space="preserve"> Hợp chất hữu cơ (X) mạch hở có công thức phân tử là C</w:t>
      </w:r>
      <w:r w:rsidRPr="00895E98">
        <w:rPr>
          <w:sz w:val="23"/>
          <w:szCs w:val="23"/>
          <w:vertAlign w:val="subscript"/>
        </w:rPr>
        <w:t>4</w:t>
      </w:r>
      <w:r w:rsidRPr="00895E98">
        <w:rPr>
          <w:sz w:val="23"/>
          <w:szCs w:val="23"/>
        </w:rPr>
        <w:t>H</w:t>
      </w:r>
      <w:r w:rsidRPr="00895E98">
        <w:rPr>
          <w:sz w:val="23"/>
          <w:szCs w:val="23"/>
          <w:vertAlign w:val="subscript"/>
        </w:rPr>
        <w:t>6</w:t>
      </w:r>
      <w:r w:rsidRPr="00895E98">
        <w:rPr>
          <w:sz w:val="23"/>
          <w:szCs w:val="23"/>
        </w:rPr>
        <w:t>O</w:t>
      </w:r>
      <w:r w:rsidRPr="00895E98">
        <w:rPr>
          <w:sz w:val="23"/>
          <w:szCs w:val="23"/>
          <w:vertAlign w:val="subscript"/>
        </w:rPr>
        <w:t>2</w:t>
      </w:r>
      <w:r w:rsidRPr="00895E98">
        <w:rPr>
          <w:sz w:val="23"/>
          <w:szCs w:val="23"/>
        </w:rPr>
        <w:t xml:space="preserve"> nhưng chưa rõ công thức cấu tạo. Để tiến hành xác định công thức cấu tạo của chất, người ta đã thực nghiệm về tính chất của (X) thu được kết quả sau:</w:t>
      </w:r>
    </w:p>
    <w:p w14:paraId="06FA61D7" w14:textId="77777777" w:rsidR="0081112E" w:rsidRPr="00895E98" w:rsidRDefault="0081112E" w:rsidP="0081112E">
      <w:pPr>
        <w:ind w:left="568" w:firstLine="284"/>
        <w:jc w:val="both"/>
        <w:rPr>
          <w:sz w:val="23"/>
          <w:szCs w:val="23"/>
        </w:rPr>
      </w:pPr>
      <w:r w:rsidRPr="00895E98">
        <w:rPr>
          <w:sz w:val="23"/>
          <w:szCs w:val="23"/>
        </w:rPr>
        <w:t>- (X) làm quỳ tím chuyển màu đỏ;</w:t>
      </w:r>
    </w:p>
    <w:p w14:paraId="4E88383E" w14:textId="77777777" w:rsidR="0081112E" w:rsidRPr="00895E98" w:rsidRDefault="0081112E" w:rsidP="0081112E">
      <w:pPr>
        <w:ind w:left="568" w:firstLine="284"/>
        <w:jc w:val="both"/>
        <w:rPr>
          <w:sz w:val="23"/>
          <w:szCs w:val="23"/>
        </w:rPr>
      </w:pPr>
      <w:r w:rsidRPr="00895E98">
        <w:rPr>
          <w:sz w:val="23"/>
          <w:szCs w:val="23"/>
        </w:rPr>
        <w:t>- (X) làm mất màu nước bromine;</w:t>
      </w:r>
    </w:p>
    <w:p w14:paraId="5AE272C5" w14:textId="77777777" w:rsidR="0081112E" w:rsidRPr="00895E98" w:rsidRDefault="0081112E" w:rsidP="0081112E">
      <w:pPr>
        <w:ind w:left="568" w:firstLine="284"/>
        <w:jc w:val="both"/>
        <w:rPr>
          <w:sz w:val="23"/>
          <w:szCs w:val="23"/>
        </w:rPr>
      </w:pPr>
      <w:r w:rsidRPr="00895E98">
        <w:rPr>
          <w:sz w:val="23"/>
          <w:szCs w:val="23"/>
        </w:rPr>
        <w:t>- Khi cho tác dụng với Na</w:t>
      </w:r>
      <w:r w:rsidRPr="00895E98">
        <w:rPr>
          <w:sz w:val="23"/>
          <w:szCs w:val="23"/>
          <w:vertAlign w:val="subscript"/>
        </w:rPr>
        <w:t>2</w:t>
      </w:r>
      <w:r w:rsidRPr="00895E98">
        <w:rPr>
          <w:sz w:val="23"/>
          <w:szCs w:val="23"/>
        </w:rPr>
        <w:t>CO</w:t>
      </w:r>
      <w:r w:rsidRPr="00895E98">
        <w:rPr>
          <w:sz w:val="23"/>
          <w:szCs w:val="23"/>
          <w:vertAlign w:val="subscript"/>
        </w:rPr>
        <w:t>3</w:t>
      </w:r>
      <w:r w:rsidRPr="00895E98">
        <w:rPr>
          <w:sz w:val="23"/>
          <w:szCs w:val="23"/>
        </w:rPr>
        <w:t xml:space="preserve"> tạo chất khí không màu.</w:t>
      </w:r>
    </w:p>
    <w:p w14:paraId="3C59DE03" w14:textId="77777777" w:rsidR="0081112E" w:rsidRPr="00895E98" w:rsidRDefault="0081112E" w:rsidP="0081112E">
      <w:pPr>
        <w:ind w:left="568" w:firstLine="425"/>
        <w:jc w:val="both"/>
        <w:rPr>
          <w:sz w:val="23"/>
          <w:szCs w:val="23"/>
        </w:rPr>
      </w:pPr>
      <w:r w:rsidRPr="00895E98">
        <w:rPr>
          <w:sz w:val="23"/>
          <w:szCs w:val="23"/>
        </w:rPr>
        <w:t>a. Tìm công thức cấu tạo có thể có của (X), gọi tên các đồng phân và cho biết cấu tạo nào có đồng phân hình học.</w:t>
      </w:r>
    </w:p>
    <w:p w14:paraId="5EA6E8E3" w14:textId="77777777" w:rsidR="0081112E" w:rsidRPr="00895E98" w:rsidRDefault="0081112E" w:rsidP="0081112E">
      <w:pPr>
        <w:ind w:left="568" w:firstLine="425"/>
        <w:jc w:val="both"/>
        <w:rPr>
          <w:sz w:val="23"/>
          <w:szCs w:val="23"/>
        </w:rPr>
      </w:pPr>
      <w:r w:rsidRPr="00895E98">
        <w:rPr>
          <w:sz w:val="23"/>
          <w:szCs w:val="23"/>
        </w:rPr>
        <w:t>b. Viết phương trình hoá học của các phản ứng xảy ra.</w:t>
      </w:r>
    </w:p>
    <w:p w14:paraId="44413776" w14:textId="77777777" w:rsidR="0081112E" w:rsidRPr="00895E98" w:rsidRDefault="0081112E" w:rsidP="0081112E">
      <w:pPr>
        <w:rPr>
          <w:sz w:val="23"/>
          <w:szCs w:val="23"/>
        </w:rPr>
      </w:pPr>
    </w:p>
    <w:p w14:paraId="14F99265" w14:textId="77777777" w:rsidR="0081112E" w:rsidRPr="00895E98" w:rsidRDefault="0081112E" w:rsidP="0081112E">
      <w:pPr>
        <w:rPr>
          <w:rStyle w:val="YoungMixChar"/>
          <w:b/>
          <w:i/>
          <w:sz w:val="23"/>
          <w:szCs w:val="23"/>
        </w:rPr>
      </w:pPr>
    </w:p>
    <w:p w14:paraId="4571EF14" w14:textId="77777777" w:rsidR="0081112E" w:rsidRPr="00895E98" w:rsidRDefault="0081112E" w:rsidP="0081112E">
      <w:pPr>
        <w:jc w:val="center"/>
        <w:rPr>
          <w:sz w:val="23"/>
          <w:szCs w:val="23"/>
        </w:rPr>
      </w:pPr>
      <w:r w:rsidRPr="00895E98">
        <w:rPr>
          <w:rStyle w:val="YoungMixChar"/>
          <w:b/>
          <w:i/>
          <w:sz w:val="23"/>
          <w:szCs w:val="23"/>
        </w:rPr>
        <w:t>------ HẾT ------</w:t>
      </w:r>
    </w:p>
    <w:p w14:paraId="7EF04946" w14:textId="77777777" w:rsidR="0081112E" w:rsidRPr="00895E98" w:rsidRDefault="0081112E">
      <w:pPr>
        <w:rPr>
          <w:sz w:val="23"/>
          <w:szCs w:val="23"/>
        </w:rPr>
      </w:pPr>
    </w:p>
    <w:sectPr w:rsidR="0081112E" w:rsidRPr="00895E98" w:rsidSect="008C6C48">
      <w:footerReference w:type="default" r:id="rId52"/>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4A871B7" w14:textId="77777777" w:rsidR="00A830E2" w:rsidRDefault="00A830E2">
      <w:pPr>
        <w:spacing w:line="240" w:lineRule="auto"/>
      </w:pPr>
      <w:r>
        <w:separator/>
      </w:r>
    </w:p>
  </w:endnote>
  <w:endnote w:type="continuationSeparator" w:id="0">
    <w:p w14:paraId="40574150" w14:textId="77777777" w:rsidR="00A830E2" w:rsidRDefault="00A830E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FDAB8E" w14:textId="77777777" w:rsidR="008F0A8E" w:rsidRDefault="00000000">
    <w:pPr>
      <w:pBdr>
        <w:top w:val="single" w:sz="6" w:space="1" w:color="auto"/>
      </w:pBdr>
      <w:tabs>
        <w:tab w:val="right" w:pos="10489"/>
      </w:tabs>
      <w:spacing w:line="240" w:lineRule="auto"/>
    </w:pPr>
    <w:r>
      <w:t>Mã đề 107</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4BEF713" w14:textId="77777777" w:rsidR="00A830E2" w:rsidRDefault="00A830E2">
      <w:pPr>
        <w:spacing w:line="240" w:lineRule="auto"/>
      </w:pPr>
      <w:r>
        <w:separator/>
      </w:r>
    </w:p>
  </w:footnote>
  <w:footnote w:type="continuationSeparator" w:id="0">
    <w:p w14:paraId="4F3B75BE" w14:textId="77777777" w:rsidR="00A830E2" w:rsidRDefault="00A830E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61560BC"/>
    <w:multiLevelType w:val="hybridMultilevel"/>
    <w:tmpl w:val="E1BEC5B4"/>
    <w:lvl w:ilvl="0" w:tplc="B562EC16">
      <w:start w:val="1"/>
      <w:numFmt w:val="decimal"/>
      <w:lvlRestart w:val="0"/>
      <w:suff w:val="space"/>
      <w:lvlText w:val="Câu %1:"/>
      <w:lvlJc w:val="left"/>
      <w:pPr>
        <w:ind w:left="0" w:firstLine="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3A9D5FD5"/>
    <w:multiLevelType w:val="hybridMultilevel"/>
    <w:tmpl w:val="DA72FC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24518587">
    <w:abstractNumId w:val="0"/>
  </w:num>
  <w:num w:numId="2" w16cid:durableId="96924320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006B6D"/>
    <w:rsid w:val="00006B6D"/>
    <w:rsid w:val="0017118D"/>
    <w:rsid w:val="001834E1"/>
    <w:rsid w:val="001A087A"/>
    <w:rsid w:val="001F313E"/>
    <w:rsid w:val="002974B2"/>
    <w:rsid w:val="003135B0"/>
    <w:rsid w:val="00357A69"/>
    <w:rsid w:val="00414B38"/>
    <w:rsid w:val="00463C3E"/>
    <w:rsid w:val="004832DA"/>
    <w:rsid w:val="00483E81"/>
    <w:rsid w:val="00533068"/>
    <w:rsid w:val="00565434"/>
    <w:rsid w:val="005E5AD5"/>
    <w:rsid w:val="00622A94"/>
    <w:rsid w:val="006272FE"/>
    <w:rsid w:val="00670681"/>
    <w:rsid w:val="006E2035"/>
    <w:rsid w:val="006E38B3"/>
    <w:rsid w:val="00724523"/>
    <w:rsid w:val="00757766"/>
    <w:rsid w:val="00764F2B"/>
    <w:rsid w:val="007B533A"/>
    <w:rsid w:val="0081112E"/>
    <w:rsid w:val="00895E98"/>
    <w:rsid w:val="008C6C48"/>
    <w:rsid w:val="008F0A8E"/>
    <w:rsid w:val="00925ED3"/>
    <w:rsid w:val="00973AC2"/>
    <w:rsid w:val="00981D4F"/>
    <w:rsid w:val="009E7963"/>
    <w:rsid w:val="00A830E2"/>
    <w:rsid w:val="00A847FD"/>
    <w:rsid w:val="00AB2EF9"/>
    <w:rsid w:val="00C020E5"/>
    <w:rsid w:val="00C46663"/>
    <w:rsid w:val="00CB3A2F"/>
    <w:rsid w:val="00D21E3F"/>
    <w:rsid w:val="00E72477"/>
    <w:rsid w:val="00E763FC"/>
    <w:rsid w:val="00E92CCA"/>
    <w:rsid w:val="00E95BC6"/>
    <w:rsid w:val="00E96DFA"/>
    <w:rsid w:val="00FA6D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A6ADDF"/>
  <w15:chartTrackingRefBased/>
  <w15:docId w15:val="{7DE3302D-B584-4D5E-953F-2A5BAE6C8A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color w:val="000000"/>
        <w:kern w:val="2"/>
        <w:sz w:val="24"/>
        <w:szCs w:val="24"/>
        <w:lang w:val="en-US" w:eastAsia="en-US" w:bidi="ar-SA"/>
        <w14:ligatures w14:val="standardContextual"/>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style>
  <w:style w:type="paragraph" w:styleId="Heading1">
    <w:name w:val="heading 1"/>
    <w:basedOn w:val="Normal"/>
    <w:next w:val="Normal"/>
    <w:link w:val="Heading1Char"/>
    <w:uiPriority w:val="9"/>
    <w:qFormat/>
    <w:rsid w:val="00006B6D"/>
    <w:pPr>
      <w:keepNext/>
      <w:keepLines/>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006B6D"/>
    <w:pPr>
      <w:keepNext/>
      <w:keepLines/>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006B6D"/>
    <w:pPr>
      <w:keepNext/>
      <w:keepLines/>
      <w:outlineLvl w:val="2"/>
    </w:pPr>
    <w:rPr>
      <w:rFonts w:asciiTheme="minorHAnsi" w:eastAsiaTheme="majorEastAsia" w:hAnsiTheme="min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006B6D"/>
    <w:pPr>
      <w:keepNext/>
      <w:keepLines/>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006B6D"/>
    <w:pPr>
      <w:keepNext/>
      <w:keepLines/>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006B6D"/>
    <w:pPr>
      <w:keepNext/>
      <w:keepLines/>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006B6D"/>
    <w:pPr>
      <w:keepNext/>
      <w:keepLines/>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006B6D"/>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006B6D"/>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06B6D"/>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006B6D"/>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006B6D"/>
    <w:rPr>
      <w:rFonts w:asciiTheme="minorHAnsi" w:eastAsiaTheme="majorEastAsia" w:hAnsiTheme="min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006B6D"/>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006B6D"/>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006B6D"/>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006B6D"/>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006B6D"/>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006B6D"/>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006B6D"/>
    <w:pPr>
      <w:spacing w:after="80" w:line="240" w:lineRule="auto"/>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006B6D"/>
    <w:rPr>
      <w:rFonts w:asciiTheme="majorHAnsi" w:eastAsiaTheme="majorEastAsia" w:hAnsiTheme="majorHAnsi" w:cstheme="majorBidi"/>
      <w:color w:val="auto"/>
      <w:spacing w:val="-10"/>
      <w:kern w:val="28"/>
      <w:sz w:val="56"/>
      <w:szCs w:val="56"/>
    </w:rPr>
  </w:style>
  <w:style w:type="paragraph" w:styleId="Subtitle">
    <w:name w:val="Subtitle"/>
    <w:basedOn w:val="Normal"/>
    <w:next w:val="Normal"/>
    <w:link w:val="SubtitleChar"/>
    <w:uiPriority w:val="11"/>
    <w:qFormat/>
    <w:rsid w:val="00006B6D"/>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006B6D"/>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006B6D"/>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006B6D"/>
    <w:rPr>
      <w:i/>
      <w:iCs/>
      <w:color w:val="404040" w:themeColor="text1" w:themeTint="BF"/>
    </w:rPr>
  </w:style>
  <w:style w:type="paragraph" w:styleId="ListParagraph">
    <w:name w:val="List Paragraph"/>
    <w:aliases w:val="HPL01,chuẩn không cần chỉnh"/>
    <w:basedOn w:val="Normal"/>
    <w:link w:val="ListParagraphChar"/>
    <w:uiPriority w:val="34"/>
    <w:qFormat/>
    <w:rsid w:val="00006B6D"/>
    <w:pPr>
      <w:ind w:left="720"/>
      <w:contextualSpacing/>
    </w:pPr>
  </w:style>
  <w:style w:type="character" w:styleId="IntenseEmphasis">
    <w:name w:val="Intense Emphasis"/>
    <w:basedOn w:val="DefaultParagraphFont"/>
    <w:uiPriority w:val="21"/>
    <w:qFormat/>
    <w:rsid w:val="00006B6D"/>
    <w:rPr>
      <w:i/>
      <w:iCs/>
      <w:color w:val="365F91" w:themeColor="accent1" w:themeShade="BF"/>
    </w:rPr>
  </w:style>
  <w:style w:type="paragraph" w:styleId="IntenseQuote">
    <w:name w:val="Intense Quote"/>
    <w:basedOn w:val="Normal"/>
    <w:next w:val="Normal"/>
    <w:link w:val="IntenseQuoteChar"/>
    <w:uiPriority w:val="30"/>
    <w:qFormat/>
    <w:rsid w:val="00006B6D"/>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006B6D"/>
    <w:rPr>
      <w:i/>
      <w:iCs/>
      <w:color w:val="365F91" w:themeColor="accent1" w:themeShade="BF"/>
    </w:rPr>
  </w:style>
  <w:style w:type="character" w:styleId="IntenseReference">
    <w:name w:val="Intense Reference"/>
    <w:basedOn w:val="DefaultParagraphFont"/>
    <w:uiPriority w:val="32"/>
    <w:qFormat/>
    <w:rsid w:val="00006B6D"/>
    <w:rPr>
      <w:b/>
      <w:bCs/>
      <w:smallCaps/>
      <w:color w:val="365F91" w:themeColor="accent1" w:themeShade="BF"/>
      <w:spacing w:val="5"/>
    </w:rPr>
  </w:style>
  <w:style w:type="table" w:styleId="TableGrid">
    <w:name w:val="Table Grid"/>
    <w:aliases w:val="tham khao"/>
    <w:basedOn w:val="TableNormal"/>
    <w:uiPriority w:val="99"/>
    <w:rsid w:val="00925ED3"/>
    <w:pPr>
      <w:spacing w:after="0" w:line="240" w:lineRule="auto"/>
    </w:pPr>
    <w:rPr>
      <w:rFonts w:ascii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HPL01 Char,chuẩn không cần chỉnh Char"/>
    <w:link w:val="ListParagraph"/>
    <w:uiPriority w:val="34"/>
    <w:qFormat/>
    <w:locked/>
    <w:rsid w:val="001F313E"/>
  </w:style>
  <w:style w:type="character" w:customStyle="1" w:styleId="YoungMixChar">
    <w:name w:val="YoungMix_Char"/>
    <w:rsid w:val="00973AC2"/>
    <w:rPr>
      <w:rFonts w:ascii="Times New Roman" w:hAnsi="Times New Roman"/>
      <w:sz w:val="24"/>
    </w:rPr>
  </w:style>
  <w:style w:type="table" w:customStyle="1" w:styleId="YoungMixTable">
    <w:name w:val="YoungMix_Table"/>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3.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5.w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2.jpeg"/><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1.bin"/><Relationship Id="rId19" Type="http://schemas.openxmlformats.org/officeDocument/2006/relationships/image" Target="media/image10.wmf"/><Relationship Id="rId31" Type="http://schemas.openxmlformats.org/officeDocument/2006/relationships/image" Target="media/image14.wmf"/><Relationship Id="rId44" Type="http://schemas.openxmlformats.org/officeDocument/2006/relationships/image" Target="media/image21.png"/><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image" Target="media/image24.wmf"/><Relationship Id="rId8" Type="http://schemas.openxmlformats.org/officeDocument/2006/relationships/image" Target="media/image2.png"/><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3.wmf"/><Relationship Id="rId20" Type="http://schemas.openxmlformats.org/officeDocument/2006/relationships/oleObject" Target="embeddings/oleObject4.bin"/><Relationship Id="rId41" Type="http://schemas.openxmlformats.org/officeDocument/2006/relationships/image" Target="media/image19.png"/><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2</TotalTime>
  <Pages>4</Pages>
  <Words>1584</Words>
  <Characters>9035</Characters>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6-03T03:32:00Z</dcterms:created>
  <dcterms:modified xsi:type="dcterms:W3CDTF">2024-06-07T0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